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36" r:id="rId2"/>
    <p:sldId id="297" r:id="rId3"/>
    <p:sldId id="298" r:id="rId4"/>
    <p:sldId id="257" r:id="rId5"/>
    <p:sldId id="299" r:id="rId6"/>
    <p:sldId id="258" r:id="rId7"/>
    <p:sldId id="259" r:id="rId8"/>
    <p:sldId id="300" r:id="rId9"/>
    <p:sldId id="301" r:id="rId10"/>
    <p:sldId id="262" r:id="rId11"/>
    <p:sldId id="263" r:id="rId12"/>
    <p:sldId id="305" r:id="rId13"/>
    <p:sldId id="264" r:id="rId14"/>
    <p:sldId id="265" r:id="rId15"/>
    <p:sldId id="266" r:id="rId16"/>
    <p:sldId id="267" r:id="rId17"/>
    <p:sldId id="302" r:id="rId18"/>
    <p:sldId id="303" r:id="rId19"/>
    <p:sldId id="306" r:id="rId20"/>
    <p:sldId id="304" r:id="rId21"/>
    <p:sldId id="307" r:id="rId22"/>
    <p:sldId id="308" r:id="rId23"/>
    <p:sldId id="278" r:id="rId24"/>
    <p:sldId id="280" r:id="rId25"/>
    <p:sldId id="281" r:id="rId26"/>
    <p:sldId id="290" r:id="rId27"/>
    <p:sldId id="291" r:id="rId28"/>
  </p:sldIdLst>
  <p:sldSz cx="9144000" cy="6858000" type="screen4x3"/>
  <p:notesSz cx="6761163" cy="9942513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C91FD6-DE46-4749-9482-4619AFBBA100}" v="3" dt="2022-10-25T11:54:18.1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582" autoAdjust="0"/>
  </p:normalViewPr>
  <p:slideViewPr>
    <p:cSldViewPr>
      <p:cViewPr varScale="1">
        <p:scale>
          <a:sx n="67" d="100"/>
          <a:sy n="67" d="100"/>
        </p:scale>
        <p:origin x="125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u junwu" userId="4a3cc178e26c2f97" providerId="LiveId" clId="{C0C91FD6-DE46-4749-9482-4619AFBBA100}"/>
    <pc:docChg chg="custSel modSld">
      <pc:chgData name="yu junwu" userId="4a3cc178e26c2f97" providerId="LiveId" clId="{C0C91FD6-DE46-4749-9482-4619AFBBA100}" dt="2022-10-25T11:54:21.038" v="5" actId="478"/>
      <pc:docMkLst>
        <pc:docMk/>
      </pc:docMkLst>
      <pc:sldChg chg="delSp modSp mod delAnim">
        <pc:chgData name="yu junwu" userId="4a3cc178e26c2f97" providerId="LiveId" clId="{C0C91FD6-DE46-4749-9482-4619AFBBA100}" dt="2022-10-25T11:54:21.038" v="5" actId="478"/>
        <pc:sldMkLst>
          <pc:docMk/>
          <pc:sldMk cId="0" sldId="308"/>
        </pc:sldMkLst>
        <pc:spChg chg="del mod">
          <ac:chgData name="yu junwu" userId="4a3cc178e26c2f97" providerId="LiveId" clId="{C0C91FD6-DE46-4749-9482-4619AFBBA100}" dt="2022-10-25T11:54:21.038" v="5" actId="478"/>
          <ac:spMkLst>
            <pc:docMk/>
            <pc:sldMk cId="0" sldId="308"/>
            <ac:spMk id="8" creationId="{00000000-0000-0000-0000-000000000000}"/>
          </ac:spMkLst>
        </pc:spChg>
      </pc:sldChg>
      <pc:sldChg chg="delSp modSp mod">
        <pc:chgData name="yu junwu" userId="4a3cc178e26c2f97" providerId="LiveId" clId="{C0C91FD6-DE46-4749-9482-4619AFBBA100}" dt="2022-10-25T10:27:10.178" v="3" actId="478"/>
        <pc:sldMkLst>
          <pc:docMk/>
          <pc:sldMk cId="0" sldId="336"/>
        </pc:sldMkLst>
        <pc:spChg chg="del">
          <ac:chgData name="yu junwu" userId="4a3cc178e26c2f97" providerId="LiveId" clId="{C0C91FD6-DE46-4749-9482-4619AFBBA100}" dt="2022-10-25T10:27:02.580" v="1" actId="478"/>
          <ac:spMkLst>
            <pc:docMk/>
            <pc:sldMk cId="0" sldId="336"/>
            <ac:spMk id="4" creationId="{00000000-0000-0000-0000-000000000000}"/>
          </ac:spMkLst>
        </pc:spChg>
        <pc:spChg chg="del mod">
          <ac:chgData name="yu junwu" userId="4a3cc178e26c2f97" providerId="LiveId" clId="{C0C91FD6-DE46-4749-9482-4619AFBBA100}" dt="2022-10-25T10:27:10.178" v="3" actId="478"/>
          <ac:spMkLst>
            <pc:docMk/>
            <pc:sldMk cId="0" sldId="336"/>
            <ac:spMk id="10258" creationId="{00000000-0000-0000-0000-000000000000}"/>
          </ac:spMkLst>
        </pc:spChg>
        <pc:graphicFrameChg chg="del">
          <ac:chgData name="yu junwu" userId="4a3cc178e26c2f97" providerId="LiveId" clId="{C0C91FD6-DE46-4749-9482-4619AFBBA100}" dt="2022-10-25T10:26:56.980" v="0" actId="478"/>
          <ac:graphicFrameMkLst>
            <pc:docMk/>
            <pc:sldMk cId="0" sldId="336"/>
            <ac:graphicFrameMk id="2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30039" cy="496586"/>
          </a:xfrm>
          <a:prstGeom prst="rect">
            <a:avLst/>
          </a:prstGeom>
        </p:spPr>
        <p:txBody>
          <a:bodyPr vert="horz" lIns="88106" tIns="44053" rIns="88106" bIns="44053" rtlCol="0"/>
          <a:lstStyle>
            <a:lvl1pPr algn="l">
              <a:defRPr sz="1200"/>
            </a:lvl1pPr>
          </a:lstStyle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614" y="0"/>
            <a:ext cx="2930039" cy="496586"/>
          </a:xfrm>
          <a:prstGeom prst="rect">
            <a:avLst/>
          </a:prstGeom>
        </p:spPr>
        <p:txBody>
          <a:bodyPr vert="horz" lIns="88106" tIns="44053" rIns="88106" bIns="44053" rtlCol="0"/>
          <a:lstStyle>
            <a:lvl1pPr algn="r">
              <a:defRPr sz="1200"/>
            </a:lvl1pPr>
          </a:lstStyle>
          <a:p>
            <a:r>
              <a:rPr lang="zh-CN" altLang="en-US"/>
              <a:t>打印版本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444386"/>
            <a:ext cx="2930039" cy="496586"/>
          </a:xfrm>
          <a:prstGeom prst="rect">
            <a:avLst/>
          </a:prstGeom>
        </p:spPr>
        <p:txBody>
          <a:bodyPr vert="horz" lIns="88106" tIns="44053" rIns="88106" bIns="44053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614" y="9444386"/>
            <a:ext cx="2930039" cy="496586"/>
          </a:xfrm>
          <a:prstGeom prst="rect">
            <a:avLst/>
          </a:prstGeom>
        </p:spPr>
        <p:txBody>
          <a:bodyPr vert="horz" lIns="88106" tIns="44053" rIns="88106" bIns="44053" rtlCol="0" anchor="b"/>
          <a:lstStyle>
            <a:lvl1pPr algn="r">
              <a:defRPr sz="1200"/>
            </a:lvl1pPr>
          </a:lstStyle>
          <a:p>
            <a:fld id="{BB9224C1-772B-4320-9C32-E9BAFEC5B0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29837" cy="497126"/>
          </a:xfrm>
          <a:prstGeom prst="rect">
            <a:avLst/>
          </a:prstGeom>
        </p:spPr>
        <p:txBody>
          <a:bodyPr vert="horz" lIns="95436" tIns="47717" rIns="95436" bIns="47717" rtlCol="0"/>
          <a:lstStyle>
            <a:lvl1pPr algn="l">
              <a:defRPr sz="1300"/>
            </a:lvl1pPr>
          </a:lstStyle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3" y="0"/>
            <a:ext cx="2929837" cy="497126"/>
          </a:xfrm>
          <a:prstGeom prst="rect">
            <a:avLst/>
          </a:prstGeom>
        </p:spPr>
        <p:txBody>
          <a:bodyPr vert="horz" lIns="95436" tIns="47717" rIns="95436" bIns="47717" rtlCol="0"/>
          <a:lstStyle>
            <a:lvl1pPr algn="r">
              <a:defRPr sz="1300"/>
            </a:lvl1pPr>
          </a:lstStyle>
          <a:p>
            <a:r>
              <a:rPr lang="zh-CN" altLang="en-US"/>
              <a:t>打印版本</a:t>
            </a: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36" tIns="47717" rIns="95436" bIns="4771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5436" tIns="47717" rIns="95436" bIns="47717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443662"/>
            <a:ext cx="2929837" cy="497126"/>
          </a:xfrm>
          <a:prstGeom prst="rect">
            <a:avLst/>
          </a:prstGeom>
        </p:spPr>
        <p:txBody>
          <a:bodyPr vert="horz" lIns="95436" tIns="47717" rIns="95436" bIns="4771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3" y="9443662"/>
            <a:ext cx="2929837" cy="497126"/>
          </a:xfrm>
          <a:prstGeom prst="rect">
            <a:avLst/>
          </a:prstGeom>
        </p:spPr>
        <p:txBody>
          <a:bodyPr vert="horz" lIns="95436" tIns="47717" rIns="95436" bIns="47717" rtlCol="0" anchor="b"/>
          <a:lstStyle>
            <a:lvl1pPr algn="r">
              <a:defRPr sz="1300"/>
            </a:lvl1pPr>
          </a:lstStyle>
          <a:p>
            <a:fld id="{6897D26B-ADD6-41FE-B604-83B90D2DFCF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性的回顾与介绍为主，也会引入一些简单的新的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54405"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1D9DF0-C580-47DB-BA48-6F824F865866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54405"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54405"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794161A-7E95-4633-9DF5-75255312E92A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4</a:t>
            </a:r>
            <a:r>
              <a:rPr lang="zh-CN" altLang="en-US"/>
              <a:t>讲 函数的单调性及应用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单调性及应用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函数单调性的判定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函数极值的判定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单调性和极值的综合应用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91.bin"/><Relationship Id="rId7" Type="http://schemas.openxmlformats.org/officeDocument/2006/relationships/image" Target="../media/image98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7.e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2.png"/><Relationship Id="rId4" Type="http://schemas.openxmlformats.org/officeDocument/2006/relationships/image" Target="../media/image96.emf"/><Relationship Id="rId9" Type="http://schemas.openxmlformats.org/officeDocument/2006/relationships/image" Target="../media/image99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118.emf"/><Relationship Id="rId21" Type="http://schemas.openxmlformats.org/officeDocument/2006/relationships/image" Target="../media/image109.emf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22.emf"/><Relationship Id="rId50" Type="http://schemas.openxmlformats.org/officeDocument/2006/relationships/oleObject" Target="../embeddings/oleObject118.bin"/><Relationship Id="rId55" Type="http://schemas.openxmlformats.org/officeDocument/2006/relationships/image" Target="../media/image126.emf"/><Relationship Id="rId7" Type="http://schemas.openxmlformats.org/officeDocument/2006/relationships/image" Target="../media/image102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9" Type="http://schemas.openxmlformats.org/officeDocument/2006/relationships/image" Target="../media/image113.emf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17.emf"/><Relationship Id="rId40" Type="http://schemas.openxmlformats.org/officeDocument/2006/relationships/oleObject" Target="../embeddings/oleObject113.bin"/><Relationship Id="rId45" Type="http://schemas.openxmlformats.org/officeDocument/2006/relationships/image" Target="../media/image121.emf"/><Relationship Id="rId53" Type="http://schemas.openxmlformats.org/officeDocument/2006/relationships/image" Target="../media/image125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8.emf"/><Relationship Id="rId31" Type="http://schemas.openxmlformats.org/officeDocument/2006/relationships/image" Target="../media/image114.emf"/><Relationship Id="rId44" Type="http://schemas.openxmlformats.org/officeDocument/2006/relationships/oleObject" Target="../embeddings/oleObject115.bin"/><Relationship Id="rId52" Type="http://schemas.openxmlformats.org/officeDocument/2006/relationships/oleObject" Target="../embeddings/oleObject119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2.e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16.emf"/><Relationship Id="rId43" Type="http://schemas.openxmlformats.org/officeDocument/2006/relationships/image" Target="../media/image120.emf"/><Relationship Id="rId48" Type="http://schemas.openxmlformats.org/officeDocument/2006/relationships/oleObject" Target="../embeddings/oleObject117.bin"/><Relationship Id="rId8" Type="http://schemas.openxmlformats.org/officeDocument/2006/relationships/oleObject" Target="../embeddings/oleObject97.bin"/><Relationship Id="rId51" Type="http://schemas.openxmlformats.org/officeDocument/2006/relationships/image" Target="../media/image124.emf"/><Relationship Id="rId3" Type="http://schemas.openxmlformats.org/officeDocument/2006/relationships/image" Target="../media/image100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33" Type="http://schemas.openxmlformats.org/officeDocument/2006/relationships/image" Target="../media/image115.emf"/><Relationship Id="rId38" Type="http://schemas.openxmlformats.org/officeDocument/2006/relationships/oleObject" Target="../embeddings/oleObject112.bin"/><Relationship Id="rId46" Type="http://schemas.openxmlformats.org/officeDocument/2006/relationships/oleObject" Target="../embeddings/oleObject116.bin"/><Relationship Id="rId20" Type="http://schemas.openxmlformats.org/officeDocument/2006/relationships/oleObject" Target="../embeddings/oleObject103.bin"/><Relationship Id="rId41" Type="http://schemas.openxmlformats.org/officeDocument/2006/relationships/image" Target="../media/image119.emf"/><Relationship Id="rId54" Type="http://schemas.openxmlformats.org/officeDocument/2006/relationships/oleObject" Target="../embeddings/oleObject1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6.bin"/><Relationship Id="rId15" Type="http://schemas.openxmlformats.org/officeDocument/2006/relationships/image" Target="../media/image106.emf"/><Relationship Id="rId23" Type="http://schemas.openxmlformats.org/officeDocument/2006/relationships/image" Target="../media/image110.e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49" Type="http://schemas.openxmlformats.org/officeDocument/2006/relationships/image" Target="../media/image1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e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45.emf"/><Relationship Id="rId21" Type="http://schemas.openxmlformats.org/officeDocument/2006/relationships/image" Target="../media/image136.e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47" Type="http://schemas.openxmlformats.org/officeDocument/2006/relationships/image" Target="../media/image149.emf"/><Relationship Id="rId50" Type="http://schemas.openxmlformats.org/officeDocument/2006/relationships/image" Target="../media/image160.png"/><Relationship Id="rId7" Type="http://schemas.openxmlformats.org/officeDocument/2006/relationships/image" Target="../media/image129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27.bin"/><Relationship Id="rId29" Type="http://schemas.openxmlformats.org/officeDocument/2006/relationships/image" Target="../media/image140.emf"/><Relationship Id="rId11" Type="http://schemas.openxmlformats.org/officeDocument/2006/relationships/image" Target="../media/image131.e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44.e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148.emf"/><Relationship Id="rId53" Type="http://schemas.openxmlformats.org/officeDocument/2006/relationships/image" Target="../media/image163.png"/><Relationship Id="rId5" Type="http://schemas.openxmlformats.org/officeDocument/2006/relationships/image" Target="../media/image128.e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35.emf"/><Relationship Id="rId31" Type="http://schemas.openxmlformats.org/officeDocument/2006/relationships/image" Target="../media/image141.emf"/><Relationship Id="rId44" Type="http://schemas.openxmlformats.org/officeDocument/2006/relationships/oleObject" Target="../embeddings/oleObject141.bin"/><Relationship Id="rId52" Type="http://schemas.openxmlformats.org/officeDocument/2006/relationships/image" Target="../media/image162.png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9.e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43.emf"/><Relationship Id="rId43" Type="http://schemas.openxmlformats.org/officeDocument/2006/relationships/image" Target="../media/image147.emf"/><Relationship Id="rId48" Type="http://schemas.openxmlformats.org/officeDocument/2006/relationships/oleObject" Target="../embeddings/oleObject143.bin"/><Relationship Id="rId8" Type="http://schemas.openxmlformats.org/officeDocument/2006/relationships/oleObject" Target="../embeddings/oleObject123.bin"/><Relationship Id="rId51" Type="http://schemas.openxmlformats.org/officeDocument/2006/relationships/image" Target="../media/image161.png"/><Relationship Id="rId3" Type="http://schemas.openxmlformats.org/officeDocument/2006/relationships/image" Target="../media/image136.png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34.emf"/><Relationship Id="rId25" Type="http://schemas.openxmlformats.org/officeDocument/2006/relationships/image" Target="../media/image138.emf"/><Relationship Id="rId33" Type="http://schemas.openxmlformats.org/officeDocument/2006/relationships/image" Target="../media/image142.emf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2.bin"/><Relationship Id="rId20" Type="http://schemas.openxmlformats.org/officeDocument/2006/relationships/oleObject" Target="../embeddings/oleObject129.bin"/><Relationship Id="rId41" Type="http://schemas.openxmlformats.org/officeDocument/2006/relationships/image" Target="../media/image146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2.bin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49" Type="http://schemas.openxmlformats.org/officeDocument/2006/relationships/image" Target="../media/image15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52.bin"/><Relationship Id="rId26" Type="http://schemas.openxmlformats.org/officeDocument/2006/relationships/image" Target="../media/image176.png"/><Relationship Id="rId3" Type="http://schemas.openxmlformats.org/officeDocument/2006/relationships/image" Target="../media/image151.emf"/><Relationship Id="rId21" Type="http://schemas.openxmlformats.org/officeDocument/2006/relationships/image" Target="../media/image160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9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image" Target="../media/image179.emf"/><Relationship Id="rId21" Type="http://schemas.openxmlformats.org/officeDocument/2006/relationships/image" Target="../media/image170.emf"/><Relationship Id="rId34" Type="http://schemas.openxmlformats.org/officeDocument/2006/relationships/oleObject" Target="../embeddings/oleObject170.bin"/><Relationship Id="rId42" Type="http://schemas.openxmlformats.org/officeDocument/2006/relationships/image" Target="../media/image199.png"/><Relationship Id="rId7" Type="http://schemas.openxmlformats.org/officeDocument/2006/relationships/oleObject" Target="../embeddings/oleObject158.bin"/><Relationship Id="rId2" Type="http://schemas.openxmlformats.org/officeDocument/2006/relationships/oleObject" Target="../embeddings/oleObject156.bin"/><Relationship Id="rId16" Type="http://schemas.openxmlformats.org/officeDocument/2006/relationships/image" Target="../media/image185.png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74.emf"/><Relationship Id="rId41" Type="http://schemas.openxmlformats.org/officeDocument/2006/relationships/image" Target="../media/image180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9.png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178.emf"/><Relationship Id="rId40" Type="http://schemas.openxmlformats.org/officeDocument/2006/relationships/oleObject" Target="../embeddings/oleObject173.bin"/><Relationship Id="rId5" Type="http://schemas.openxmlformats.org/officeDocument/2006/relationships/image" Target="../media/image164.emf"/><Relationship Id="rId15" Type="http://schemas.openxmlformats.org/officeDocument/2006/relationships/image" Target="../media/image184.png"/><Relationship Id="rId23" Type="http://schemas.openxmlformats.org/officeDocument/2006/relationships/image" Target="../media/image171.e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image" Target="../media/image166.emf"/><Relationship Id="rId19" Type="http://schemas.openxmlformats.org/officeDocument/2006/relationships/image" Target="../media/image169.emf"/><Relationship Id="rId31" Type="http://schemas.openxmlformats.org/officeDocument/2006/relationships/image" Target="../media/image175.emf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8.emf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73.e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77.emf"/><Relationship Id="rId8" Type="http://schemas.openxmlformats.org/officeDocument/2006/relationships/image" Target="../media/image165.emf"/><Relationship Id="rId3" Type="http://schemas.openxmlformats.org/officeDocument/2006/relationships/image" Target="../media/image163.emf"/><Relationship Id="rId12" Type="http://schemas.openxmlformats.org/officeDocument/2006/relationships/image" Target="../media/image167.emf"/><Relationship Id="rId17" Type="http://schemas.openxmlformats.org/officeDocument/2006/relationships/image" Target="../media/image186.png"/><Relationship Id="rId25" Type="http://schemas.openxmlformats.org/officeDocument/2006/relationships/image" Target="../media/image172.emf"/><Relationship Id="rId33" Type="http://schemas.openxmlformats.org/officeDocument/2006/relationships/image" Target="../media/image176.emf"/><Relationship Id="rId38" Type="http://schemas.openxmlformats.org/officeDocument/2006/relationships/oleObject" Target="../embeddings/oleObject1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81.e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53.e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2.png"/><Relationship Id="rId11" Type="http://schemas.openxmlformats.org/officeDocument/2006/relationships/oleObject" Target="../embeddings/oleObject178.bin"/><Relationship Id="rId5" Type="http://schemas.openxmlformats.org/officeDocument/2006/relationships/image" Target="../media/image182.emf"/><Relationship Id="rId10" Type="http://schemas.openxmlformats.org/officeDocument/2006/relationships/image" Target="../media/image152.emf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7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29" Type="http://schemas.openxmlformats.org/officeDocument/2006/relationships/oleObject" Target="../embeddings/oleObject19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3.emf"/><Relationship Id="rId32" Type="http://schemas.openxmlformats.org/officeDocument/2006/relationships/image" Target="../media/image197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5.e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96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3.emf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image" Target="../media/image198.emf"/><Relationship Id="rId21" Type="http://schemas.openxmlformats.org/officeDocument/2006/relationships/image" Target="../media/image207.emf"/><Relationship Id="rId34" Type="http://schemas.openxmlformats.org/officeDocument/2006/relationships/image" Target="../media/image213.wmf"/><Relationship Id="rId7" Type="http://schemas.openxmlformats.org/officeDocument/2006/relationships/image" Target="../media/image200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5.emf"/><Relationship Id="rId25" Type="http://schemas.openxmlformats.org/officeDocument/2006/relationships/image" Target="../media/image209.emf"/><Relationship Id="rId33" Type="http://schemas.openxmlformats.org/officeDocument/2006/relationships/oleObject" Target="../embeddings/oleObject210.bin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211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202.emf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09.bin"/><Relationship Id="rId5" Type="http://schemas.openxmlformats.org/officeDocument/2006/relationships/image" Target="../media/image199.emf"/><Relationship Id="rId15" Type="http://schemas.openxmlformats.org/officeDocument/2006/relationships/image" Target="../media/image204.emf"/><Relationship Id="rId23" Type="http://schemas.openxmlformats.org/officeDocument/2006/relationships/image" Target="../media/image208.emf"/><Relationship Id="rId28" Type="http://schemas.openxmlformats.org/officeDocument/2006/relationships/oleObject" Target="../embeddings/oleObject207.bin"/><Relationship Id="rId36" Type="http://schemas.openxmlformats.org/officeDocument/2006/relationships/image" Target="../media/image214.wmf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206.emf"/><Relationship Id="rId31" Type="http://schemas.openxmlformats.org/officeDocument/2006/relationships/image" Target="../media/image212.e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201.emf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210.emf"/><Relationship Id="rId30" Type="http://schemas.openxmlformats.org/officeDocument/2006/relationships/oleObject" Target="../embeddings/oleObject208.bin"/><Relationship Id="rId35" Type="http://schemas.openxmlformats.org/officeDocument/2006/relationships/oleObject" Target="../embeddings/oleObject211.bin"/><Relationship Id="rId8" Type="http://schemas.openxmlformats.org/officeDocument/2006/relationships/oleObject" Target="../embeddings/oleObject1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2.emf"/><Relationship Id="rId3" Type="http://schemas.openxmlformats.org/officeDocument/2006/relationships/image" Target="../media/image215.emf"/><Relationship Id="rId7" Type="http://schemas.openxmlformats.org/officeDocument/2006/relationships/image" Target="../media/image217.emf"/><Relationship Id="rId12" Type="http://schemas.openxmlformats.org/officeDocument/2006/relationships/image" Target="../media/image240.png"/><Relationship Id="rId17" Type="http://schemas.openxmlformats.org/officeDocument/2006/relationships/oleObject" Target="../embeddings/oleObject219.bin"/><Relationship Id="rId2" Type="http://schemas.openxmlformats.org/officeDocument/2006/relationships/oleObject" Target="../embeddings/oleObject212.bin"/><Relationship Id="rId16" Type="http://schemas.openxmlformats.org/officeDocument/2006/relationships/image" Target="../media/image221.emf"/><Relationship Id="rId20" Type="http://schemas.openxmlformats.org/officeDocument/2006/relationships/image" Target="../media/image223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9.emf"/><Relationship Id="rId5" Type="http://schemas.openxmlformats.org/officeDocument/2006/relationships/image" Target="../media/image216.emf"/><Relationship Id="rId15" Type="http://schemas.openxmlformats.org/officeDocument/2006/relationships/oleObject" Target="../embeddings/oleObject218.bin"/><Relationship Id="rId10" Type="http://schemas.openxmlformats.org/officeDocument/2006/relationships/oleObject" Target="../embeddings/oleObject216.bin"/><Relationship Id="rId19" Type="http://schemas.openxmlformats.org/officeDocument/2006/relationships/oleObject" Target="../embeddings/oleObject220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8.emf"/><Relationship Id="rId14" Type="http://schemas.openxmlformats.org/officeDocument/2006/relationships/image" Target="../media/image22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29.emf"/><Relationship Id="rId18" Type="http://schemas.openxmlformats.org/officeDocument/2006/relationships/oleObject" Target="../embeddings/oleObject229.bin"/><Relationship Id="rId26" Type="http://schemas.openxmlformats.org/officeDocument/2006/relationships/image" Target="../media/image235.emf"/><Relationship Id="rId3" Type="http://schemas.openxmlformats.org/officeDocument/2006/relationships/image" Target="../media/image224.emf"/><Relationship Id="rId21" Type="http://schemas.openxmlformats.org/officeDocument/2006/relationships/oleObject" Target="../embeddings/oleObject230.bin"/><Relationship Id="rId7" Type="http://schemas.openxmlformats.org/officeDocument/2006/relationships/image" Target="../media/image226.e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31.emf"/><Relationship Id="rId25" Type="http://schemas.openxmlformats.org/officeDocument/2006/relationships/oleObject" Target="../embeddings/oleObject232.bin"/><Relationship Id="rId2" Type="http://schemas.openxmlformats.org/officeDocument/2006/relationships/oleObject" Target="../embeddings/oleObject221.bin"/><Relationship Id="rId16" Type="http://schemas.openxmlformats.org/officeDocument/2006/relationships/oleObject" Target="../embeddings/oleObject228.bin"/><Relationship Id="rId20" Type="http://schemas.openxmlformats.org/officeDocument/2006/relationships/image" Target="../media/image254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28.emf"/><Relationship Id="rId24" Type="http://schemas.openxmlformats.org/officeDocument/2006/relationships/image" Target="../media/image234.emf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23" Type="http://schemas.openxmlformats.org/officeDocument/2006/relationships/oleObject" Target="../embeddings/oleObject231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32.e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27.bin"/><Relationship Id="rId22" Type="http://schemas.openxmlformats.org/officeDocument/2006/relationships/image" Target="../media/image2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64.png"/><Relationship Id="rId18" Type="http://schemas.openxmlformats.org/officeDocument/2006/relationships/oleObject" Target="../embeddings/oleObject240.bin"/><Relationship Id="rId3" Type="http://schemas.openxmlformats.org/officeDocument/2006/relationships/oleObject" Target="../embeddings/oleObject233.bin"/><Relationship Id="rId21" Type="http://schemas.openxmlformats.org/officeDocument/2006/relationships/image" Target="../media/image244.emf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40.emf"/><Relationship Id="rId17" Type="http://schemas.openxmlformats.org/officeDocument/2006/relationships/image" Target="../media/image242.emf"/><Relationship Id="rId25" Type="http://schemas.openxmlformats.org/officeDocument/2006/relationships/image" Target="../media/image246.emf"/><Relationship Id="rId2" Type="http://schemas.openxmlformats.org/officeDocument/2006/relationships/image" Target="../media/image258.png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37.bin"/><Relationship Id="rId24" Type="http://schemas.openxmlformats.org/officeDocument/2006/relationships/oleObject" Target="../embeddings/oleObject243.bin"/><Relationship Id="rId5" Type="http://schemas.openxmlformats.org/officeDocument/2006/relationships/oleObject" Target="../embeddings/oleObject234.bin"/><Relationship Id="rId15" Type="http://schemas.openxmlformats.org/officeDocument/2006/relationships/image" Target="../media/image241.emf"/><Relationship Id="rId23" Type="http://schemas.openxmlformats.org/officeDocument/2006/relationships/image" Target="../media/image245.emf"/><Relationship Id="rId10" Type="http://schemas.openxmlformats.org/officeDocument/2006/relationships/image" Target="../media/image239.emf"/><Relationship Id="rId19" Type="http://schemas.openxmlformats.org/officeDocument/2006/relationships/image" Target="../media/image243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36.bin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52.bin"/><Relationship Id="rId3" Type="http://schemas.openxmlformats.org/officeDocument/2006/relationships/image" Target="../media/image247.emf"/><Relationship Id="rId21" Type="http://schemas.openxmlformats.org/officeDocument/2006/relationships/image" Target="../media/image256.emf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54.emf"/><Relationship Id="rId2" Type="http://schemas.openxmlformats.org/officeDocument/2006/relationships/oleObject" Target="../embeddings/oleObject244.bin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51.emf"/><Relationship Id="rId5" Type="http://schemas.openxmlformats.org/officeDocument/2006/relationships/image" Target="../media/image248.emf"/><Relationship Id="rId15" Type="http://schemas.openxmlformats.org/officeDocument/2006/relationships/image" Target="../media/image253.emf"/><Relationship Id="rId23" Type="http://schemas.openxmlformats.org/officeDocument/2006/relationships/image" Target="../media/image282.png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255.e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50.emf"/><Relationship Id="rId14" Type="http://schemas.openxmlformats.org/officeDocument/2006/relationships/oleObject" Target="../embeddings/oleObject250.bin"/><Relationship Id="rId22" Type="http://schemas.openxmlformats.org/officeDocument/2006/relationships/image" Target="../media/image2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62.emf"/><Relationship Id="rId18" Type="http://schemas.openxmlformats.org/officeDocument/2006/relationships/image" Target="../media/image292.png"/><Relationship Id="rId3" Type="http://schemas.openxmlformats.org/officeDocument/2006/relationships/image" Target="../media/image257.emf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63.emf"/><Relationship Id="rId2" Type="http://schemas.openxmlformats.org/officeDocument/2006/relationships/oleObject" Target="../embeddings/oleObject254.bin"/><Relationship Id="rId16" Type="http://schemas.openxmlformats.org/officeDocument/2006/relationships/oleObject" Target="../embeddings/oleObject260.bin"/><Relationship Id="rId20" Type="http://schemas.openxmlformats.org/officeDocument/2006/relationships/image" Target="../media/image294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61.emf"/><Relationship Id="rId5" Type="http://schemas.openxmlformats.org/officeDocument/2006/relationships/image" Target="../media/image258.emf"/><Relationship Id="rId15" Type="http://schemas.openxmlformats.org/officeDocument/2006/relationships/image" Target="../media/image290.png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93.png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60.emf"/><Relationship Id="rId14" Type="http://schemas.openxmlformats.org/officeDocument/2006/relationships/image" Target="../media/image28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304.png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8.emf"/><Relationship Id="rId17" Type="http://schemas.openxmlformats.org/officeDocument/2006/relationships/image" Target="../media/image303.png"/><Relationship Id="rId25" Type="http://schemas.openxmlformats.org/officeDocument/2006/relationships/image" Target="../media/image272.e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02.png"/><Relationship Id="rId20" Type="http://schemas.openxmlformats.org/officeDocument/2006/relationships/image" Target="../media/image270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65.bin"/><Relationship Id="rId24" Type="http://schemas.openxmlformats.org/officeDocument/2006/relationships/oleObject" Target="../embeddings/oleObject269.bin"/><Relationship Id="rId5" Type="http://schemas.openxmlformats.org/officeDocument/2006/relationships/oleObject" Target="../embeddings/oleObject262.bin"/><Relationship Id="rId15" Type="http://schemas.openxmlformats.org/officeDocument/2006/relationships/image" Target="../media/image301.png"/><Relationship Id="rId23" Type="http://schemas.openxmlformats.org/officeDocument/2006/relationships/image" Target="../media/image307.png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9.emf"/><Relationship Id="rId22" Type="http://schemas.openxmlformats.org/officeDocument/2006/relationships/image" Target="../media/image27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78.emf"/><Relationship Id="rId18" Type="http://schemas.openxmlformats.org/officeDocument/2006/relationships/oleObject" Target="../embeddings/oleObject278.bin"/><Relationship Id="rId26" Type="http://schemas.openxmlformats.org/officeDocument/2006/relationships/oleObject" Target="../embeddings/oleObject282.bin"/><Relationship Id="rId3" Type="http://schemas.openxmlformats.org/officeDocument/2006/relationships/image" Target="../media/image273.emf"/><Relationship Id="rId21" Type="http://schemas.openxmlformats.org/officeDocument/2006/relationships/image" Target="../media/image282.emf"/><Relationship Id="rId7" Type="http://schemas.openxmlformats.org/officeDocument/2006/relationships/image" Target="../media/image275.e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80.emf"/><Relationship Id="rId25" Type="http://schemas.openxmlformats.org/officeDocument/2006/relationships/image" Target="../media/image284.emf"/><Relationship Id="rId2" Type="http://schemas.openxmlformats.org/officeDocument/2006/relationships/oleObject" Target="../embeddings/oleObject270.bin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79.bin"/><Relationship Id="rId29" Type="http://schemas.openxmlformats.org/officeDocument/2006/relationships/image" Target="../media/image286.e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77.emf"/><Relationship Id="rId24" Type="http://schemas.openxmlformats.org/officeDocument/2006/relationships/oleObject" Target="../embeddings/oleObject281.bin"/><Relationship Id="rId5" Type="http://schemas.openxmlformats.org/officeDocument/2006/relationships/image" Target="../media/image274.emf"/><Relationship Id="rId15" Type="http://schemas.openxmlformats.org/officeDocument/2006/relationships/image" Target="../media/image279.emf"/><Relationship Id="rId23" Type="http://schemas.openxmlformats.org/officeDocument/2006/relationships/image" Target="../media/image283.emf"/><Relationship Id="rId28" Type="http://schemas.openxmlformats.org/officeDocument/2006/relationships/oleObject" Target="../embeddings/oleObject283.bin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81.emf"/><Relationship Id="rId31" Type="http://schemas.openxmlformats.org/officeDocument/2006/relationships/image" Target="../media/image287.e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76.e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0.bin"/><Relationship Id="rId27" Type="http://schemas.openxmlformats.org/officeDocument/2006/relationships/image" Target="../media/image285.emf"/><Relationship Id="rId30" Type="http://schemas.openxmlformats.org/officeDocument/2006/relationships/oleObject" Target="../embeddings/oleObject2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5.emf"/><Relationship Id="rId26" Type="http://schemas.openxmlformats.org/officeDocument/2006/relationships/image" Target="../media/image299.e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image" Target="../media/image324.png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98.e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300.emf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Relationship Id="rId27" Type="http://schemas.openxmlformats.org/officeDocument/2006/relationships/oleObject" Target="../embeddings/oleObject2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7.emf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4.bin"/><Relationship Id="rId21" Type="http://schemas.openxmlformats.org/officeDocument/2006/relationships/image" Target="../media/image40.emf"/><Relationship Id="rId34" Type="http://schemas.openxmlformats.org/officeDocument/2006/relationships/oleObject" Target="../embeddings/oleObject48.bin"/><Relationship Id="rId42" Type="http://schemas.openxmlformats.org/officeDocument/2006/relationships/oleObject" Target="../embeddings/oleObject52.bin"/><Relationship Id="rId47" Type="http://schemas.openxmlformats.org/officeDocument/2006/relationships/image" Target="../media/image53.emf"/><Relationship Id="rId50" Type="http://schemas.openxmlformats.org/officeDocument/2006/relationships/oleObject" Target="../embeddings/oleObject56.bin"/><Relationship Id="rId55" Type="http://schemas.openxmlformats.org/officeDocument/2006/relationships/image" Target="../media/image57.emf"/><Relationship Id="rId63" Type="http://schemas.openxmlformats.org/officeDocument/2006/relationships/image" Target="../media/image6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9" Type="http://schemas.openxmlformats.org/officeDocument/2006/relationships/image" Target="../media/image44.emf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48.emf"/><Relationship Id="rId40" Type="http://schemas.openxmlformats.org/officeDocument/2006/relationships/oleObject" Target="../embeddings/oleObject51.bin"/><Relationship Id="rId45" Type="http://schemas.openxmlformats.org/officeDocument/2006/relationships/image" Target="../media/image52.emf"/><Relationship Id="rId53" Type="http://schemas.openxmlformats.org/officeDocument/2006/relationships/image" Target="../media/image56.emf"/><Relationship Id="rId58" Type="http://schemas.openxmlformats.org/officeDocument/2006/relationships/oleObject" Target="../embeddings/oleObject60.bin"/><Relationship Id="rId5" Type="http://schemas.openxmlformats.org/officeDocument/2006/relationships/image" Target="../media/image32.emf"/><Relationship Id="rId61" Type="http://schemas.openxmlformats.org/officeDocument/2006/relationships/image" Target="../media/image60.emf"/><Relationship Id="rId19" Type="http://schemas.openxmlformats.org/officeDocument/2006/relationships/image" Target="../media/image39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7.emf"/><Relationship Id="rId43" Type="http://schemas.openxmlformats.org/officeDocument/2006/relationships/image" Target="../media/image51.emf"/><Relationship Id="rId48" Type="http://schemas.openxmlformats.org/officeDocument/2006/relationships/oleObject" Target="../embeddings/oleObject55.bin"/><Relationship Id="rId56" Type="http://schemas.openxmlformats.org/officeDocument/2006/relationships/oleObject" Target="../embeddings/oleObject59.bin"/><Relationship Id="rId64" Type="http://schemas.openxmlformats.org/officeDocument/2006/relationships/oleObject" Target="../embeddings/oleObject63.bin"/><Relationship Id="rId8" Type="http://schemas.openxmlformats.org/officeDocument/2006/relationships/oleObject" Target="../embeddings/oleObject35.bin"/><Relationship Id="rId51" Type="http://schemas.openxmlformats.org/officeDocument/2006/relationships/image" Target="../media/image55.emf"/><Relationship Id="rId3" Type="http://schemas.openxmlformats.org/officeDocument/2006/relationships/image" Target="../media/image31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46.emf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4.bin"/><Relationship Id="rId59" Type="http://schemas.openxmlformats.org/officeDocument/2006/relationships/image" Target="../media/image59.emf"/><Relationship Id="rId20" Type="http://schemas.openxmlformats.org/officeDocument/2006/relationships/oleObject" Target="../embeddings/oleObject41.bin"/><Relationship Id="rId41" Type="http://schemas.openxmlformats.org/officeDocument/2006/relationships/image" Target="../media/image50.emf"/><Relationship Id="rId54" Type="http://schemas.openxmlformats.org/officeDocument/2006/relationships/oleObject" Target="../embeddings/oleObject58.bin"/><Relationship Id="rId6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49" Type="http://schemas.openxmlformats.org/officeDocument/2006/relationships/image" Target="../media/image54.emf"/><Relationship Id="rId57" Type="http://schemas.openxmlformats.org/officeDocument/2006/relationships/image" Target="../media/image58.emf"/><Relationship Id="rId10" Type="http://schemas.openxmlformats.org/officeDocument/2006/relationships/oleObject" Target="../embeddings/oleObject36.bin"/><Relationship Id="rId31" Type="http://schemas.openxmlformats.org/officeDocument/2006/relationships/image" Target="../media/image45.emf"/><Relationship Id="rId44" Type="http://schemas.openxmlformats.org/officeDocument/2006/relationships/oleObject" Target="../embeddings/oleObject53.bin"/><Relationship Id="rId52" Type="http://schemas.openxmlformats.org/officeDocument/2006/relationships/oleObject" Target="../embeddings/oleObject57.bin"/><Relationship Id="rId60" Type="http://schemas.openxmlformats.org/officeDocument/2006/relationships/oleObject" Target="../embeddings/oleObject61.bin"/><Relationship Id="rId65" Type="http://schemas.openxmlformats.org/officeDocument/2006/relationships/image" Target="../media/image62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emf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39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5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4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835696" y="2636912"/>
            <a:ext cx="6480719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单调性及应用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1" name="Group 7"/>
          <p:cNvGrpSpPr/>
          <p:nvPr/>
        </p:nvGrpSpPr>
        <p:grpSpPr bwMode="auto">
          <a:xfrm>
            <a:off x="990600" y="2411733"/>
            <a:ext cx="4086225" cy="539750"/>
            <a:chOff x="624" y="1488"/>
            <a:chExt cx="2574" cy="340"/>
          </a:xfrm>
        </p:grpSpPr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>
              <a:off x="624" y="148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1) </a:t>
              </a:r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1026" y="1509"/>
            <a:ext cx="6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04900" imgH="558800" progId="Equation.3">
                    <p:embed/>
                  </p:oleObj>
                </mc:Choice>
                <mc:Fallback>
                  <p:oleObj name="Equation" r:id="rId3" imgW="1104900" imgH="558800" progId="Equation.3">
                    <p:embed/>
                    <p:pic>
                      <p:nvPicPr>
                        <p:cNvPr id="61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509"/>
                          <a:ext cx="62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1536" y="1488"/>
              <a:ext cx="16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</a:t>
              </a:r>
              <a:r>
                <a:rPr kumimoji="1" lang="zh-CN" altLang="en-US" sz="28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正</a:t>
              </a:r>
              <a:r>
                <a:rPr kumimoji="1" lang="zh-CN" altLang="en-US" sz="2800" b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负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 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</p:grpSp>
      <p:grpSp>
        <p:nvGrpSpPr>
          <p:cNvPr id="6156" name="Group 12"/>
          <p:cNvGrpSpPr/>
          <p:nvPr/>
        </p:nvGrpSpPr>
        <p:grpSpPr bwMode="auto">
          <a:xfrm>
            <a:off x="990600" y="3016572"/>
            <a:ext cx="4229100" cy="557213"/>
            <a:chOff x="624" y="1965"/>
            <a:chExt cx="2664" cy="351"/>
          </a:xfrm>
        </p:grpSpPr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624" y="196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2) </a:t>
              </a:r>
            </a:p>
          </p:txBody>
        </p:sp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1026" y="1965"/>
            <a:ext cx="6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04900" imgH="558800" progId="Equation.3">
                    <p:embed/>
                  </p:oleObj>
                </mc:Choice>
                <mc:Fallback>
                  <p:oleObj name="Equation" r:id="rId5" imgW="1104900" imgH="558800" progId="Equation.3">
                    <p:embed/>
                    <p:pic>
                      <p:nvPicPr>
                        <p:cNvPr id="61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965"/>
                          <a:ext cx="62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5"/>
            <p:cNvSpPr txBox="1">
              <a:spLocks noChangeArrowheads="1"/>
            </p:cNvSpPr>
            <p:nvPr/>
          </p:nvSpPr>
          <p:spPr bwMode="auto">
            <a:xfrm>
              <a:off x="1536" y="1986"/>
              <a:ext cx="17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“</a:t>
              </a:r>
              <a:r>
                <a:rPr kumimoji="1" lang="zh-CN" altLang="en-US" sz="2800" b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负</a:t>
              </a:r>
              <a:r>
                <a:rPr kumimoji="1" lang="zh-CN" altLang="en-US" sz="28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正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” 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</p:grpSp>
      <p:pic>
        <p:nvPicPr>
          <p:cNvPr id="6174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632523"/>
            <a:ext cx="4103687" cy="2532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2743200" y="5374010"/>
          <a:ext cx="852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300" imgH="266700" progId="Equation.DSMT4">
                  <p:embed/>
                </p:oleObj>
              </mc:Choice>
              <mc:Fallback>
                <p:oleObj name="Equation" r:id="rId8" imgW="495300" imgH="266700" progId="Equation.DSMT4">
                  <p:embed/>
                  <p:pic>
                    <p:nvPicPr>
                      <p:cNvPr id="61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74010"/>
                        <a:ext cx="852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2" name="Group 38"/>
          <p:cNvGrpSpPr/>
          <p:nvPr/>
        </p:nvGrpSpPr>
        <p:grpSpPr bwMode="auto">
          <a:xfrm>
            <a:off x="2700338" y="3645223"/>
            <a:ext cx="4103687" cy="2519362"/>
            <a:chOff x="1701" y="2523"/>
            <a:chExt cx="2585" cy="1587"/>
          </a:xfrm>
        </p:grpSpPr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>
              <a:off x="1701" y="3385"/>
              <a:ext cx="25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 flipV="1">
              <a:off x="2971" y="2523"/>
              <a:ext cx="0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72670" y="878805"/>
                <a:ext cx="7859769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极值第一判别法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某邻域内连续，且在空心邻域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有导数，当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小到大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70" y="878805"/>
                <a:ext cx="7859769" cy="1384995"/>
              </a:xfrm>
              <a:prstGeom prst="rect">
                <a:avLst/>
              </a:prstGeom>
              <a:blipFill rotWithShape="1">
                <a:blip r:embed="rId10"/>
                <a:stretch>
                  <a:fillRect l="-3" t="-43" r="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947364" y="2445583"/>
                <a:ext cx="37600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dirty="0">
                    <a:solidFill>
                      <a:prstClr val="black"/>
                    </a:solidFill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极大值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364" y="2445583"/>
                <a:ext cx="376006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2" t="-38" r="8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4955058" y="2996952"/>
                <a:ext cx="34875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dirty="0">
                    <a:solidFill>
                      <a:prstClr val="black"/>
                    </a:solidFill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极小值</a:t>
                </a:r>
                <a:r>
                  <a:rPr kumimoji="1" lang="en-US" altLang="zh-CN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058" y="2996952"/>
                <a:ext cx="3487558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4" t="-74" r="8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13792" y="1018555"/>
            <a:ext cx="22860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305044" y="801787"/>
          <a:ext cx="282752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850900" progId="Equation.3">
                  <p:embed/>
                </p:oleObj>
              </mc:Choice>
              <mc:Fallback>
                <p:oleObj name="Equation" r:id="rId2" imgW="3111500" imgH="8509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44" y="801787"/>
                        <a:ext cx="282752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127848" y="1018555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极值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9750" y="164244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066800" y="1628155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导数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762250" y="1507505"/>
          <a:ext cx="182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850900" progId="Equation.3">
                  <p:embed/>
                </p:oleObj>
              </mc:Choice>
              <mc:Fallback>
                <p:oleObj name="Equation" r:id="rId4" imgW="2438400" imgH="850900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507505"/>
                        <a:ext cx="1828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48200" y="1501155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900" imgH="977900" progId="Equation.3">
                  <p:embed/>
                </p:oleObj>
              </mc:Choice>
              <mc:Fallback>
                <p:oleObj name="Equation" r:id="rId6" imgW="2501900" imgH="97790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01155"/>
                        <a:ext cx="187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591300" y="147575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1117600" progId="Equation.3">
                  <p:embed/>
                </p:oleObj>
              </mc:Choice>
              <mc:Fallback>
                <p:oleObj name="Equation" r:id="rId8" imgW="1574800" imgH="1117600" progId="Equation.3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475755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66800" y="2161555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极值可疑点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447800" y="2694955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905000" y="2771155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558800" progId="Equation.3">
                  <p:embed/>
                </p:oleObj>
              </mc:Choice>
              <mc:Fallback>
                <p:oleObj name="Equation" r:id="rId10" imgW="2032000" imgH="558800" progId="Equation.3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1155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416300" y="2694955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898900" y="2726705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8100" imgH="673100" progId="Equation.3">
                  <p:embed/>
                </p:oleObj>
              </mc:Choice>
              <mc:Fallback>
                <p:oleObj name="Equation" r:id="rId12" imgW="1308100" imgH="673100" progId="Equation.3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726705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932040" y="270924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389240" y="2785442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558800" progId="Equation.3">
                  <p:embed/>
                </p:oleObj>
              </mc:Choice>
              <mc:Fallback>
                <p:oleObj name="Equation" r:id="rId14" imgW="2133600" imgH="558800" progId="Equation.3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240" y="2785442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989440" y="2709242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535540" y="277274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200" imgH="596900" progId="Equation.3">
                  <p:embed/>
                </p:oleObj>
              </mc:Choice>
              <mc:Fallback>
                <p:oleObj name="Equation" r:id="rId16" imgW="1219200" imgH="596900" progId="Equation.3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540" y="277274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1066800" y="314096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1"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表判别</a:t>
            </a:r>
          </a:p>
        </p:txBody>
      </p:sp>
      <p:grpSp>
        <p:nvGrpSpPr>
          <p:cNvPr id="7188" name="Group 20"/>
          <p:cNvGrpSpPr/>
          <p:nvPr/>
        </p:nvGrpSpPr>
        <p:grpSpPr bwMode="auto">
          <a:xfrm>
            <a:off x="1003300" y="3921745"/>
            <a:ext cx="825500" cy="1384300"/>
            <a:chOff x="632" y="2344"/>
            <a:chExt cx="520" cy="872"/>
          </a:xfrm>
        </p:grpSpPr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912" y="23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800" imgH="317500" progId="Equation.3">
                    <p:embed/>
                  </p:oleObj>
                </mc:Choice>
                <mc:Fallback>
                  <p:oleObj name="Equation" r:id="rId18" imgW="304800" imgH="317500" progId="Equation.3">
                    <p:embed/>
                    <p:pic>
                      <p:nvPicPr>
                        <p:cNvPr id="718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2"/>
            <p:cNvGraphicFramePr>
              <a:graphicFrameLocks noChangeAspect="1"/>
            </p:cNvGraphicFramePr>
            <p:nvPr/>
          </p:nvGraphicFramePr>
          <p:xfrm>
            <a:off x="632" y="2616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04900" imgH="558800" progId="Equation.3">
                    <p:embed/>
                  </p:oleObj>
                </mc:Choice>
                <mc:Fallback>
                  <p:oleObj name="Equation" r:id="rId20" imgW="1104900" imgH="558800" progId="Equation.3">
                    <p:embed/>
                    <p:pic>
                      <p:nvPicPr>
                        <p:cNvPr id="719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616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640" y="2960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77900" imgH="546100" progId="Equation.3">
                    <p:embed/>
                  </p:oleObj>
                </mc:Choice>
                <mc:Fallback>
                  <p:oleObj name="Equation" r:id="rId22" imgW="977900" imgH="546100" progId="Equation.3">
                    <p:embed/>
                    <p:pic>
                      <p:nvPicPr>
                        <p:cNvPr id="719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960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066800" y="4239245"/>
            <a:ext cx="7086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3581400" y="4399582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400" imgH="292100" progId="Equation.3">
                  <p:embed/>
                </p:oleObj>
              </mc:Choice>
              <mc:Fallback>
                <p:oleObj name="Equation" r:id="rId24" imgW="406400" imgH="292100" progId="Equation.3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99582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6032500" y="437894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2100" imgH="419100" progId="Equation.3">
                  <p:embed/>
                </p:oleObj>
              </mc:Choice>
              <mc:Fallback>
                <p:oleObj name="Equation" r:id="rId26" imgW="292100" imgH="419100" progId="Equation.3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37894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5" name="Group 27"/>
          <p:cNvGrpSpPr/>
          <p:nvPr/>
        </p:nvGrpSpPr>
        <p:grpSpPr bwMode="auto">
          <a:xfrm>
            <a:off x="3594100" y="3629645"/>
            <a:ext cx="2654300" cy="609600"/>
            <a:chOff x="2264" y="2160"/>
            <a:chExt cx="1672" cy="384"/>
          </a:xfrm>
        </p:grpSpPr>
        <p:graphicFrame>
          <p:nvGraphicFramePr>
            <p:cNvPr id="7196" name="Object 28"/>
            <p:cNvGraphicFramePr>
              <a:graphicFrameLocks noChangeAspect="1"/>
            </p:cNvGraphicFramePr>
            <p:nvPr/>
          </p:nvGraphicFramePr>
          <p:xfrm>
            <a:off x="3800" y="2160"/>
            <a:ext cx="1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92100" imgH="812800" progId="Equation.3">
                    <p:embed/>
                  </p:oleObj>
                </mc:Choice>
                <mc:Fallback>
                  <p:oleObj name="Equation" r:id="rId28" imgW="292100" imgH="812800" progId="Equation.3">
                    <p:embed/>
                    <p:pic>
                      <p:nvPicPr>
                        <p:cNvPr id="719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160"/>
                          <a:ext cx="1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29"/>
            <p:cNvGraphicFramePr>
              <a:graphicFrameLocks noChangeAspect="1"/>
            </p:cNvGraphicFramePr>
            <p:nvPr/>
          </p:nvGraphicFramePr>
          <p:xfrm>
            <a:off x="2264" y="225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92100" imgH="419100" progId="Equation.3">
                    <p:embed/>
                  </p:oleObj>
                </mc:Choice>
                <mc:Fallback>
                  <p:oleObj name="Equation" r:id="rId30" imgW="292100" imgH="419100" progId="Equation.3">
                    <p:embed/>
                    <p:pic>
                      <p:nvPicPr>
                        <p:cNvPr id="719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25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392363" y="437259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500" imgH="317500" progId="Equation.3">
                  <p:embed/>
                </p:oleObj>
              </mc:Choice>
              <mc:Fallback>
                <p:oleObj name="Equation" r:id="rId32" imgW="317500" imgH="317500" progId="Equation.3">
                  <p:embed/>
                  <p:pic>
                    <p:nvPicPr>
                      <p:cNvPr id="7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37259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4706938" y="453769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500" imgH="114300" progId="Equation.3">
                  <p:embed/>
                </p:oleObj>
              </mc:Choice>
              <mc:Fallback>
                <p:oleObj name="Equation" r:id="rId34" imgW="317500" imgH="114300" progId="Equation.3">
                  <p:embed/>
                  <p:pic>
                    <p:nvPicPr>
                      <p:cNvPr id="71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53769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7188200" y="437894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500" imgH="317500" progId="Equation.3">
                  <p:embed/>
                </p:oleObj>
              </mc:Choice>
              <mc:Fallback>
                <p:oleObj name="Equation" r:id="rId36" imgW="317500" imgH="317500" progId="Equation.3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37894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3594100" y="483614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92100" imgH="419100" progId="Equation.3">
                  <p:embed/>
                </p:oleObj>
              </mc:Choice>
              <mc:Fallback>
                <p:oleObj name="Equation" r:id="rId38" imgW="292100" imgH="419100" progId="Equation.3">
                  <p:embed/>
                  <p:pic>
                    <p:nvPicPr>
                      <p:cNvPr id="72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83614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5626100" y="4853607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31900" imgH="419100" progId="Equation.3">
                  <p:embed/>
                </p:oleObj>
              </mc:Choice>
              <mc:Fallback>
                <p:oleObj name="Equation" r:id="rId40" imgW="1231900" imgH="419100" progId="Equation.3">
                  <p:embed/>
                  <p:pic>
                    <p:nvPicPr>
                      <p:cNvPr id="7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853607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1828800" y="3705845"/>
            <a:ext cx="0" cy="1547812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04" name="Group 36"/>
          <p:cNvGrpSpPr/>
          <p:nvPr/>
        </p:nvGrpSpPr>
        <p:grpSpPr bwMode="auto">
          <a:xfrm>
            <a:off x="3200400" y="3553445"/>
            <a:ext cx="3505200" cy="1547812"/>
            <a:chOff x="2016" y="2208"/>
            <a:chExt cx="2208" cy="1115"/>
          </a:xfrm>
        </p:grpSpPr>
        <p:sp>
          <p:nvSpPr>
            <p:cNvPr id="7205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07" name="Line 3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209" name="Group 41"/>
          <p:cNvGrpSpPr/>
          <p:nvPr/>
        </p:nvGrpSpPr>
        <p:grpSpPr bwMode="auto">
          <a:xfrm>
            <a:off x="1917700" y="3629645"/>
            <a:ext cx="6070600" cy="609600"/>
            <a:chOff x="1208" y="2160"/>
            <a:chExt cx="3824" cy="384"/>
          </a:xfrm>
        </p:grpSpPr>
        <p:graphicFrame>
          <p:nvGraphicFramePr>
            <p:cNvPr id="7210" name="Object 42"/>
            <p:cNvGraphicFramePr>
              <a:graphicFrameLocks noChangeAspect="1"/>
            </p:cNvGraphicFramePr>
            <p:nvPr/>
          </p:nvGraphicFramePr>
          <p:xfrm>
            <a:off x="1208" y="2240"/>
            <a:ext cx="7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511300" imgH="546100" progId="Equation.3">
                    <p:embed/>
                  </p:oleObj>
                </mc:Choice>
                <mc:Fallback>
                  <p:oleObj name="Equation" r:id="rId42" imgW="1511300" imgH="546100" progId="Equation.3">
                    <p:embed/>
                    <p:pic>
                      <p:nvPicPr>
                        <p:cNvPr id="721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40"/>
                          <a:ext cx="7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43"/>
            <p:cNvGraphicFramePr>
              <a:graphicFrameLocks noChangeAspect="1"/>
            </p:cNvGraphicFramePr>
            <p:nvPr/>
          </p:nvGraphicFramePr>
          <p:xfrm>
            <a:off x="2760" y="2160"/>
            <a:ext cx="5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168400" imgH="812800" progId="Equation.3">
                    <p:embed/>
                  </p:oleObj>
                </mc:Choice>
                <mc:Fallback>
                  <p:oleObj name="Equation" r:id="rId44" imgW="1168400" imgH="812800" progId="Equation.3">
                    <p:embed/>
                    <p:pic>
                      <p:nvPicPr>
                        <p:cNvPr id="721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160"/>
                          <a:ext cx="55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44"/>
            <p:cNvGraphicFramePr>
              <a:graphicFrameLocks noChangeAspect="1"/>
            </p:cNvGraphicFramePr>
            <p:nvPr/>
          </p:nvGraphicFramePr>
          <p:xfrm>
            <a:off x="4272" y="2160"/>
            <a:ext cx="7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612900" imgH="812800" progId="Equation.3">
                    <p:embed/>
                  </p:oleObj>
                </mc:Choice>
                <mc:Fallback>
                  <p:oleObj name="Equation" r:id="rId46" imgW="1612900" imgH="812800" progId="Equation.3">
                    <p:embed/>
                    <p:pic>
                      <p:nvPicPr>
                        <p:cNvPr id="721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60"/>
                          <a:ext cx="7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1117600" y="5598145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409700" imgH="520700" progId="Equation.3">
                  <p:embed/>
                </p:oleObj>
              </mc:Choice>
              <mc:Fallback>
                <p:oleObj name="Equation" r:id="rId48" imgW="1409700" imgH="520700" progId="Equation.3">
                  <p:embed/>
                  <p:pic>
                    <p:nvPicPr>
                      <p:cNvPr id="72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598145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171700" y="5472732"/>
            <a:ext cx="2255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是极大点，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3938860" y="5460032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极大值为</a:t>
            </a:r>
          </a:p>
        </p:txBody>
      </p:sp>
      <p:graphicFrame>
        <p:nvGraphicFramePr>
          <p:cNvPr id="7216" name="Object 48"/>
          <p:cNvGraphicFramePr>
            <a:graphicFrameLocks noChangeAspect="1"/>
          </p:cNvGraphicFramePr>
          <p:nvPr/>
        </p:nvGraphicFramePr>
        <p:xfrm>
          <a:off x="5862910" y="558544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790700" imgH="546100" progId="Equation.3">
                  <p:embed/>
                </p:oleObj>
              </mc:Choice>
              <mc:Fallback>
                <p:oleObj name="Equation" r:id="rId50" imgW="1790700" imgH="546100" progId="Equation.3">
                  <p:embed/>
                  <p:pic>
                    <p:nvPicPr>
                      <p:cNvPr id="721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10" y="558544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2184400" y="595404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是极小点，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3951560" y="595404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其极小值为</a:t>
            </a:r>
          </a:p>
        </p:txBody>
      </p:sp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1422400" y="5949280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16000" imgH="812800" progId="Equation.3">
                  <p:embed/>
                </p:oleObj>
              </mc:Choice>
              <mc:Fallback>
                <p:oleObj name="Equation" r:id="rId52" imgW="1016000" imgH="812800" progId="Equation.3">
                  <p:embed/>
                  <p:pic>
                    <p:nvPicPr>
                      <p:cNvPr id="721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949280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5831160" y="5998493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641600" imgH="698500" progId="Equation.3">
                  <p:embed/>
                </p:oleObj>
              </mc:Choice>
              <mc:Fallback>
                <p:oleObj name="Equation" r:id="rId54" imgW="2641600" imgH="698500" progId="Equation.3">
                  <p:embed/>
                  <p:pic>
                    <p:nvPicPr>
                      <p:cNvPr id="722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160" y="5998493"/>
                        <a:ext cx="198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Line 53"/>
          <p:cNvSpPr>
            <a:spLocks noChangeShapeType="1"/>
          </p:cNvSpPr>
          <p:nvPr/>
        </p:nvSpPr>
        <p:spPr bwMode="auto">
          <a:xfrm flipV="1">
            <a:off x="2209800" y="4772645"/>
            <a:ext cx="6858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4572000" y="4848845"/>
            <a:ext cx="7620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 flipV="1">
            <a:off x="7010400" y="4772645"/>
            <a:ext cx="6858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5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8" grpId="0" autoUpdateAnimBg="0"/>
      <p:bldP spid="7179" grpId="0" autoUpdateAnimBg="0"/>
      <p:bldP spid="7181" grpId="0" autoUpdateAnimBg="0"/>
      <p:bldP spid="7183" grpId="0" autoUpdateAnimBg="0"/>
      <p:bldP spid="7185" grpId="0" autoUpdateAnimBg="0"/>
      <p:bldP spid="7187" grpId="0" autoUpdateAnimBg="0"/>
      <p:bldP spid="7192" grpId="0" animBg="1"/>
      <p:bldP spid="7203" grpId="0" animBg="1"/>
      <p:bldP spid="7214" grpId="0" autoUpdateAnimBg="0"/>
      <p:bldP spid="7215" grpId="0" autoUpdateAnimBg="0"/>
      <p:bldP spid="7217" grpId="0" autoUpdateAnimBg="0"/>
      <p:bldP spid="7218" grpId="0" autoUpdateAnimBg="0"/>
      <p:bldP spid="7221" grpId="0" animBg="1"/>
      <p:bldP spid="7222" grpId="0" animBg="1"/>
      <p:bldP spid="72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6"/>
          <p:cNvSpPr>
            <a:spLocks noChangeArrowheads="1"/>
          </p:cNvSpPr>
          <p:nvPr/>
        </p:nvSpPr>
        <p:spPr bwMode="auto">
          <a:xfrm>
            <a:off x="685726" y="1059614"/>
            <a:ext cx="7704138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2"/>
              </a:buBlip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函数单调区间与极值的一般步骤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755576" y="1724777"/>
                <a:ext cx="74888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域；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1724777"/>
                <a:ext cx="748883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7" t="-22" r="3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755576" y="2493124"/>
                <a:ext cx="7992888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200"/>
                  </a:lnSpc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′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达式，并求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驻点及不可导点，它们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有可能的极值点；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493124"/>
                <a:ext cx="7992888" cy="1169551"/>
              </a:xfrm>
              <a:prstGeom prst="rect">
                <a:avLst/>
              </a:prstGeom>
              <a:blipFill rotWithShape="1">
                <a:blip r:embed="rId4"/>
                <a:stretch>
                  <a:fillRect l="-7" t="-10" r="1" b="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755576" y="3789040"/>
                <a:ext cx="7992888" cy="1708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9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200"/>
                  </a:lnSpc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以这些点为分点将函数的定义域划分为若干区间，在各划分区间上，依据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′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符号确定函数的单调区间，并判定这些点是否为极值点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3789040"/>
                <a:ext cx="7992888" cy="1708160"/>
              </a:xfrm>
              <a:prstGeom prst="rect">
                <a:avLst/>
              </a:prstGeom>
              <a:blipFill rotWithShape="1">
                <a:blip r:embed="rId5"/>
                <a:stretch>
                  <a:fillRect l="-7" t="-37" r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4232195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auto">
              <a:xfrm>
                <a:off x="3532584" y="1858903"/>
                <a:ext cx="44958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极大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820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2584" y="1858903"/>
                <a:ext cx="4495800" cy="523875"/>
              </a:xfrm>
              <a:prstGeom prst="rect">
                <a:avLst/>
              </a:prstGeom>
              <a:blipFill rotWithShape="1">
                <a:blip r:embed="rId3"/>
                <a:stretch>
                  <a:fillRect l="-2" t="-49" r="2" b="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09" name="Group 17"/>
          <p:cNvGrpSpPr/>
          <p:nvPr/>
        </p:nvGrpSpPr>
        <p:grpSpPr bwMode="auto">
          <a:xfrm>
            <a:off x="7696200" y="1942480"/>
            <a:ext cx="685800" cy="457200"/>
            <a:chOff x="4848" y="912"/>
            <a:chExt cx="432" cy="288"/>
          </a:xfrm>
        </p:grpSpPr>
        <p:sp>
          <p:nvSpPr>
            <p:cNvPr id="8210" name="Freeform 18"/>
            <p:cNvSpPr/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5100" imgH="101600" progId="Equation.3">
                    <p:embed/>
                  </p:oleObj>
                </mc:Choice>
                <mc:Fallback>
                  <p:oleObj name="公式" r:id="rId4" imgW="165100" imgH="101600" progId="Equation.3">
                    <p:embed/>
                    <p:pic>
                      <p:nvPicPr>
                        <p:cNvPr id="82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2" name="Group 20"/>
          <p:cNvGrpSpPr/>
          <p:nvPr/>
        </p:nvGrpSpPr>
        <p:grpSpPr bwMode="auto">
          <a:xfrm>
            <a:off x="7696200" y="2552080"/>
            <a:ext cx="730250" cy="519112"/>
            <a:chOff x="4848" y="1296"/>
            <a:chExt cx="460" cy="327"/>
          </a:xfrm>
        </p:grpSpPr>
        <p:sp>
          <p:nvSpPr>
            <p:cNvPr id="8213" name="Freeform 21"/>
            <p:cNvSpPr/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92 w 384"/>
                <a:gd name="T3" fmla="*/ 192 h 192"/>
                <a:gd name="T4" fmla="*/ 384 w 38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214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500" imgH="190500" progId="Equation.3">
                    <p:embed/>
                  </p:oleObj>
                </mc:Choice>
                <mc:Fallback>
                  <p:oleObj name="公式" r:id="rId6" imgW="190500" imgH="190500" progId="Equation.3">
                    <p:embed/>
                    <p:pic>
                      <p:nvPicPr>
                        <p:cNvPr id="82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38472" y="3231456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kumimoji="1" lang="en-US" altLang="zh-CN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33872" y="3307656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596900" progId="Equation.3">
                  <p:embed/>
                </p:oleObj>
              </mc:Choice>
              <mc:Fallback>
                <p:oleObj name="Equation" r:id="rId8" imgW="1371600" imgH="596900" progId="Equation.3">
                  <p:embed/>
                  <p:pic>
                    <p:nvPicPr>
                      <p:cNvPr id="82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72" y="3307656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800672" y="3147318"/>
          <a:ext cx="2776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1257300" progId="Equation.3">
                  <p:embed/>
                </p:oleObj>
              </mc:Choice>
              <mc:Fallback>
                <p:oleObj name="Equation" r:id="rId10" imgW="4114800" imgH="1257300" progId="Equation.3">
                  <p:embed/>
                  <p:pic>
                    <p:nvPicPr>
                      <p:cNvPr id="82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672" y="3147318"/>
                        <a:ext cx="2776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696272" y="3140968"/>
          <a:ext cx="1701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300" imgH="1257300" progId="Equation.3">
                  <p:embed/>
                </p:oleObj>
              </mc:Choice>
              <mc:Fallback>
                <p:oleObj name="Equation" r:id="rId12" imgW="2527300" imgH="1257300" progId="Equation.3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72" y="3140968"/>
                        <a:ext cx="1701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438472" y="4141093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596900" progId="Equation.3">
                  <p:embed/>
                </p:oleObj>
              </mc:Choice>
              <mc:Fallback>
                <p:oleObj name="Equation" r:id="rId14" imgW="3187700" imgH="596900" progId="Equation.3">
                  <p:embed/>
                  <p:pic>
                    <p:nvPicPr>
                      <p:cNvPr id="82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72" y="4141093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2800672" y="407918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3638872" y="4217293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200" imgH="520700" progId="Equation.3">
                  <p:embed/>
                </p:oleObj>
              </mc:Choice>
              <mc:Fallback>
                <p:oleObj name="Equation" r:id="rId16" imgW="1219200" imgH="520700" progId="Equation.3">
                  <p:embed/>
                  <p:pic>
                    <p:nvPicPr>
                      <p:cNvPr id="82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872" y="4217293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4621535" y="4150618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71900" imgH="622300" progId="Equation.3">
                  <p:embed/>
                </p:oleObj>
              </mc:Choice>
              <mc:Fallback>
                <p:oleObj name="Equation" r:id="rId18" imgW="3771900" imgH="622300" progId="Equation.3">
                  <p:embed/>
                  <p:pic>
                    <p:nvPicPr>
                      <p:cNvPr id="82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35" y="4150618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7517135" y="3993456"/>
          <a:ext cx="1303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400" imgH="1257300" progId="Equation.3">
                  <p:embed/>
                </p:oleObj>
              </mc:Choice>
              <mc:Fallback>
                <p:oleObj name="Equation" r:id="rId20" imgW="1930400" imgH="1257300" progId="Equation.3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135" y="3993456"/>
                        <a:ext cx="13033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400372" y="475545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0" imgH="609600" progId="Equation.3">
                  <p:embed/>
                </p:oleObj>
              </mc:Choice>
              <mc:Fallback>
                <p:oleObj name="Equation" r:id="rId22" imgW="4572000" imgH="609600" progId="Equation.3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72" y="4755456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3867472" y="4755456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81200" imgH="558800" progId="Equation.3">
                  <p:embed/>
                </p:oleObj>
              </mc:Choice>
              <mc:Fallback>
                <p:oleObj name="Equation" r:id="rId24" imgW="1981200" imgH="558800" progId="Equation.3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472" y="4755456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832172" y="5288856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609600" progId="Equation.3">
                  <p:embed/>
                </p:oleObj>
              </mc:Choice>
              <mc:Fallback>
                <p:oleObj name="Equation" r:id="rId26" imgW="3949700" imgH="609600" progId="Equation.3">
                  <p:embed/>
                  <p:pic>
                    <p:nvPicPr>
                      <p:cNvPr id="82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72" y="5288856"/>
                        <a:ext cx="295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3854772" y="5288856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93900" imgH="558800" progId="Equation.3">
                  <p:embed/>
                </p:oleObj>
              </mc:Choice>
              <mc:Fallback>
                <p:oleObj name="Equation" r:id="rId28" imgW="1993900" imgH="558800" progId="Equation.3">
                  <p:embed/>
                  <p:pic>
                    <p:nvPicPr>
                      <p:cNvPr id="82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772" y="5288856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8" name="Group 36"/>
          <p:cNvGrpSpPr/>
          <p:nvPr/>
        </p:nvGrpSpPr>
        <p:grpSpPr bwMode="auto">
          <a:xfrm>
            <a:off x="6153472" y="5382518"/>
            <a:ext cx="2667000" cy="576263"/>
            <a:chOff x="3792" y="3333"/>
            <a:chExt cx="1680" cy="363"/>
          </a:xfrm>
        </p:grpSpPr>
        <p:sp>
          <p:nvSpPr>
            <p:cNvPr id="8229" name="Line 37"/>
            <p:cNvSpPr>
              <a:spLocks noChangeShapeType="1"/>
            </p:cNvSpPr>
            <p:nvPr/>
          </p:nvSpPr>
          <p:spPr bwMode="auto">
            <a:xfrm>
              <a:off x="3792" y="3382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230" name="Object 38"/>
            <p:cNvGraphicFramePr>
              <a:graphicFrameLocks noChangeAspect="1"/>
            </p:cNvGraphicFramePr>
            <p:nvPr/>
          </p:nvGraphicFramePr>
          <p:xfrm>
            <a:off x="4387" y="3333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15900" imgH="304800" progId="Equation.3">
                    <p:embed/>
                  </p:oleObj>
                </mc:Choice>
                <mc:Fallback>
                  <p:oleObj name="公式" r:id="rId30" imgW="215900" imgH="304800" progId="Equation.3">
                    <p:embed/>
                    <p:pic>
                      <p:nvPicPr>
                        <p:cNvPr id="823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333"/>
                          <a:ext cx="26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Oval 39"/>
            <p:cNvSpPr>
              <a:spLocks noChangeArrowheads="1"/>
            </p:cNvSpPr>
            <p:nvPr/>
          </p:nvSpPr>
          <p:spPr bwMode="auto">
            <a:xfrm>
              <a:off x="4464" y="3363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232" name="Group 40"/>
          <p:cNvGrpSpPr/>
          <p:nvPr/>
        </p:nvGrpSpPr>
        <p:grpSpPr bwMode="auto">
          <a:xfrm>
            <a:off x="6113785" y="5422206"/>
            <a:ext cx="2262187" cy="536575"/>
            <a:chOff x="3767" y="3348"/>
            <a:chExt cx="1425" cy="338"/>
          </a:xfrm>
        </p:grpSpPr>
        <p:grpSp>
          <p:nvGrpSpPr>
            <p:cNvPr id="8233" name="Group 41"/>
            <p:cNvGrpSpPr/>
            <p:nvPr/>
          </p:nvGrpSpPr>
          <p:grpSpPr bwMode="auto">
            <a:xfrm>
              <a:off x="3767" y="3348"/>
              <a:ext cx="1425" cy="338"/>
              <a:chOff x="3767" y="3348"/>
              <a:chExt cx="1425" cy="338"/>
            </a:xfrm>
          </p:grpSpPr>
          <p:grpSp>
            <p:nvGrpSpPr>
              <p:cNvPr id="8234" name="Group 42"/>
              <p:cNvGrpSpPr/>
              <p:nvPr/>
            </p:nvGrpSpPr>
            <p:grpSpPr bwMode="auto">
              <a:xfrm>
                <a:off x="4728" y="3360"/>
                <a:ext cx="464" cy="326"/>
                <a:chOff x="4728" y="3360"/>
                <a:chExt cx="464" cy="326"/>
              </a:xfrm>
            </p:grpSpPr>
            <p:grpSp>
              <p:nvGrpSpPr>
                <p:cNvPr id="8235" name="Group 43"/>
                <p:cNvGrpSpPr/>
                <p:nvPr/>
              </p:nvGrpSpPr>
              <p:grpSpPr bwMode="auto">
                <a:xfrm>
                  <a:off x="4728" y="3360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8236" name="Object 44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32" imgW="215900" imgH="304800" progId="Equation.3">
                          <p:embed/>
                        </p:oleObj>
                      </mc:Choice>
                      <mc:Fallback>
                        <p:oleObj name="公式" r:id="rId32" imgW="215900" imgH="304800" progId="Equation.3">
                          <p:embed/>
                          <p:pic>
                            <p:nvPicPr>
                              <p:cNvPr id="8236" name="Object 4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237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34" imgW="190500" imgH="241300" progId="Equation.3">
                          <p:embed/>
                        </p:oleObj>
                      </mc:Choice>
                      <mc:Fallback>
                        <p:oleObj name="公式" r:id="rId34" imgW="190500" imgH="241300" progId="Equation.3">
                          <p:embed/>
                          <p:pic>
                            <p:nvPicPr>
                              <p:cNvPr id="8237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8238" name="Object 46"/>
                <p:cNvGraphicFramePr>
                  <a:graphicFrameLocks noChangeAspect="1"/>
                </p:cNvGraphicFramePr>
                <p:nvPr/>
              </p:nvGraphicFramePr>
              <p:xfrm>
                <a:off x="4887" y="3414"/>
                <a:ext cx="17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6" imgW="190500" imgH="190500" progId="Equation.3">
                        <p:embed/>
                      </p:oleObj>
                    </mc:Choice>
                    <mc:Fallback>
                      <p:oleObj name="公式" r:id="rId36" imgW="190500" imgH="190500" progId="Equation.3">
                        <p:embed/>
                        <p:pic>
                          <p:nvPicPr>
                            <p:cNvPr id="8238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7" y="3414"/>
                              <a:ext cx="17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239" name="Group 47"/>
              <p:cNvGrpSpPr/>
              <p:nvPr/>
            </p:nvGrpSpPr>
            <p:grpSpPr bwMode="auto">
              <a:xfrm>
                <a:off x="3767" y="3348"/>
                <a:ext cx="464" cy="326"/>
                <a:chOff x="3767" y="3348"/>
                <a:chExt cx="464" cy="326"/>
              </a:xfrm>
            </p:grpSpPr>
            <p:graphicFrame>
              <p:nvGraphicFramePr>
                <p:cNvPr id="8240" name="Object 48"/>
                <p:cNvGraphicFramePr>
                  <a:graphicFrameLocks noChangeAspect="1"/>
                </p:cNvGraphicFramePr>
                <p:nvPr/>
              </p:nvGraphicFramePr>
              <p:xfrm>
                <a:off x="3919" y="3456"/>
                <a:ext cx="161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8" imgW="165100" imgH="101600" progId="Equation.3">
                        <p:embed/>
                      </p:oleObj>
                    </mc:Choice>
                    <mc:Fallback>
                      <p:oleObj name="公式" r:id="rId38" imgW="165100" imgH="101600" progId="Equation.3">
                        <p:embed/>
                        <p:pic>
                          <p:nvPicPr>
                            <p:cNvPr id="824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" y="3456"/>
                              <a:ext cx="161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241" name="Group 49"/>
                <p:cNvGrpSpPr/>
                <p:nvPr/>
              </p:nvGrpSpPr>
              <p:grpSpPr bwMode="auto">
                <a:xfrm>
                  <a:off x="3767" y="3348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8242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0" imgW="215900" imgH="304800" progId="Equation.3">
                          <p:embed/>
                        </p:oleObj>
                      </mc:Choice>
                      <mc:Fallback>
                        <p:oleObj name="公式" r:id="rId40" imgW="215900" imgH="304800" progId="Equation.3">
                          <p:embed/>
                          <p:pic>
                            <p:nvPicPr>
                              <p:cNvPr id="8242" name="Object 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243" name="Object 51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2" imgW="190500" imgH="241300" progId="Equation.3">
                          <p:embed/>
                        </p:oleObj>
                      </mc:Choice>
                      <mc:Fallback>
                        <p:oleObj name="公式" r:id="rId42" imgW="190500" imgH="241300" progId="Equation.3">
                          <p:embed/>
                          <p:pic>
                            <p:nvPicPr>
                              <p:cNvPr id="8243" name="Object 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8244" name="Oval 52"/>
            <p:cNvSpPr>
              <a:spLocks noChangeArrowheads="1"/>
            </p:cNvSpPr>
            <p:nvPr/>
          </p:nvSpPr>
          <p:spPr bwMode="auto">
            <a:xfrm>
              <a:off x="4947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45" name="Oval 53"/>
            <p:cNvSpPr>
              <a:spLocks noChangeArrowheads="1"/>
            </p:cNvSpPr>
            <p:nvPr/>
          </p:nvSpPr>
          <p:spPr bwMode="auto">
            <a:xfrm>
              <a:off x="3984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46" name="Freeform 54"/>
          <p:cNvSpPr/>
          <p:nvPr/>
        </p:nvSpPr>
        <p:spPr bwMode="auto">
          <a:xfrm>
            <a:off x="6501135" y="5288856"/>
            <a:ext cx="719137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28575" cmpd="sng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6686872" y="4907856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90500" imgH="190500" progId="Equation.3">
                  <p:embed/>
                </p:oleObj>
              </mc:Choice>
              <mc:Fallback>
                <p:oleObj name="公式" r:id="rId44" imgW="190500" imgH="190500" progId="Equation.3">
                  <p:embed/>
                  <p:pic>
                    <p:nvPicPr>
                      <p:cNvPr id="82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872" y="4907856"/>
                        <a:ext cx="3508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8" name="Freeform 56"/>
          <p:cNvSpPr/>
          <p:nvPr/>
        </p:nvSpPr>
        <p:spPr bwMode="auto">
          <a:xfrm>
            <a:off x="7296472" y="5288856"/>
            <a:ext cx="719138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28575" cmpd="sng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7437760" y="5025331"/>
          <a:ext cx="31591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165100" imgH="101600" progId="Equation.3">
                  <p:embed/>
                </p:oleObj>
              </mc:Choice>
              <mc:Fallback>
                <p:oleObj name="公式" r:id="rId46" imgW="165100" imgH="101600" progId="Equation.3">
                  <p:embed/>
                  <p:pic>
                    <p:nvPicPr>
                      <p:cNvPr id="82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760" y="5025331"/>
                        <a:ext cx="31591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311472" y="575875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第一判别法知</a:t>
            </a:r>
          </a:p>
        </p:txBody>
      </p:sp>
      <p:graphicFrame>
        <p:nvGraphicFramePr>
          <p:cNvPr id="8251" name="Object 59"/>
          <p:cNvGraphicFramePr>
            <a:graphicFrameLocks noChangeAspect="1"/>
          </p:cNvGraphicFramePr>
          <p:nvPr/>
        </p:nvGraphicFramePr>
        <p:xfrm>
          <a:off x="2946722" y="577939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78300" imgH="622300" progId="Equation.3">
                  <p:embed/>
                </p:oleObj>
              </mc:Choice>
              <mc:Fallback>
                <p:oleObj name="Equation" r:id="rId48" imgW="4178300" imgH="622300" progId="Equation.3">
                  <p:embed/>
                  <p:pic>
                    <p:nvPicPr>
                      <p:cNvPr id="82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722" y="5779393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836712"/>
                <a:ext cx="80752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 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极值第二判别法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</a:t>
                </a:r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二阶导数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=0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pitchFamily="18" charset="0"/>
                      </a:rPr>
                      <m:t> </m:t>
                    </m:r>
                  </m:oMath>
                </a14:m>
                <a:r>
                  <a:rPr lang="zh-CN" altLang="en-US" sz="2800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≠0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36712"/>
                <a:ext cx="8075240" cy="954107"/>
              </a:xfrm>
              <a:prstGeom prst="rect">
                <a:avLst/>
              </a:prstGeom>
              <a:blipFill rotWithShape="1">
                <a:blip r:embed="rId50"/>
                <a:stretch>
                  <a:fillRect l="-1" t="-4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28256" y="1844824"/>
                <a:ext cx="3091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2800" dirty="0">
                    <a:solidFill>
                      <a:prstClr val="black"/>
                    </a:solidFill>
                  </a:rPr>
                  <a:t>(1)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/>
                      </a:rPr>
                      <m:t>&lt;</m:t>
                    </m:r>
                    <m:r>
                      <a:rPr lang="zh-CN" altLang="en-US" sz="2800">
                        <a:solidFill>
                          <a:prstClr val="black"/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56" y="1844824"/>
                <a:ext cx="3091616" cy="523220"/>
              </a:xfrm>
              <a:prstGeom prst="rect">
                <a:avLst/>
              </a:prstGeom>
              <a:blipFill rotWithShape="1">
                <a:blip r:embed="rId51"/>
                <a:stretch>
                  <a:fillRect l="-18" t="-28" r="11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9"/>
              <p:cNvSpPr txBox="1">
                <a:spLocks noChangeArrowheads="1"/>
              </p:cNvSpPr>
              <p:nvPr/>
            </p:nvSpPr>
            <p:spPr bwMode="auto">
              <a:xfrm>
                <a:off x="3485149" y="2437199"/>
                <a:ext cx="44958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极小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5149" y="2437199"/>
                <a:ext cx="4495800" cy="523875"/>
              </a:xfrm>
              <a:prstGeom prst="rect">
                <a:avLst/>
              </a:prstGeom>
              <a:blipFill rotWithShape="1">
                <a:blip r:embed="rId52"/>
                <a:stretch>
                  <a:fillRect l="-6" t="-13" r="6" b="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680821" y="2423120"/>
                <a:ext cx="3091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2800" dirty="0">
                    <a:solidFill>
                      <a:prstClr val="black"/>
                    </a:solidFill>
                  </a:rPr>
                  <a:t>(2)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0" smtClean="0">
                        <a:solidFill>
                          <a:prstClr val="black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>
                        <a:solidFill>
                          <a:prstClr val="black"/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821" y="2423120"/>
                <a:ext cx="3091616" cy="523220"/>
              </a:xfrm>
              <a:prstGeom prst="rect">
                <a:avLst/>
              </a:prstGeom>
              <a:blipFill rotWithShape="1">
                <a:blip r:embed="rId53"/>
                <a:stretch>
                  <a:fillRect l="-3" t="-114" r="17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 autoUpdateAnimBg="0"/>
      <p:bldP spid="8220" grpId="0" build="p" autoUpdateAnimBg="0"/>
      <p:bldP spid="8246" grpId="0" animBg="1"/>
      <p:bldP spid="8248" grpId="0" animBg="1"/>
      <p:bldP spid="825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5624" y="901526"/>
            <a:ext cx="23622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函数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590146" y="845011"/>
          <a:ext cx="3350006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673100" progId="Equation.3">
                  <p:embed/>
                </p:oleObj>
              </mc:Choice>
              <mc:Fallback>
                <p:oleObj name="Equation" r:id="rId2" imgW="3695700" imgH="6731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46" y="845011"/>
                        <a:ext cx="3350006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870376" y="901526"/>
            <a:ext cx="29500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极值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750" y="143492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导数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200150" y="1892126"/>
          <a:ext cx="321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673100" progId="Equation.3">
                  <p:embed/>
                </p:oleObj>
              </mc:Choice>
              <mc:Fallback>
                <p:oleObj name="Equation" r:id="rId4" imgW="3898900" imgH="67310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892126"/>
                        <a:ext cx="321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37710" y="1892126"/>
          <a:ext cx="410718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400" imgH="673100" progId="Equation.3">
                  <p:embed/>
                </p:oleObj>
              </mc:Choice>
              <mc:Fallback>
                <p:oleObj name="Equation" r:id="rId6" imgW="4978400" imgH="673100" progId="Equation.3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710" y="1892126"/>
                        <a:ext cx="410718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46584" y="2516014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驻点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338836" y="248935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796036" y="2570317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558800" progId="Equation.3">
                  <p:embed/>
                </p:oleObj>
              </mc:Choice>
              <mc:Fallback>
                <p:oleObj name="Equation" r:id="rId8" imgW="1981200" imgH="55880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36" y="2570317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283968" y="249289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驻点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503168" y="2572271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8300" imgH="596900" progId="Equation.3">
                  <p:embed/>
                </p:oleObj>
              </mc:Choice>
              <mc:Fallback>
                <p:oleObj name="Equation" r:id="rId10" imgW="4178300" imgH="596900" progId="Equation.3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168" y="2572271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46584" y="32241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别</a:t>
            </a:r>
          </a:p>
        </p:txBody>
      </p:sp>
      <p:grpSp>
        <p:nvGrpSpPr>
          <p:cNvPr id="9230" name="Group 14"/>
          <p:cNvGrpSpPr/>
          <p:nvPr/>
        </p:nvGrpSpPr>
        <p:grpSpPr bwMode="auto">
          <a:xfrm>
            <a:off x="2171700" y="3239854"/>
            <a:ext cx="2514600" cy="519112"/>
            <a:chOff x="720" y="2226"/>
            <a:chExt cx="1584" cy="327"/>
          </a:xfrm>
        </p:grpSpPr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</a:t>
              </a:r>
            </a:p>
          </p:txBody>
        </p:sp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1008" y="2280"/>
            <a:ext cx="1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43200" imgH="558800" progId="Equation.3">
                    <p:embed/>
                  </p:oleObj>
                </mc:Choice>
                <mc:Fallback>
                  <p:oleObj name="Equation" r:id="rId12" imgW="2743200" imgH="558800" progId="Equation.3">
                    <p:embed/>
                    <p:pic>
                      <p:nvPicPr>
                        <p:cNvPr id="92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80"/>
                          <a:ext cx="1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3" name="Group 17"/>
          <p:cNvGrpSpPr/>
          <p:nvPr/>
        </p:nvGrpSpPr>
        <p:grpSpPr bwMode="auto">
          <a:xfrm>
            <a:off x="1035050" y="3789040"/>
            <a:ext cx="3733800" cy="525462"/>
            <a:chOff x="2496" y="2226"/>
            <a:chExt cx="2352" cy="331"/>
          </a:xfrm>
        </p:grpSpPr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故               为极小值 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</p:txBody>
        </p:sp>
        <p:graphicFrame>
          <p:nvGraphicFramePr>
            <p:cNvPr id="9235" name="Object 19"/>
            <p:cNvGraphicFramePr>
              <a:graphicFrameLocks noChangeAspect="1"/>
            </p:cNvGraphicFramePr>
            <p:nvPr/>
          </p:nvGraphicFramePr>
          <p:xfrm>
            <a:off x="2835" y="2275"/>
            <a:ext cx="8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89100" imgH="546100" progId="Equation.3">
                    <p:embed/>
                  </p:oleObj>
                </mc:Choice>
                <mc:Fallback>
                  <p:oleObj name="Equation" r:id="rId14" imgW="1689100" imgH="546100" progId="Equation.3">
                    <p:embed/>
                    <p:pic>
                      <p:nvPicPr>
                        <p:cNvPr id="923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275"/>
                          <a:ext cx="88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6" name="Group 20"/>
          <p:cNvGrpSpPr/>
          <p:nvPr/>
        </p:nvGrpSpPr>
        <p:grpSpPr bwMode="auto">
          <a:xfrm>
            <a:off x="1053652" y="4437112"/>
            <a:ext cx="3662364" cy="519112"/>
            <a:chOff x="720" y="2615"/>
            <a:chExt cx="2307" cy="327"/>
          </a:xfrm>
        </p:grpSpPr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又</a:t>
              </a:r>
            </a:p>
          </p:txBody>
        </p:sp>
        <p:graphicFrame>
          <p:nvGraphicFramePr>
            <p:cNvPr id="9238" name="Object 22"/>
            <p:cNvGraphicFramePr>
              <a:graphicFrameLocks noChangeAspect="1"/>
            </p:cNvGraphicFramePr>
            <p:nvPr/>
          </p:nvGraphicFramePr>
          <p:xfrm>
            <a:off x="1073" y="2651"/>
            <a:ext cx="195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759200" imgH="558800" progId="Equation.3">
                    <p:embed/>
                  </p:oleObj>
                </mc:Choice>
                <mc:Fallback>
                  <p:oleObj name="Equation" r:id="rId16" imgW="3759200" imgH="558800" progId="Equation.3">
                    <p:embed/>
                    <p:pic>
                      <p:nvPicPr>
                        <p:cNvPr id="923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651"/>
                          <a:ext cx="195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041648" y="4994012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需用第一判别法判别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b="1" dirty="0"/>
              <a:t> </a:t>
            </a:r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4572000" y="2425526"/>
            <a:ext cx="3962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295400" y="2425526"/>
            <a:ext cx="29718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44" name="Group 28"/>
          <p:cNvGrpSpPr/>
          <p:nvPr/>
        </p:nvGrpSpPr>
        <p:grpSpPr bwMode="auto">
          <a:xfrm>
            <a:off x="6012160" y="3080494"/>
            <a:ext cx="2736304" cy="2436738"/>
            <a:chOff x="4105" y="2688"/>
            <a:chExt cx="1031" cy="1036"/>
          </a:xfrm>
        </p:grpSpPr>
        <p:graphicFrame>
          <p:nvGraphicFramePr>
            <p:cNvPr id="9245" name="Object 29"/>
            <p:cNvGraphicFramePr>
              <a:graphicFrameLocks noChangeAspect="1"/>
            </p:cNvGraphicFramePr>
            <p:nvPr/>
          </p:nvGraphicFramePr>
          <p:xfrm>
            <a:off x="4823" y="3551"/>
            <a:ext cx="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14300" imgH="215900" progId="Equation.3">
                    <p:embed/>
                  </p:oleObj>
                </mc:Choice>
                <mc:Fallback>
                  <p:oleObj name="公式" r:id="rId18" imgW="114300" imgH="215900" progId="Equation.3">
                    <p:embed/>
                    <p:pic>
                      <p:nvPicPr>
                        <p:cNvPr id="924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3551"/>
                          <a:ext cx="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6" name="Group 30"/>
            <p:cNvGrpSpPr/>
            <p:nvPr/>
          </p:nvGrpSpPr>
          <p:grpSpPr bwMode="auto">
            <a:xfrm>
              <a:off x="4105" y="2688"/>
              <a:ext cx="1031" cy="1036"/>
              <a:chOff x="4105" y="2688"/>
              <a:chExt cx="1031" cy="1036"/>
            </a:xfrm>
          </p:grpSpPr>
          <p:graphicFrame>
            <p:nvGraphicFramePr>
              <p:cNvPr id="9247" name="Object 31"/>
              <p:cNvGraphicFramePr>
                <a:graphicFrameLocks noChangeAspect="1"/>
              </p:cNvGraphicFramePr>
              <p:nvPr/>
            </p:nvGraphicFramePr>
            <p:xfrm>
              <a:off x="4980" y="3551"/>
              <a:ext cx="156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165100" imgH="190500" progId="Equation.3">
                      <p:embed/>
                    </p:oleObj>
                  </mc:Choice>
                  <mc:Fallback>
                    <p:oleObj name="公式" r:id="rId20" imgW="165100" imgH="190500" progId="Equation.3">
                      <p:embed/>
                      <p:pic>
                        <p:nvPicPr>
                          <p:cNvPr id="9247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3551"/>
                            <a:ext cx="156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8" name="Object 32"/>
              <p:cNvGraphicFramePr>
                <a:graphicFrameLocks noChangeAspect="1"/>
              </p:cNvGraphicFramePr>
              <p:nvPr/>
            </p:nvGraphicFramePr>
            <p:xfrm>
              <a:off x="4403" y="2688"/>
              <a:ext cx="17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500" imgH="215900" progId="Equation.3">
                      <p:embed/>
                    </p:oleObj>
                  </mc:Choice>
                  <mc:Fallback>
                    <p:oleObj name="Equation" r:id="rId22" imgW="190500" imgH="215900" progId="Equation.3">
                      <p:embed/>
                      <p:pic>
                        <p:nvPicPr>
                          <p:cNvPr id="924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688"/>
                            <a:ext cx="171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33"/>
              <p:cNvGraphicFramePr>
                <a:graphicFrameLocks noChangeAspect="1"/>
              </p:cNvGraphicFramePr>
              <p:nvPr/>
            </p:nvGraphicFramePr>
            <p:xfrm>
              <a:off x="4268" y="3551"/>
              <a:ext cx="17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4" imgW="266700" imgH="215900" progId="Equation.3">
                      <p:embed/>
                    </p:oleObj>
                  </mc:Choice>
                  <mc:Fallback>
                    <p:oleObj name="公式" r:id="rId24" imgW="266700" imgH="215900" progId="Equation.3">
                      <p:embed/>
                      <p:pic>
                        <p:nvPicPr>
                          <p:cNvPr id="9249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8" y="3551"/>
                            <a:ext cx="176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50" name="Group 34"/>
              <p:cNvGrpSpPr/>
              <p:nvPr/>
            </p:nvGrpSpPr>
            <p:grpSpPr bwMode="auto">
              <a:xfrm>
                <a:off x="4105" y="2714"/>
                <a:ext cx="988" cy="924"/>
                <a:chOff x="4032" y="2880"/>
                <a:chExt cx="1220" cy="1140"/>
              </a:xfrm>
            </p:grpSpPr>
            <p:grpSp>
              <p:nvGrpSpPr>
                <p:cNvPr id="9251" name="Group 35"/>
                <p:cNvGrpSpPr/>
                <p:nvPr/>
              </p:nvGrpSpPr>
              <p:grpSpPr bwMode="auto">
                <a:xfrm>
                  <a:off x="4032" y="2886"/>
                  <a:ext cx="1220" cy="1134"/>
                  <a:chOff x="2332" y="1317"/>
                  <a:chExt cx="1220" cy="1134"/>
                </a:xfrm>
              </p:grpSpPr>
              <p:sp>
                <p:nvSpPr>
                  <p:cNvPr id="925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25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25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9254" name="Group 38"/>
                <p:cNvGrpSpPr/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9255" name="Freeform 39"/>
                  <p:cNvSpPr/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256" name="Freeform 40"/>
                  <p:cNvSpPr/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257" name="Freeform 41"/>
                  <p:cNvSpPr/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9258" name="Freeform 42"/>
                  <p:cNvSpPr/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9259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260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2901" y="5517232"/>
                <a:ext cx="7596605" cy="11695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′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  <m:r>
                      <m:rPr>
                        <m:nor/>
                      </m:rPr>
                      <a:rPr kumimoji="1" lang="zh-CN" altLang="en-US" sz="28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</a:rPr>
                      <m:t>=±1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左右邻域内不改变符号，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不是极值点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901" y="5517232"/>
                <a:ext cx="7596605" cy="1169551"/>
              </a:xfrm>
              <a:prstGeom prst="rect">
                <a:avLst/>
              </a:prstGeom>
              <a:blipFill rotWithShape="1">
                <a:blip r:embed="rId26"/>
                <a:stretch>
                  <a:fillRect l="-5" t="-30" r="7" b="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4" grpId="0" autoUpdateAnimBg="0"/>
      <p:bldP spid="9225" grpId="0" build="p" autoUpdateAnimBg="0"/>
      <p:bldP spid="9227" grpId="0" autoUpdateAnimBg="0"/>
      <p:bldP spid="9229" grpId="0" autoUpdateAnimBg="0"/>
      <p:bldP spid="9239" grpId="0" autoUpdateAnimBg="0"/>
      <p:bldP spid="9242" grpId="0" animBg="1"/>
      <p:bldP spid="9243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87624" y="1464518"/>
          <a:ext cx="5537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698500" progId="Equation.3">
                  <p:embed/>
                </p:oleObj>
              </mc:Choice>
              <mc:Fallback>
                <p:oleObj name="Equation" r:id="rId2" imgW="7315200" imgH="6985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64518"/>
                        <a:ext cx="55372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660232" y="1377205"/>
          <a:ext cx="2057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79500" imgH="342900" progId="Equation.3">
                  <p:embed/>
                </p:oleObj>
              </mc:Choice>
              <mc:Fallback>
                <p:oleObj name="公式" r:id="rId4" imgW="1079500" imgH="3429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377205"/>
                        <a:ext cx="2057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97309" y="203125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80120" y="146769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9" name="Text Box 9"/>
              <p:cNvSpPr txBox="1">
                <a:spLocks noChangeArrowheads="1"/>
              </p:cNvSpPr>
              <p:nvPr/>
            </p:nvSpPr>
            <p:spPr bwMode="auto">
              <a:xfrm>
                <a:off x="1383109" y="1988840"/>
                <a:ext cx="2895600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 </a:t>
                </a:r>
                <a:r>
                  <a:rPr kumimoji="1" lang="zh-CN" altLang="en-US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32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kumimoji="1" lang="zh-CN" altLang="en-US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偶数时</a:t>
                </a:r>
                <a:r>
                  <a:rPr kumimoji="1" lang="en-US" altLang="zh-CN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024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3109" y="1988840"/>
                <a:ext cx="2895600" cy="573427"/>
              </a:xfrm>
              <a:prstGeom prst="rect">
                <a:avLst/>
              </a:prstGeom>
              <a:blipFill rotWithShape="1">
                <a:blip r:embed="rId6"/>
                <a:stretch>
                  <a:fillRect l="-3" t="-3" r="3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251472" y="2551955"/>
          <a:ext cx="2332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98800" imgH="711200" progId="Equation.3">
                  <p:embed/>
                </p:oleObj>
              </mc:Choice>
              <mc:Fallback>
                <p:oleObj name="Equation" r:id="rId7" imgW="3098800" imgH="711200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72" y="2551955"/>
                        <a:ext cx="2332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12"/>
          <p:cNvGrpSpPr/>
          <p:nvPr/>
        </p:nvGrpSpPr>
        <p:grpSpPr bwMode="auto">
          <a:xfrm>
            <a:off x="4659709" y="2550368"/>
            <a:ext cx="2466975" cy="571500"/>
            <a:chOff x="2718" y="1488"/>
            <a:chExt cx="1554" cy="360"/>
          </a:xfrm>
        </p:grpSpPr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2718" y="148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15900" imgH="304800" progId="Equation.3">
                    <p:embed/>
                  </p:oleObj>
                </mc:Choice>
                <mc:Fallback>
                  <p:oleObj name="公式" r:id="rId9" imgW="215900" imgH="304800" progId="Equation.3">
                    <p:embed/>
                    <p:pic>
                      <p:nvPicPr>
                        <p:cNvPr id="102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48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2928" y="148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极小点 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</p:txBody>
        </p:sp>
      </p:grp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251472" y="3085355"/>
          <a:ext cx="2332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8800" imgH="711200" progId="Equation.3">
                  <p:embed/>
                </p:oleObj>
              </mc:Choice>
              <mc:Fallback>
                <p:oleObj name="Equation" r:id="rId11" imgW="3098800" imgH="711200" progId="Equation.3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72" y="3085355"/>
                        <a:ext cx="2332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6" name="Group 16"/>
          <p:cNvGrpSpPr/>
          <p:nvPr/>
        </p:nvGrpSpPr>
        <p:grpSpPr bwMode="auto">
          <a:xfrm>
            <a:off x="4707334" y="3083768"/>
            <a:ext cx="2466975" cy="571500"/>
            <a:chOff x="2718" y="1872"/>
            <a:chExt cx="1554" cy="360"/>
          </a:xfrm>
        </p:grpSpPr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718" y="1872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15900" imgH="304800" progId="Equation.3">
                    <p:embed/>
                  </p:oleObj>
                </mc:Choice>
                <mc:Fallback>
                  <p:oleObj name="公式" r:id="rId13" imgW="215900" imgH="304800" progId="Equation.3">
                    <p:embed/>
                    <p:pic>
                      <p:nvPicPr>
                        <p:cNvPr id="102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872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18"/>
            <p:cNvSpPr txBox="1">
              <a:spLocks noChangeArrowheads="1"/>
            </p:cNvSpPr>
            <p:nvPr/>
          </p:nvSpPr>
          <p:spPr bwMode="auto">
            <a:xfrm>
              <a:off x="2928" y="1872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极大点 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Text Box 20"/>
              <p:cNvSpPr txBox="1">
                <a:spLocks noChangeArrowheads="1"/>
              </p:cNvSpPr>
              <p:nvPr/>
            </p:nvSpPr>
            <p:spPr bwMode="auto">
              <a:xfrm>
                <a:off x="1383109" y="3645024"/>
                <a:ext cx="2971800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) </a:t>
                </a:r>
                <a:r>
                  <a:rPr kumimoji="1" lang="zh-CN" altLang="en-US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3200" i="1" dirty="0" smtClean="0">
                        <a:solidFill>
                          <a:srgbClr val="7030A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kumimoji="1" lang="zh-CN" altLang="en-US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时</a:t>
                </a:r>
                <a:r>
                  <a:rPr kumimoji="1" lang="en-US" altLang="zh-CN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026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3109" y="3645024"/>
                <a:ext cx="2971800" cy="573427"/>
              </a:xfrm>
              <a:prstGeom prst="rect">
                <a:avLst/>
              </a:prstGeom>
              <a:blipFill rotWithShape="1">
                <a:blip r:embed="rId15"/>
                <a:stretch>
                  <a:fillRect l="-3" t="-22" r="3" b="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64" name="Text Box 24"/>
              <p:cNvSpPr txBox="1">
                <a:spLocks noChangeArrowheads="1"/>
              </p:cNvSpPr>
              <p:nvPr/>
            </p:nvSpPr>
            <p:spPr bwMode="auto">
              <a:xfrm>
                <a:off x="4354909" y="2016970"/>
                <a:ext cx="3048000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32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极值点 </a:t>
                </a:r>
                <a:r>
                  <a:rPr kumimoji="1" lang="en-US" altLang="zh-CN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</a:p>
            </p:txBody>
          </p:sp>
        </mc:Choice>
        <mc:Fallback xmlns="">
          <p:sp>
            <p:nvSpPr>
              <p:cNvPr id="10264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909" y="2016970"/>
                <a:ext cx="3048000" cy="573427"/>
              </a:xfrm>
              <a:prstGeom prst="rect">
                <a:avLst/>
              </a:prstGeom>
              <a:blipFill rotWithShape="1">
                <a:blip r:embed="rId16"/>
                <a:stretch>
                  <a:fillRect l="-3" t="-37" r="3" b="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67" name="Text Box 27"/>
              <p:cNvSpPr txBox="1">
                <a:spLocks noChangeArrowheads="1"/>
              </p:cNvSpPr>
              <p:nvPr/>
            </p:nvSpPr>
            <p:spPr bwMode="auto">
              <a:xfrm>
                <a:off x="4139952" y="3645024"/>
                <a:ext cx="2593355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32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极值点 </a:t>
                </a:r>
                <a:r>
                  <a:rPr kumimoji="1" lang="en-US" altLang="zh-CN" sz="28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26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3645024"/>
                <a:ext cx="2593355" cy="573427"/>
              </a:xfrm>
              <a:prstGeom prst="rect">
                <a:avLst/>
              </a:prstGeom>
              <a:blipFill rotWithShape="1">
                <a:blip r:embed="rId17"/>
                <a:stretch>
                  <a:fillRect l="-15" t="-22" r="16" b="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68" name="Group 28"/>
          <p:cNvGrpSpPr/>
          <p:nvPr/>
        </p:nvGrpSpPr>
        <p:grpSpPr bwMode="auto">
          <a:xfrm>
            <a:off x="1008063" y="4988768"/>
            <a:ext cx="7602537" cy="1319212"/>
            <a:chOff x="635" y="2880"/>
            <a:chExt cx="4789" cy="831"/>
          </a:xfrm>
        </p:grpSpPr>
        <p:graphicFrame>
          <p:nvGraphicFramePr>
            <p:cNvPr id="10269" name="Object 29"/>
            <p:cNvGraphicFramePr>
              <a:graphicFrameLocks noChangeAspect="1"/>
            </p:cNvGraphicFramePr>
            <p:nvPr/>
          </p:nvGraphicFramePr>
          <p:xfrm>
            <a:off x="635" y="3047"/>
            <a:ext cx="330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010400" imgH="596900" progId="Equation.3">
                    <p:embed/>
                  </p:oleObj>
                </mc:Choice>
                <mc:Fallback>
                  <p:oleObj name="Equation" r:id="rId18" imgW="7010400" imgH="596900" progId="Equation.3">
                    <p:embed/>
                    <p:pic>
                      <p:nvPicPr>
                        <p:cNvPr id="1026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3047"/>
                          <a:ext cx="330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30"/>
            <p:cNvGraphicFramePr>
              <a:graphicFrameLocks noChangeAspect="1"/>
            </p:cNvGraphicFramePr>
            <p:nvPr/>
          </p:nvGraphicFramePr>
          <p:xfrm>
            <a:off x="3956" y="2880"/>
            <a:ext cx="14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54400" imgH="1358900" progId="Equation.3">
                    <p:embed/>
                  </p:oleObj>
                </mc:Choice>
                <mc:Fallback>
                  <p:oleObj name="Equation" r:id="rId20" imgW="3454400" imgH="1358900" progId="Equation.3">
                    <p:embed/>
                    <p:pic>
                      <p:nvPicPr>
                        <p:cNvPr id="1027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2880"/>
                          <a:ext cx="14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31"/>
            <p:cNvGraphicFramePr>
              <a:graphicFrameLocks noChangeAspect="1"/>
            </p:cNvGraphicFramePr>
            <p:nvPr/>
          </p:nvGraphicFramePr>
          <p:xfrm>
            <a:off x="1344" y="3408"/>
            <a:ext cx="118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81300" imgH="711200" progId="Equation.3">
                    <p:embed/>
                  </p:oleObj>
                </mc:Choice>
                <mc:Fallback>
                  <p:oleObj name="Equation" r:id="rId22" imgW="2781300" imgH="711200" progId="Equation.3">
                    <p:embed/>
                    <p:pic>
                      <p:nvPicPr>
                        <p:cNvPr id="1027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08"/>
                          <a:ext cx="118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2" name="Group 32"/>
          <p:cNvGrpSpPr/>
          <p:nvPr/>
        </p:nvGrpSpPr>
        <p:grpSpPr bwMode="auto">
          <a:xfrm>
            <a:off x="7479109" y="3159968"/>
            <a:ext cx="549275" cy="365125"/>
            <a:chOff x="5040" y="864"/>
            <a:chExt cx="432" cy="288"/>
          </a:xfrm>
        </p:grpSpPr>
        <p:sp>
          <p:nvSpPr>
            <p:cNvPr id="10273" name="Freeform 33"/>
            <p:cNvSpPr/>
            <p:nvPr/>
          </p:nvSpPr>
          <p:spPr bwMode="auto">
            <a:xfrm>
              <a:off x="5040" y="864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74" name="Object 34"/>
            <p:cNvGraphicFramePr>
              <a:graphicFrameLocks noChangeAspect="1"/>
            </p:cNvGraphicFramePr>
            <p:nvPr/>
          </p:nvGraphicFramePr>
          <p:xfrm>
            <a:off x="5136" y="1008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65100" imgH="101600" progId="Equation.3">
                    <p:embed/>
                  </p:oleObj>
                </mc:Choice>
                <mc:Fallback>
                  <p:oleObj name="公式" r:id="rId24" imgW="165100" imgH="101600" progId="Equation.3">
                    <p:embed/>
                    <p:pic>
                      <p:nvPicPr>
                        <p:cNvPr id="1027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5" name="Group 35"/>
          <p:cNvGrpSpPr/>
          <p:nvPr/>
        </p:nvGrpSpPr>
        <p:grpSpPr bwMode="auto">
          <a:xfrm>
            <a:off x="7402909" y="2474168"/>
            <a:ext cx="584200" cy="415925"/>
            <a:chOff x="5040" y="1344"/>
            <a:chExt cx="460" cy="327"/>
          </a:xfrm>
        </p:grpSpPr>
        <p:sp>
          <p:nvSpPr>
            <p:cNvPr id="10276" name="Freeform 36"/>
            <p:cNvSpPr/>
            <p:nvPr/>
          </p:nvSpPr>
          <p:spPr bwMode="auto">
            <a:xfrm>
              <a:off x="5040" y="1440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92 w 384"/>
                <a:gd name="T3" fmla="*/ 192 h 192"/>
                <a:gd name="T4" fmla="*/ 384 w 38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77" name="Object 37"/>
            <p:cNvGraphicFramePr>
              <a:graphicFrameLocks noChangeAspect="1"/>
            </p:cNvGraphicFramePr>
            <p:nvPr/>
          </p:nvGraphicFramePr>
          <p:xfrm>
            <a:off x="5136" y="1344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90500" imgH="190500" progId="Equation.3">
                    <p:embed/>
                  </p:oleObj>
                </mc:Choice>
                <mc:Fallback>
                  <p:oleObj name="公式" r:id="rId26" imgW="190500" imgH="190500" progId="Equation.3">
                    <p:embed/>
                    <p:pic>
                      <p:nvPicPr>
                        <p:cNvPr id="1027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8" name="Group 38"/>
          <p:cNvGrpSpPr/>
          <p:nvPr/>
        </p:nvGrpSpPr>
        <p:grpSpPr bwMode="auto">
          <a:xfrm>
            <a:off x="990600" y="4988768"/>
            <a:ext cx="7696200" cy="1752600"/>
            <a:chOff x="336" y="2976"/>
            <a:chExt cx="4848" cy="1008"/>
          </a:xfrm>
        </p:grpSpPr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336" y="2976"/>
              <a:ext cx="2928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3264" y="2976"/>
              <a:ext cx="1920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81" name="Group 41"/>
          <p:cNvGrpSpPr/>
          <p:nvPr/>
        </p:nvGrpSpPr>
        <p:grpSpPr bwMode="auto">
          <a:xfrm>
            <a:off x="1092200" y="4836368"/>
            <a:ext cx="6680200" cy="915987"/>
            <a:chOff x="736" y="2879"/>
            <a:chExt cx="4208" cy="577"/>
          </a:xfrm>
        </p:grpSpPr>
        <p:graphicFrame>
          <p:nvGraphicFramePr>
            <p:cNvPr id="10282" name="Object 42"/>
            <p:cNvGraphicFramePr>
              <a:graphicFrameLocks noChangeAspect="1"/>
            </p:cNvGraphicFramePr>
            <p:nvPr/>
          </p:nvGraphicFramePr>
          <p:xfrm>
            <a:off x="736" y="3032"/>
            <a:ext cx="13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946400" imgH="596900" progId="Equation.3">
                    <p:embed/>
                  </p:oleObj>
                </mc:Choice>
                <mc:Fallback>
                  <p:oleObj name="Equation" r:id="rId28" imgW="2946400" imgH="596900" progId="Equation.3">
                    <p:embed/>
                    <p:pic>
                      <p:nvPicPr>
                        <p:cNvPr id="1028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032"/>
                          <a:ext cx="13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43"/>
            <p:cNvGraphicFramePr>
              <a:graphicFrameLocks noChangeAspect="1"/>
            </p:cNvGraphicFramePr>
            <p:nvPr/>
          </p:nvGraphicFramePr>
          <p:xfrm>
            <a:off x="3664" y="2976"/>
            <a:ext cx="12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05100" imgH="698500" progId="Equation.3">
                    <p:embed/>
                  </p:oleObj>
                </mc:Choice>
                <mc:Fallback>
                  <p:oleObj name="Equation" r:id="rId30" imgW="2705100" imgH="698500" progId="Equation.3">
                    <p:embed/>
                    <p:pic>
                      <p:nvPicPr>
                        <p:cNvPr id="1028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2976"/>
                          <a:ext cx="12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44"/>
            <p:cNvGraphicFramePr>
              <a:graphicFrameLocks noChangeAspect="1"/>
            </p:cNvGraphicFramePr>
            <p:nvPr/>
          </p:nvGraphicFramePr>
          <p:xfrm>
            <a:off x="2176" y="2879"/>
            <a:ext cx="1471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454400" imgH="1358900" progId="Equation.3">
                    <p:embed/>
                  </p:oleObj>
                </mc:Choice>
                <mc:Fallback>
                  <p:oleObj name="Equation" r:id="rId32" imgW="3454400" imgH="1358900" progId="Equation.3">
                    <p:embed/>
                    <p:pic>
                      <p:nvPicPr>
                        <p:cNvPr id="1028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879"/>
                          <a:ext cx="1471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5" name="Group 45"/>
          <p:cNvGrpSpPr/>
          <p:nvPr/>
        </p:nvGrpSpPr>
        <p:grpSpPr bwMode="auto">
          <a:xfrm>
            <a:off x="228600" y="5688850"/>
            <a:ext cx="8915400" cy="523875"/>
            <a:chOff x="96" y="3443"/>
            <a:chExt cx="5616" cy="330"/>
          </a:xfrm>
        </p:grpSpPr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96" y="3443"/>
              <a:ext cx="56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充分接近     时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式左端正负号由右端第一项确定 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graphicFrame>
          <p:nvGraphicFramePr>
            <p:cNvPr id="10287" name="Object 47"/>
            <p:cNvGraphicFramePr>
              <a:graphicFrameLocks noChangeAspect="1"/>
            </p:cNvGraphicFramePr>
            <p:nvPr/>
          </p:nvGraphicFramePr>
          <p:xfrm>
            <a:off x="1488" y="3477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57200" imgH="596900" progId="Equation.3">
                    <p:embed/>
                  </p:oleObj>
                </mc:Choice>
                <mc:Fallback>
                  <p:oleObj name="Equation" r:id="rId34" imgW="457200" imgH="596900" progId="Equation.3">
                    <p:embed/>
                    <p:pic>
                      <p:nvPicPr>
                        <p:cNvPr id="1028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77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8" name="Object 48"/>
            <p:cNvGraphicFramePr>
              <a:graphicFrameLocks noChangeAspect="1"/>
            </p:cNvGraphicFramePr>
            <p:nvPr/>
          </p:nvGraphicFramePr>
          <p:xfrm>
            <a:off x="384" y="35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04800" imgH="317500" progId="Equation.3">
                    <p:embed/>
                  </p:oleObj>
                </mc:Choice>
                <mc:Fallback>
                  <p:oleObj name="Equation" r:id="rId36" imgW="304800" imgH="317500" progId="Equation.3">
                    <p:embed/>
                    <p:pic>
                      <p:nvPicPr>
                        <p:cNvPr id="1028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5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269776" y="620796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结论正确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457200" y="430296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0298" name="Group 58"/>
          <p:cNvGrpSpPr/>
          <p:nvPr/>
        </p:nvGrpSpPr>
        <p:grpSpPr bwMode="auto">
          <a:xfrm>
            <a:off x="1066800" y="4241055"/>
            <a:ext cx="5029200" cy="628650"/>
            <a:chOff x="1008" y="2553"/>
            <a:chExt cx="3168" cy="396"/>
          </a:xfrm>
        </p:grpSpPr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1008" y="2592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         在     点的泰勒公式 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graphicFrame>
          <p:nvGraphicFramePr>
            <p:cNvPr id="10300" name="Object 60"/>
            <p:cNvGraphicFramePr>
              <a:graphicFrameLocks noChangeAspect="1"/>
            </p:cNvGraphicFramePr>
            <p:nvPr/>
          </p:nvGraphicFramePr>
          <p:xfrm>
            <a:off x="1493" y="2576"/>
            <a:ext cx="5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457200" imgH="266700" progId="Equation.3">
                    <p:embed/>
                  </p:oleObj>
                </mc:Choice>
                <mc:Fallback>
                  <p:oleObj name="公式" r:id="rId38" imgW="457200" imgH="266700" progId="Equation.3">
                    <p:embed/>
                    <p:pic>
                      <p:nvPicPr>
                        <p:cNvPr id="1030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576"/>
                          <a:ext cx="5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1" name="Object 61"/>
            <p:cNvGraphicFramePr>
              <a:graphicFrameLocks noChangeAspect="1"/>
            </p:cNvGraphicFramePr>
            <p:nvPr/>
          </p:nvGraphicFramePr>
          <p:xfrm>
            <a:off x="2401" y="2553"/>
            <a:ext cx="28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215900" imgH="304800" progId="Equation.3">
                    <p:embed/>
                  </p:oleObj>
                </mc:Choice>
                <mc:Fallback>
                  <p:oleObj name="公式" r:id="rId40" imgW="215900" imgH="304800" progId="Equation.3">
                    <p:embed/>
                    <p:pic>
                      <p:nvPicPr>
                        <p:cNvPr id="1030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2553"/>
                          <a:ext cx="28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2" name="Text Box 62"/>
          <p:cNvSpPr txBox="1">
            <a:spLocks noChangeArrowheads="1"/>
          </p:cNvSpPr>
          <p:nvPr/>
        </p:nvSpPr>
        <p:spPr bwMode="auto">
          <a:xfrm>
            <a:off x="6017096" y="430296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8204" y="836712"/>
                <a:ext cx="8253029" cy="52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 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别法的推广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zh-CN" altLang="en-US" sz="2800" b="0" i="0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直到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导数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04" y="836712"/>
                <a:ext cx="8253029" cy="523605"/>
              </a:xfrm>
              <a:prstGeom prst="rect">
                <a:avLst/>
              </a:prstGeom>
              <a:blipFill rotWithShape="1">
                <a:blip r:embed="rId42"/>
                <a:stretch>
                  <a:fillRect t="-80" r="7" b="-20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9" grpId="0" autoUpdateAnimBg="0"/>
      <p:bldP spid="10297" grpId="0" autoUpdateAnimBg="0"/>
      <p:bldP spid="1030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458995" y="2420888"/>
          <a:ext cx="364617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600" imgH="673100" progId="Equation.3">
                  <p:embed/>
                </p:oleObj>
              </mc:Choice>
              <mc:Fallback>
                <p:oleObj name="Equation" r:id="rId2" imgW="4419600" imgH="6731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95" y="2420888"/>
                        <a:ext cx="364617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389225" y="3307520"/>
          <a:ext cx="1966976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558800" progId="Equation.DSMT4">
                  <p:embed/>
                </p:oleObj>
              </mc:Choice>
              <mc:Fallback>
                <p:oleObj name="Equation" r:id="rId4" imgW="2171700" imgH="5588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25" y="3307520"/>
                        <a:ext cx="1966976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56929" y="4406583"/>
            <a:ext cx="72964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值的判别法</a:t>
            </a:r>
            <a:r>
              <a:rPr kumimoji="1"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充分的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39342" y="4392295"/>
            <a:ext cx="132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434190" y="5039598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这些充分条件不满足时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于极值不存在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47864" y="3284984"/>
                <a:ext cx="42182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=</m:t>
                    </m:r>
                    <m:r>
                      <a:rPr lang="zh-CN" altLang="en-US" sz="2800">
                        <a:latin typeface="Cambria Math" panose="02040503050406030204"/>
                      </a:rPr>
                      <m:t>±1</m:t>
                    </m:r>
                  </m:oMath>
                </a14:m>
                <a:r>
                  <a:rPr kumimoji="1"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极值点 </a:t>
                </a:r>
                <a:r>
                  <a:rPr kumimoji="1" lang="en-US" altLang="zh-CN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284984"/>
                <a:ext cx="421827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" t="-25" r="-2632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625624" y="901526"/>
            <a:ext cx="23622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2590146" y="845011"/>
          <a:ext cx="3350006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95700" imgH="673100" progId="Equation.3">
                  <p:embed/>
                </p:oleObj>
              </mc:Choice>
              <mc:Fallback>
                <p:oleObj name="Equation" r:id="rId7" imgW="3695700" imgH="673100" progId="Equation.3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46" y="845011"/>
                        <a:ext cx="3350006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5870376" y="901526"/>
            <a:ext cx="29500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极值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40215" y="1628800"/>
          <a:ext cx="321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98900" imgH="673100" progId="Equation.3">
                  <p:embed/>
                </p:oleObj>
              </mc:Choice>
              <mc:Fallback>
                <p:oleObj name="Equation" r:id="rId9" imgW="3898900" imgH="6731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215" y="1628800"/>
                        <a:ext cx="321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77140" y="1628800"/>
          <a:ext cx="4108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78400" imgH="673100" progId="Equation.3">
                  <p:embed/>
                </p:oleObj>
              </mc:Choice>
              <mc:Fallback>
                <p:oleObj name="Equation" r:id="rId11" imgW="4978400" imgH="6731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140" y="1628800"/>
                        <a:ext cx="4108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5" grpId="0" autoUpdateAnimBg="0"/>
      <p:bldP spid="11276" grpId="0" autoUpdateAnimBg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8200" y="999907"/>
            <a:ext cx="21336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93620" y="836712"/>
          <a:ext cx="150876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1130300" progId="Equation.3">
                  <p:embed/>
                </p:oleObj>
              </mc:Choice>
              <mc:Fallback>
                <p:oleObj name="Equation" r:id="rId3" imgW="1828800" imgH="11303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20" y="836712"/>
                        <a:ext cx="150876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733800" y="104515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成立不等式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162675" y="836712"/>
          <a:ext cx="160655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3100" imgH="1130300" progId="Equation.3">
                  <p:embed/>
                </p:oleObj>
              </mc:Choice>
              <mc:Fallback>
                <p:oleObj name="Equation" r:id="rId5" imgW="1943100" imgH="113030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836712"/>
                        <a:ext cx="160655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62000" y="179585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05000" y="1678384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500" imgH="1130300" progId="Equation.3">
                  <p:embed/>
                </p:oleObj>
              </mc:Choice>
              <mc:Fallback>
                <p:oleObj name="Equation" r:id="rId7" imgW="3365500" imgH="1130300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8384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5300" y="2440384"/>
          <a:ext cx="363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38700" imgH="1130300" progId="Equation.3">
                  <p:embed/>
                </p:oleObj>
              </mc:Choice>
              <mc:Fallback>
                <p:oleObj name="Equation" r:id="rId9" imgW="4838700" imgH="113030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440384"/>
                        <a:ext cx="363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191000" y="2440384"/>
          <a:ext cx="255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03600" imgH="1130300" progId="Equation.3">
                  <p:embed/>
                </p:oleObj>
              </mc:Choice>
              <mc:Fallback>
                <p:oleObj name="Equation" r:id="rId11" imgW="3403600" imgH="1130300" progId="Equation.3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40384"/>
                        <a:ext cx="2552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19200" y="3367484"/>
          <a:ext cx="328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81500" imgH="1168400" progId="Equation.3">
                  <p:embed/>
                </p:oleObj>
              </mc:Choice>
              <mc:Fallback>
                <p:oleObj name="Equation" r:id="rId13" imgW="4381500" imgH="1168400" progId="Equation.3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7484"/>
                        <a:ext cx="328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572000" y="3367484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16300" imgH="1168400" progId="Equation.3">
                  <p:embed/>
                </p:oleObj>
              </mc:Choice>
              <mc:Fallback>
                <p:oleObj name="Equation" r:id="rId15" imgW="3416300" imgH="1168400" progId="Equation.3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67484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12"/>
          <p:cNvGrpSpPr/>
          <p:nvPr/>
        </p:nvGrpSpPr>
        <p:grpSpPr bwMode="auto">
          <a:xfrm>
            <a:off x="6781800" y="4205684"/>
            <a:ext cx="2132013" cy="1538288"/>
            <a:chOff x="4300" y="2289"/>
            <a:chExt cx="1343" cy="969"/>
          </a:xfrm>
        </p:grpSpPr>
        <p:sp>
          <p:nvSpPr>
            <p:cNvPr id="7181" name="Oval 13"/>
            <p:cNvSpPr>
              <a:spLocks noChangeArrowheads="1"/>
            </p:cNvSpPr>
            <p:nvPr/>
          </p:nvSpPr>
          <p:spPr bwMode="auto">
            <a:xfrm>
              <a:off x="4300" y="2289"/>
              <a:ext cx="968" cy="96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4784" y="2774"/>
              <a:ext cx="8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83" name="Object 15"/>
            <p:cNvGraphicFramePr>
              <a:graphicFrameLocks noChangeAspect="1"/>
            </p:cNvGraphicFramePr>
            <p:nvPr/>
          </p:nvGraphicFramePr>
          <p:xfrm>
            <a:off x="4986" y="2774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14300" imgH="215900" progId="Equation.3">
                    <p:embed/>
                  </p:oleObj>
                </mc:Choice>
                <mc:Fallback>
                  <p:oleObj name="公式" r:id="rId17" imgW="114300" imgH="215900" progId="Equation.3">
                    <p:embed/>
                    <p:pic>
                      <p:nvPicPr>
                        <p:cNvPr id="71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2774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Group 16"/>
          <p:cNvGrpSpPr/>
          <p:nvPr/>
        </p:nvGrpSpPr>
        <p:grpSpPr bwMode="auto">
          <a:xfrm>
            <a:off x="7594600" y="4053284"/>
            <a:ext cx="1473200" cy="896938"/>
            <a:chOff x="4416" y="2784"/>
            <a:chExt cx="1104" cy="672"/>
          </a:xfrm>
        </p:grpSpPr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V="1">
              <a:off x="4416" y="2784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87" name="Object 19"/>
            <p:cNvGraphicFramePr>
              <a:graphicFrameLocks noChangeAspect="1"/>
            </p:cNvGraphicFramePr>
            <p:nvPr/>
          </p:nvGraphicFramePr>
          <p:xfrm>
            <a:off x="4998" y="3006"/>
            <a:ext cx="52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457200" imgH="215900" progId="Equation.3">
                    <p:embed/>
                  </p:oleObj>
                </mc:Choice>
                <mc:Fallback>
                  <p:oleObj name="公式" r:id="rId19" imgW="457200" imgH="215900" progId="Equation.3">
                    <p:embed/>
                    <p:pic>
                      <p:nvPicPr>
                        <p:cNvPr id="718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3006"/>
                          <a:ext cx="52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8" name="Group 20"/>
          <p:cNvGrpSpPr/>
          <p:nvPr/>
        </p:nvGrpSpPr>
        <p:grpSpPr bwMode="auto">
          <a:xfrm>
            <a:off x="7594600" y="4373959"/>
            <a:ext cx="512763" cy="606425"/>
            <a:chOff x="4416" y="3024"/>
            <a:chExt cx="384" cy="454"/>
          </a:xfrm>
        </p:grpSpPr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4512" y="3264"/>
            <a:ext cx="19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65100" imgH="190500" progId="Equation.3">
                    <p:embed/>
                  </p:oleObj>
                </mc:Choice>
                <mc:Fallback>
                  <p:oleObj name="公式" r:id="rId21" imgW="165100" imgH="190500" progId="Equation.3">
                    <p:embed/>
                    <p:pic>
                      <p:nvPicPr>
                        <p:cNvPr id="718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64"/>
                          <a:ext cx="192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Arc 22"/>
            <p:cNvSpPr/>
            <p:nvPr/>
          </p:nvSpPr>
          <p:spPr bwMode="auto">
            <a:xfrm>
              <a:off x="4464" y="3216"/>
              <a:ext cx="288" cy="243"/>
            </a:xfrm>
            <a:custGeom>
              <a:avLst/>
              <a:gdLst>
                <a:gd name="G0" fmla="+- 0 0 0"/>
                <a:gd name="G1" fmla="+- 18175 0 0"/>
                <a:gd name="G2" fmla="+- 21600 0 0"/>
                <a:gd name="T0" fmla="*/ 11672 w 21600"/>
                <a:gd name="T1" fmla="*/ 0 h 18175"/>
                <a:gd name="T2" fmla="*/ 21600 w 21600"/>
                <a:gd name="T3" fmla="*/ 18175 h 18175"/>
                <a:gd name="T4" fmla="*/ 0 w 21600"/>
                <a:gd name="T5" fmla="*/ 18175 h 18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75" fill="none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</a:path>
                <a:path w="21600" h="18175" stroke="0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  <a:lnTo>
                    <a:pt x="0" y="181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 flipV="1">
              <a:off x="4416" y="3024"/>
              <a:ext cx="384" cy="4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7200900" y="3596084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400" imgH="419100" progId="Equation.3">
                  <p:embed/>
                </p:oleObj>
              </mc:Choice>
              <mc:Fallback>
                <p:oleObj name="Equation" r:id="rId23" imgW="660400" imgH="419100" progId="Equation.3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596084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57200" y="4345384"/>
          <a:ext cx="471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86500" imgH="1130300" progId="Equation.3">
                  <p:embed/>
                </p:oleObj>
              </mc:Choice>
              <mc:Fallback>
                <p:oleObj name="Equation" r:id="rId25" imgW="6286500" imgH="1130300" progId="Equation.3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5384"/>
                        <a:ext cx="471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81000" y="610168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438400" y="594928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68800" imgH="1130300" progId="Equation.3">
                  <p:embed/>
                </p:oleObj>
              </mc:Choice>
              <mc:Fallback>
                <p:oleObj name="Equation" r:id="rId27" imgW="4368800" imgH="1130300" progId="Equation.3">
                  <p:embed/>
                  <p:pic>
                    <p:nvPicPr>
                      <p:cNvPr id="71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9280"/>
                        <a:ext cx="327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572000" y="5120084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62300" imgH="1130300" progId="Equation.3">
                  <p:embed/>
                </p:oleObj>
              </mc:Choice>
              <mc:Fallback>
                <p:oleObj name="Equation" r:id="rId29" imgW="3162300" imgH="1130300" progId="Equation.3">
                  <p:embed/>
                  <p:pic>
                    <p:nvPicPr>
                      <p:cNvPr id="7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0084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457200" y="5196284"/>
          <a:ext cx="33385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33900" imgH="1130300" progId="Equation.3">
                  <p:embed/>
                </p:oleObj>
              </mc:Choice>
              <mc:Fallback>
                <p:oleObj name="Equation" r:id="rId31" imgW="4533900" imgH="1130300" progId="Equation.3">
                  <p:embed/>
                  <p:pic>
                    <p:nvPicPr>
                      <p:cNvPr id="71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96284"/>
                        <a:ext cx="33385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3733800" y="5283597"/>
            <a:ext cx="1084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781800" y="2543572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5715000" y="4015184"/>
            <a:ext cx="1981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01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772400" y="3291284"/>
            <a:ext cx="4572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4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94" grpId="0" autoUpdateAnimBg="0"/>
      <p:bldP spid="7198" grpId="0" autoUpdateAnimBg="0"/>
      <p:bldP spid="7199" grpId="0" autoUpdateAnimBg="0"/>
      <p:bldP spid="7200" grpId="0" animBg="1"/>
      <p:bldP spid="720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0120" y="965200"/>
            <a:ext cx="1371600" cy="6524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* </a:t>
            </a:r>
            <a:r>
              <a:rPr lang="zh-CN" altLang="en-US" sz="2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001903" y="947924"/>
          <a:ext cx="2603170" cy="4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419100" progId="Equation.3">
                  <p:embed/>
                </p:oleObj>
              </mc:Choice>
              <mc:Fallback>
                <p:oleObj name="Equation" r:id="rId2" imgW="2374900" imgH="41910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903" y="947924"/>
                        <a:ext cx="2603170" cy="46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25227" y="1656109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82663" y="1729452"/>
          <a:ext cx="26543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100" imgH="546100" progId="Equation.3">
                  <p:embed/>
                </p:oleObj>
              </mc:Choice>
              <mc:Fallback>
                <p:oleObj name="Equation" r:id="rId4" imgW="3213100" imgH="5461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663" y="1729452"/>
                        <a:ext cx="26543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890851" y="1640234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98061" y="2204432"/>
          <a:ext cx="3058033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500" imgH="673100" progId="Equation.3">
                  <p:embed/>
                </p:oleObj>
              </mc:Choice>
              <mc:Fallback>
                <p:oleObj name="Equation" r:id="rId6" imgW="3365500" imgH="673100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61" y="2204432"/>
                        <a:ext cx="3058033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827584" y="2923633"/>
          <a:ext cx="1751838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571500" progId="Equation.3">
                  <p:embed/>
                </p:oleObj>
              </mc:Choice>
              <mc:Fallback>
                <p:oleObj name="Equation" r:id="rId8" imgW="1930400" imgH="571500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23633"/>
                        <a:ext cx="1751838" cy="52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624883" y="3000246"/>
          <a:ext cx="262636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700" imgH="698500" progId="Equation.3">
                  <p:embed/>
                </p:oleObj>
              </mc:Choice>
              <mc:Fallback>
                <p:oleObj name="Equation" r:id="rId10" imgW="3187700" imgH="698500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883" y="3000246"/>
                        <a:ext cx="262636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67544" y="3762532"/>
          <a:ext cx="4579366" cy="66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1900" imgH="723900" progId="Equation.3">
                  <p:embed/>
                </p:oleObj>
              </mc:Choice>
              <mc:Fallback>
                <p:oleObj name="Equation" r:id="rId12" imgW="5041900" imgH="723900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62532"/>
                        <a:ext cx="4579366" cy="660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25227" y="458112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162931" y="4602700"/>
          <a:ext cx="2750693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300" imgH="546100" progId="Equation.3">
                  <p:embed/>
                </p:oleObj>
              </mc:Choice>
              <mc:Fallback>
                <p:oleObj name="Equation" r:id="rId14" imgW="3035300" imgH="546100" progId="Equation.3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31" y="4602700"/>
                        <a:ext cx="2750693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725227" y="532799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607287" y="5273324"/>
          <a:ext cx="4441063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89500" imgH="698500" progId="Equation.3">
                  <p:embed/>
                </p:oleObj>
              </mc:Choice>
              <mc:Fallback>
                <p:oleObj name="Equation" r:id="rId16" imgW="4889500" imgH="698500" progId="Equation.3">
                  <p:embed/>
                  <p:pic>
                    <p:nvPicPr>
                      <p:cNvPr id="10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287" y="5273324"/>
                        <a:ext cx="4441063" cy="63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220072" y="836712"/>
            <a:ext cx="3600400" cy="2973361"/>
            <a:chOff x="5220072" y="836712"/>
            <a:chExt cx="3600400" cy="2973361"/>
          </a:xfrm>
        </p:grpSpPr>
        <p:grpSp>
          <p:nvGrpSpPr>
            <p:cNvPr id="16" name="Group 22"/>
            <p:cNvGrpSpPr/>
            <p:nvPr/>
          </p:nvGrpSpPr>
          <p:grpSpPr bwMode="auto">
            <a:xfrm>
              <a:off x="7446332" y="836712"/>
              <a:ext cx="849650" cy="1624628"/>
              <a:chOff x="5184" y="23"/>
              <a:chExt cx="367" cy="702"/>
            </a:xfrm>
          </p:grpSpPr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 flipV="1">
                <a:off x="5184" y="136"/>
                <a:ext cx="199" cy="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 flipV="1">
                <a:off x="5376" y="136"/>
                <a:ext cx="0" cy="5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" name="Object 25"/>
              <p:cNvGraphicFramePr>
                <a:graphicFrameLocks noChangeAspect="1"/>
              </p:cNvGraphicFramePr>
              <p:nvPr/>
            </p:nvGraphicFramePr>
            <p:xfrm>
              <a:off x="5356" y="23"/>
              <a:ext cx="195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15900" imgH="215900" progId="Equation.3">
                      <p:embed/>
                    </p:oleObj>
                  </mc:Choice>
                  <mc:Fallback>
                    <p:oleObj name="Equation" r:id="rId18" imgW="215900" imgH="215900" progId="Equation.3">
                      <p:embed/>
                      <p:pic>
                        <p:nvPicPr>
                          <p:cNvPr id="19" name="Object 2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6" y="23"/>
                            <a:ext cx="195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26"/>
            <p:cNvGrpSpPr/>
            <p:nvPr/>
          </p:nvGrpSpPr>
          <p:grpSpPr bwMode="auto">
            <a:xfrm>
              <a:off x="7312973" y="1563882"/>
              <a:ext cx="374507" cy="1366839"/>
              <a:chOff x="5126" y="333"/>
              <a:chExt cx="162" cy="591"/>
            </a:xfrm>
          </p:grpSpPr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>
                <a:off x="5202" y="333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8"/>
              <p:cNvGraphicFramePr>
                <a:graphicFrameLocks noChangeAspect="1"/>
              </p:cNvGraphicFramePr>
              <p:nvPr/>
            </p:nvGraphicFramePr>
            <p:xfrm>
              <a:off x="5126" y="735"/>
              <a:ext cx="162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03200" imgH="241300" progId="Equation.3">
                      <p:embed/>
                    </p:oleObj>
                  </mc:Choice>
                  <mc:Fallback>
                    <p:oleObj name="Equation" r:id="rId20" imgW="203200" imgH="241300" progId="Equation.3">
                      <p:embed/>
                      <p:pic>
                        <p:nvPicPr>
                          <p:cNvPr id="22" name="Object 2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6" y="735"/>
                            <a:ext cx="162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9"/>
            <p:cNvGrpSpPr/>
            <p:nvPr/>
          </p:nvGrpSpPr>
          <p:grpSpPr bwMode="auto">
            <a:xfrm>
              <a:off x="5220072" y="981608"/>
              <a:ext cx="3054519" cy="2828465"/>
              <a:chOff x="4224" y="89"/>
              <a:chExt cx="1321" cy="1223"/>
            </a:xfrm>
          </p:grpSpPr>
          <p:graphicFrame>
            <p:nvGraphicFramePr>
              <p:cNvPr id="24" name="Object 30"/>
              <p:cNvGraphicFramePr>
                <a:graphicFrameLocks noChangeAspect="1"/>
              </p:cNvGraphicFramePr>
              <p:nvPr/>
            </p:nvGraphicFramePr>
            <p:xfrm>
              <a:off x="5124" y="89"/>
              <a:ext cx="186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03200" imgH="215900" progId="Equation.3">
                      <p:embed/>
                    </p:oleObj>
                  </mc:Choice>
                  <mc:Fallback>
                    <p:oleObj name="Equation" r:id="rId22" imgW="203200" imgH="215900" progId="Equation.3">
                      <p:embed/>
                      <p:pic>
                        <p:nvPicPr>
                          <p:cNvPr id="24" name="Object 3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4" y="89"/>
                            <a:ext cx="186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" name="Group 31"/>
              <p:cNvGrpSpPr/>
              <p:nvPr/>
            </p:nvGrpSpPr>
            <p:grpSpPr bwMode="auto">
              <a:xfrm>
                <a:off x="4224" y="165"/>
                <a:ext cx="1321" cy="1147"/>
                <a:chOff x="4224" y="165"/>
                <a:chExt cx="1321" cy="1147"/>
              </a:xfrm>
            </p:grpSpPr>
            <p:sp>
              <p:nvSpPr>
                <p:cNvPr id="26" name="Oval 32"/>
                <p:cNvSpPr>
                  <a:spLocks noChangeArrowheads="1"/>
                </p:cNvSpPr>
                <p:nvPr/>
              </p:nvSpPr>
              <p:spPr bwMode="auto">
                <a:xfrm>
                  <a:off x="4224" y="165"/>
                  <a:ext cx="1145" cy="114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" name="Object 33"/>
                <p:cNvGraphicFramePr>
                  <a:graphicFrameLocks noChangeAspect="1"/>
                </p:cNvGraphicFramePr>
                <p:nvPr/>
              </p:nvGraphicFramePr>
              <p:xfrm>
                <a:off x="5359" y="618"/>
                <a:ext cx="186" cy="1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203200" imgH="215900" progId="Equation.3">
                        <p:embed/>
                      </p:oleObj>
                    </mc:Choice>
                    <mc:Fallback>
                      <p:oleObj name="Equation" r:id="rId24" imgW="203200" imgH="215900" progId="Equation.3">
                        <p:embed/>
                        <p:pic>
                          <p:nvPicPr>
                            <p:cNvPr id="27" name="Object 33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59" y="618"/>
                              <a:ext cx="186" cy="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4"/>
                <p:cNvGraphicFramePr>
                  <a:graphicFrameLocks noChangeAspect="1"/>
                </p:cNvGraphicFramePr>
                <p:nvPr/>
              </p:nvGraphicFramePr>
              <p:xfrm>
                <a:off x="4892" y="556"/>
                <a:ext cx="192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65100" imgH="190500" progId="Equation.3">
                        <p:embed/>
                      </p:oleObj>
                    </mc:Choice>
                    <mc:Fallback>
                      <p:oleObj name="Equation" r:id="rId26" imgW="165100" imgH="190500" progId="Equation.3">
                        <p:embed/>
                        <p:pic>
                          <p:nvPicPr>
                            <p:cNvPr id="28" name="Object 3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2" y="556"/>
                              <a:ext cx="19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35"/>
                <p:cNvGraphicFramePr>
                  <a:graphicFrameLocks noChangeAspect="1"/>
                </p:cNvGraphicFramePr>
                <p:nvPr/>
              </p:nvGraphicFramePr>
              <p:xfrm>
                <a:off x="4878" y="399"/>
                <a:ext cx="102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114300" imgH="215900" progId="Equation.3">
                        <p:embed/>
                      </p:oleObj>
                    </mc:Choice>
                    <mc:Fallback>
                      <p:oleObj name="Equation" r:id="rId28" imgW="114300" imgH="215900" progId="Equation.3">
                        <p:embed/>
                        <p:pic>
                          <p:nvPicPr>
                            <p:cNvPr id="29" name="Object 35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8" y="399"/>
                              <a:ext cx="102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800" y="321"/>
                  <a:ext cx="404" cy="404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Arc 37"/>
                <p:cNvSpPr/>
                <p:nvPr/>
              </p:nvSpPr>
              <p:spPr bwMode="auto">
                <a:xfrm>
                  <a:off x="4724" y="501"/>
                  <a:ext cx="391" cy="242"/>
                </a:xfrm>
                <a:custGeom>
                  <a:avLst/>
                  <a:gdLst>
                    <a:gd name="G0" fmla="+- 0 0 0"/>
                    <a:gd name="G1" fmla="+- 13733 0 0"/>
                    <a:gd name="G2" fmla="+- 21600 0 0"/>
                    <a:gd name="T0" fmla="*/ 16672 w 21600"/>
                    <a:gd name="T1" fmla="*/ 0 h 13733"/>
                    <a:gd name="T2" fmla="*/ 21600 w 21600"/>
                    <a:gd name="T3" fmla="*/ 13733 h 13733"/>
                    <a:gd name="T4" fmla="*/ 0 w 21600"/>
                    <a:gd name="T5" fmla="*/ 13733 h 137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3733" fill="none" extrusionOk="0">
                      <a:moveTo>
                        <a:pt x="16672" y="-1"/>
                      </a:moveTo>
                      <a:cubicBezTo>
                        <a:pt x="19857" y="3867"/>
                        <a:pt x="21600" y="8722"/>
                        <a:pt x="21600" y="13733"/>
                      </a:cubicBezTo>
                    </a:path>
                    <a:path w="21600" h="13733" stroke="0" extrusionOk="0">
                      <a:moveTo>
                        <a:pt x="16672" y="-1"/>
                      </a:moveTo>
                      <a:cubicBezTo>
                        <a:pt x="19857" y="3867"/>
                        <a:pt x="21600" y="8722"/>
                        <a:pt x="21600" y="13733"/>
                      </a:cubicBezTo>
                      <a:lnTo>
                        <a:pt x="0" y="13733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2" name="Object 38"/>
                <p:cNvGraphicFramePr>
                  <a:graphicFrameLocks noChangeAspect="1"/>
                </p:cNvGraphicFramePr>
                <p:nvPr/>
              </p:nvGraphicFramePr>
              <p:xfrm>
                <a:off x="4656" y="722"/>
                <a:ext cx="235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165100" imgH="190500" progId="Equation.3">
                        <p:embed/>
                      </p:oleObj>
                    </mc:Choice>
                    <mc:Fallback>
                      <p:oleObj name="Equation" r:id="rId30" imgW="165100" imgH="190500" progId="Equation.3">
                        <p:embed/>
                        <p:pic>
                          <p:nvPicPr>
                            <p:cNvPr id="32" name="Object 3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722"/>
                              <a:ext cx="235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" name="Line 39"/>
                <p:cNvSpPr>
                  <a:spLocks noChangeShapeType="1"/>
                </p:cNvSpPr>
                <p:nvPr/>
              </p:nvSpPr>
              <p:spPr bwMode="auto">
                <a:xfrm>
                  <a:off x="4793" y="739"/>
                  <a:ext cx="58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" name="直接箭头连接符 2"/>
            <p:cNvCxnSpPr/>
            <p:nvPr/>
          </p:nvCxnSpPr>
          <p:spPr>
            <a:xfrm flipV="1">
              <a:off x="7019024" y="1838200"/>
              <a:ext cx="671948" cy="13348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4"/>
            <p:cNvGraphicFramePr>
              <a:graphicFrameLocks noChangeAspect="1"/>
            </p:cNvGraphicFramePr>
            <p:nvPr/>
          </p:nvGraphicFramePr>
          <p:xfrm>
            <a:off x="6748014" y="3173052"/>
            <a:ext cx="443957" cy="467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5100" imgH="190500" progId="Equation.3">
                    <p:embed/>
                  </p:oleObj>
                </mc:Choice>
                <mc:Fallback>
                  <p:oleObj name="Equation" r:id="rId32" imgW="165100" imgH="190500" progId="Equation.3">
                    <p:embed/>
                    <p:pic>
                      <p:nvPicPr>
                        <p:cNvPr id="36" name="Object 3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014" y="3173052"/>
                          <a:ext cx="443957" cy="467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7928898" y="1518811"/>
            <a:ext cx="891574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229600" imgH="3962400" progId="Equation.DSMT4">
                    <p:embed/>
                  </p:oleObj>
                </mc:Choice>
                <mc:Fallback>
                  <p:oleObj name="Equation" r:id="rId33" imgW="8229600" imgH="39624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8898" y="1518811"/>
                          <a:ext cx="891574" cy="435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>
            <a:xfrm>
              <a:off x="6551944" y="1518160"/>
              <a:ext cx="913225" cy="3219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707063" y="1312863"/>
            <a:ext cx="8572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924800" imgH="4267200" progId="Equation.DSMT4">
                    <p:embed/>
                  </p:oleObj>
                </mc:Choice>
                <mc:Fallback>
                  <p:oleObj name="Equation" r:id="rId35" imgW="7924800" imgH="42672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7063" y="1312863"/>
                          <a:ext cx="857250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6" grpId="0" autoUpdateAnimBg="0"/>
      <p:bldP spid="10251" grpId="0" autoUpdateAnimBg="0"/>
      <p:bldP spid="1025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300708" y="1844824"/>
          <a:ext cx="7447756" cy="111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571500" progId="Equation.DSMT4">
                  <p:embed/>
                </p:oleObj>
              </mc:Choice>
              <mc:Fallback>
                <p:oleObj name="Equation" r:id="rId2" imgW="3860800" imgH="5715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lum bright="-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708" y="1844824"/>
                        <a:ext cx="7447756" cy="1112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467960" y="786150"/>
          <a:ext cx="1992472" cy="111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960" y="786150"/>
                        <a:ext cx="1992472" cy="111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71302" y="1036737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                 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136710" y="782388"/>
          <a:ext cx="2587418" cy="108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520700" progId="Equation.DSMT4">
                  <p:embed/>
                </p:oleObj>
              </mc:Choice>
              <mc:Fallback>
                <p:oleObj name="Equation" r:id="rId6" imgW="1257300" imgH="5207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10" y="782388"/>
                        <a:ext cx="2587418" cy="108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54931" y="2073375"/>
            <a:ext cx="720725" cy="53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　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58552" y="2924275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kumimoji="1"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Math1" pitchFamily="2" charset="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683568" y="3091121"/>
          <a:ext cx="5780088" cy="10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200" imgH="558800" progId="Equation.DSMT4">
                  <p:embed/>
                </p:oleObj>
              </mc:Choice>
              <mc:Fallback>
                <p:oleObj name="Equation" r:id="rId8" imgW="2997200" imgH="5588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91121"/>
                        <a:ext cx="5780088" cy="107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"/>
          <p:cNvGrpSpPr/>
          <p:nvPr/>
        </p:nvGrpSpPr>
        <p:grpSpPr bwMode="auto">
          <a:xfrm>
            <a:off x="4736431" y="2611536"/>
            <a:ext cx="3417888" cy="1035049"/>
            <a:chOff x="3141" y="1782"/>
            <a:chExt cx="2153" cy="652"/>
          </a:xfrm>
        </p:grpSpPr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 rot="10800000">
              <a:off x="3141" y="2116"/>
              <a:ext cx="1043" cy="318"/>
            </a:xfrm>
            <a:prstGeom prst="wedgeRoundRectCallout">
              <a:avLst>
                <a:gd name="adj1" fmla="val -35810"/>
                <a:gd name="adj2" fmla="val 70125"/>
                <a:gd name="adj3" fmla="val 16667"/>
              </a:avLst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>
                <a:spcBef>
                  <a:spcPct val="0"/>
                </a:spcBef>
              </a:pPr>
              <a:endParaRPr lang="zh-CN" alt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3668" y="1782"/>
            <a:ext cx="162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33500" imgH="266700" progId="Equation.DSMT4">
                    <p:embed/>
                  </p:oleObj>
                </mc:Choice>
                <mc:Fallback>
                  <p:oleObj name="Equation" r:id="rId10" imgW="1333500" imgH="266700" progId="Equation.DSMT4">
                    <p:embed/>
                    <p:pic>
                      <p:nvPicPr>
                        <p:cNvPr id="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82"/>
                          <a:ext cx="1626" cy="3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5"/>
          <p:cNvGrpSpPr/>
          <p:nvPr/>
        </p:nvGrpSpPr>
        <p:grpSpPr bwMode="auto">
          <a:xfrm>
            <a:off x="558552" y="4102200"/>
            <a:ext cx="8135937" cy="982663"/>
            <a:chOff x="204" y="2721"/>
            <a:chExt cx="5125" cy="6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04" y="2876"/>
                  <a:ext cx="512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因此</a:t>
                  </a:r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函数 </a:t>
                  </a:r>
                  <a14:m>
                    <m:oMath xmlns:m="http://schemas.openxmlformats.org/officeDocument/2006/math"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𝑓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) </m:t>
                      </m:r>
                    </m:oMath>
                  </a14:m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在            内严格单调增加</a:t>
                  </a:r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从而</a:t>
                  </a:r>
                  <a:endPara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Math1" pitchFamily="2" charset="2"/>
                  </a:endParaRPr>
                </a:p>
              </p:txBody>
            </p:sp>
          </mc:Choice>
          <mc:Fallback xmlns="">
            <p:sp>
              <p:nvSpPr>
                <p:cNvPr id="1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4" y="2876"/>
                  <a:ext cx="5125" cy="327"/>
                </a:xfrm>
                <a:prstGeom prst="rect">
                  <a:avLst/>
                </a:prstGeom>
                <a:blipFill rotWithShape="1">
                  <a:blip r:embed="rId12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" name="Object 17"/>
                <p:cNvGraphicFramePr>
                  <a:graphicFrameLocks noChangeAspect="1"/>
                </p:cNvGraphicFramePr>
                <p:nvPr/>
              </p:nvGraphicFramePr>
              <p:xfrm>
                <a:off x="2141" y="2721"/>
                <a:ext cx="637" cy="6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596900" imgH="571500" progId="Equation.DSMT4">
                        <p:embed/>
                      </p:oleObj>
                    </mc:Choice>
                    <mc:Fallback>
                      <p:oleObj name="Equation" r:id="rId13" imgW="596900" imgH="571500" progId="Equation.DSMT4">
                        <p:embed/>
                        <p:pic>
                          <p:nvPicPr>
                            <p:cNvPr id="14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biLevel thresh="50000"/>
                              <a:grayscl/>
                              <a:lum bright="-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1" y="2721"/>
                              <a:ext cx="637" cy="6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" name="Object 17"/>
                <p:cNvGraphicFramePr>
                  <a:graphicFrameLocks noChangeAspect="1"/>
                </p:cNvGraphicFramePr>
                <p:nvPr/>
              </p:nvGraphicFramePr>
              <p:xfrm>
                <a:off x="2141" y="2721"/>
                <a:ext cx="637" cy="6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596900" imgH="571500" progId="Equation.DSMT4">
                        <p:embed/>
                      </p:oleObj>
                    </mc:Choice>
                    <mc:Fallback>
                      <p:oleObj name="Equation" r:id="rId13" imgW="596900" imgH="571500" progId="Equation.DSMT4">
                        <p:embed/>
                        <p:pic>
                          <p:nvPicPr>
                            <p:cNvPr id="14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biLevel thresh="50000"/>
                              <a:grayscl/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1" y="2721"/>
                              <a:ext cx="637" cy="6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2140416" y="4991279"/>
          <a:ext cx="5118259" cy="108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30500" imgH="571500" progId="Equation.DSMT4">
                  <p:embed/>
                </p:oleObj>
              </mc:Choice>
              <mc:Fallback>
                <p:oleObj name="Equation" r:id="rId15" imgW="2730500" imgH="571500" progId="Equation.DSMT4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16" y="4991279"/>
                        <a:ext cx="5118259" cy="1080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58552" y="5932587"/>
            <a:ext cx="352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原不等式得证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800">
              <a:latin typeface="微软雅黑" panose="020B0503020204020204" pitchFamily="34" charset="-122"/>
              <a:ea typeface="微软雅黑" panose="020B0503020204020204" pitchFamily="34" charset="-122"/>
              <a:sym typeface="Math1" pitchFamily="2" charset="2"/>
            </a:endParaRP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6392194" y="3210453"/>
          <a:ext cx="228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8100" imgH="520700" progId="Equation.DSMT4">
                  <p:embed/>
                </p:oleObj>
              </mc:Choice>
              <mc:Fallback>
                <p:oleObj name="Equation" r:id="rId17" imgW="1308100" imgH="520700" progId="Equation.DSMT4">
                  <p:embed/>
                  <p:pic>
                    <p:nvPicPr>
                      <p:cNvPr id="1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194" y="3210453"/>
                        <a:ext cx="2286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1"/>
          <p:cNvGrpSpPr/>
          <p:nvPr/>
        </p:nvGrpSpPr>
        <p:grpSpPr bwMode="auto">
          <a:xfrm>
            <a:off x="539675" y="5083278"/>
            <a:ext cx="2519361" cy="858838"/>
            <a:chOff x="340" y="3339"/>
            <a:chExt cx="1587" cy="541"/>
          </a:xfrm>
        </p:grpSpPr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340" y="3599"/>
            <a:ext cx="9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62000" imgH="241300" progId="Equation.DSMT4">
                    <p:embed/>
                  </p:oleObj>
                </mc:Choice>
                <mc:Fallback>
                  <p:oleObj name="Equation" r:id="rId19" imgW="762000" imgH="241300" progId="Equation.DSMT4">
                    <p:embed/>
                    <p:pic>
                      <p:nvPicPr>
                        <p:cNvPr id="1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599"/>
                          <a:ext cx="902" cy="28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23"/>
            <p:cNvSpPr>
              <a:spLocks noChangeArrowheads="1"/>
            </p:cNvSpPr>
            <p:nvPr/>
          </p:nvSpPr>
          <p:spPr bwMode="auto">
            <a:xfrm>
              <a:off x="1292" y="3339"/>
              <a:ext cx="635" cy="273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 w="28575">
              <a:solidFill>
                <a:srgbClr val="0000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</a:pPr>
              <a:endParaRPr lang="zh-CN" alt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755402" y="1052612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1476053" y="1025685"/>
            <a:ext cx="3455987" cy="4984195"/>
            <a:chOff x="2351238" y="742950"/>
            <a:chExt cx="3456383" cy="4984531"/>
          </a:xfrm>
        </p:grpSpPr>
        <p:grpSp>
          <p:nvGrpSpPr>
            <p:cNvPr id="7" name="组合 46192"/>
            <p:cNvGrpSpPr/>
            <p:nvPr/>
          </p:nvGrpSpPr>
          <p:grpSpPr bwMode="auto">
            <a:xfrm>
              <a:off x="2351238" y="742950"/>
              <a:ext cx="2850150" cy="4984531"/>
              <a:chOff x="2351238" y="742950"/>
              <a:chExt cx="2850150" cy="4984531"/>
            </a:xfrm>
          </p:grpSpPr>
          <p:sp>
            <p:nvSpPr>
              <p:cNvPr id="9" name="Freeform 10"/>
              <p:cNvSpPr/>
              <p:nvPr/>
            </p:nvSpPr>
            <p:spPr bwMode="auto">
              <a:xfrm>
                <a:off x="2552700" y="1120775"/>
                <a:ext cx="2244725" cy="2241550"/>
              </a:xfrm>
              <a:custGeom>
                <a:avLst/>
                <a:gdLst>
                  <a:gd name="T0" fmla="*/ 2147483647 w 1414"/>
                  <a:gd name="T1" fmla="*/ 2147483647 h 1412"/>
                  <a:gd name="T2" fmla="*/ 2147483647 w 1414"/>
                  <a:gd name="T3" fmla="*/ 2147483647 h 1412"/>
                  <a:gd name="T4" fmla="*/ 2147483647 w 1414"/>
                  <a:gd name="T5" fmla="*/ 2147483647 h 1412"/>
                  <a:gd name="T6" fmla="*/ 2147483647 w 1414"/>
                  <a:gd name="T7" fmla="*/ 2147483647 h 1412"/>
                  <a:gd name="T8" fmla="*/ 2147483647 w 1414"/>
                  <a:gd name="T9" fmla="*/ 2147483647 h 1412"/>
                  <a:gd name="T10" fmla="*/ 2147483647 w 1414"/>
                  <a:gd name="T11" fmla="*/ 2147483647 h 1412"/>
                  <a:gd name="T12" fmla="*/ 2147483647 w 1414"/>
                  <a:gd name="T13" fmla="*/ 2147483647 h 1412"/>
                  <a:gd name="T14" fmla="*/ 2147483647 w 1414"/>
                  <a:gd name="T15" fmla="*/ 2147483647 h 1412"/>
                  <a:gd name="T16" fmla="*/ 2147483647 w 1414"/>
                  <a:gd name="T17" fmla="*/ 2147483647 h 1412"/>
                  <a:gd name="T18" fmla="*/ 2147483647 w 1414"/>
                  <a:gd name="T19" fmla="*/ 2147483647 h 1412"/>
                  <a:gd name="T20" fmla="*/ 2147483647 w 1414"/>
                  <a:gd name="T21" fmla="*/ 2147483647 h 1412"/>
                  <a:gd name="T22" fmla="*/ 2147483647 w 1414"/>
                  <a:gd name="T23" fmla="*/ 2147483647 h 1412"/>
                  <a:gd name="T24" fmla="*/ 2147483647 w 1414"/>
                  <a:gd name="T25" fmla="*/ 2147483647 h 1412"/>
                  <a:gd name="T26" fmla="*/ 2147483647 w 1414"/>
                  <a:gd name="T27" fmla="*/ 2147483647 h 1412"/>
                  <a:gd name="T28" fmla="*/ 2147483647 w 1414"/>
                  <a:gd name="T29" fmla="*/ 2147483647 h 1412"/>
                  <a:gd name="T30" fmla="*/ 2147483647 w 1414"/>
                  <a:gd name="T31" fmla="*/ 2147483647 h 1412"/>
                  <a:gd name="T32" fmla="*/ 2147483647 w 1414"/>
                  <a:gd name="T33" fmla="*/ 2147483647 h 1412"/>
                  <a:gd name="T34" fmla="*/ 2147483647 w 1414"/>
                  <a:gd name="T35" fmla="*/ 2147483647 h 1412"/>
                  <a:gd name="T36" fmla="*/ 2147483647 w 1414"/>
                  <a:gd name="T37" fmla="*/ 2147483647 h 1412"/>
                  <a:gd name="T38" fmla="*/ 2147483647 w 1414"/>
                  <a:gd name="T39" fmla="*/ 2147483647 h 1412"/>
                  <a:gd name="T40" fmla="*/ 2147483647 w 1414"/>
                  <a:gd name="T41" fmla="*/ 2147483647 h 1412"/>
                  <a:gd name="T42" fmla="*/ 2147483647 w 1414"/>
                  <a:gd name="T43" fmla="*/ 2147483647 h 1412"/>
                  <a:gd name="T44" fmla="*/ 2147483647 w 1414"/>
                  <a:gd name="T45" fmla="*/ 2147483647 h 1412"/>
                  <a:gd name="T46" fmla="*/ 2147483647 w 1414"/>
                  <a:gd name="T47" fmla="*/ 2147483647 h 1412"/>
                  <a:gd name="T48" fmla="*/ 2147483647 w 1414"/>
                  <a:gd name="T49" fmla="*/ 2147483647 h 1412"/>
                  <a:gd name="T50" fmla="*/ 2147483647 w 1414"/>
                  <a:gd name="T51" fmla="*/ 2147483647 h 1412"/>
                  <a:gd name="T52" fmla="*/ 2147483647 w 1414"/>
                  <a:gd name="T53" fmla="*/ 2147483647 h 1412"/>
                  <a:gd name="T54" fmla="*/ 2147483647 w 1414"/>
                  <a:gd name="T55" fmla="*/ 2147483647 h 1412"/>
                  <a:gd name="T56" fmla="*/ 2147483647 w 1414"/>
                  <a:gd name="T57" fmla="*/ 2147483647 h 1412"/>
                  <a:gd name="T58" fmla="*/ 2147483647 w 1414"/>
                  <a:gd name="T59" fmla="*/ 2147483647 h 1412"/>
                  <a:gd name="T60" fmla="*/ 2147483647 w 1414"/>
                  <a:gd name="T61" fmla="*/ 2147483647 h 1412"/>
                  <a:gd name="T62" fmla="*/ 2147483647 w 1414"/>
                  <a:gd name="T63" fmla="*/ 2147483647 h 1412"/>
                  <a:gd name="T64" fmla="*/ 2147483647 w 1414"/>
                  <a:gd name="T65" fmla="*/ 2147483647 h 1412"/>
                  <a:gd name="T66" fmla="*/ 2147483647 w 1414"/>
                  <a:gd name="T67" fmla="*/ 2147483647 h 1412"/>
                  <a:gd name="T68" fmla="*/ 2147483647 w 1414"/>
                  <a:gd name="T69" fmla="*/ 2147483647 h 1412"/>
                  <a:gd name="T70" fmla="*/ 2147483647 w 1414"/>
                  <a:gd name="T71" fmla="*/ 2147483647 h 1412"/>
                  <a:gd name="T72" fmla="*/ 2147483647 w 1414"/>
                  <a:gd name="T73" fmla="*/ 2147483647 h 1412"/>
                  <a:gd name="T74" fmla="*/ 2147483647 w 1414"/>
                  <a:gd name="T75" fmla="*/ 2147483647 h 1412"/>
                  <a:gd name="T76" fmla="*/ 2147483647 w 1414"/>
                  <a:gd name="T77" fmla="*/ 2147483647 h 1412"/>
                  <a:gd name="T78" fmla="*/ 2147483647 w 1414"/>
                  <a:gd name="T79" fmla="*/ 2147483647 h 1412"/>
                  <a:gd name="T80" fmla="*/ 2147483647 w 1414"/>
                  <a:gd name="T81" fmla="*/ 2147483647 h 1412"/>
                  <a:gd name="T82" fmla="*/ 2147483647 w 1414"/>
                  <a:gd name="T83" fmla="*/ 2147483647 h 1412"/>
                  <a:gd name="T84" fmla="*/ 2147483647 w 1414"/>
                  <a:gd name="T85" fmla="*/ 2147483647 h 1412"/>
                  <a:gd name="T86" fmla="*/ 2147483647 w 1414"/>
                  <a:gd name="T87" fmla="*/ 2147483647 h 1412"/>
                  <a:gd name="T88" fmla="*/ 2147483647 w 1414"/>
                  <a:gd name="T89" fmla="*/ 2147483647 h 1412"/>
                  <a:gd name="T90" fmla="*/ 2147483647 w 1414"/>
                  <a:gd name="T91" fmla="*/ 2147483647 h 1412"/>
                  <a:gd name="T92" fmla="*/ 2147483647 w 1414"/>
                  <a:gd name="T93" fmla="*/ 2147483647 h 1412"/>
                  <a:gd name="T94" fmla="*/ 2147483647 w 1414"/>
                  <a:gd name="T95" fmla="*/ 2147483647 h 1412"/>
                  <a:gd name="T96" fmla="*/ 2147483647 w 1414"/>
                  <a:gd name="T97" fmla="*/ 2147483647 h 1412"/>
                  <a:gd name="T98" fmla="*/ 2147483647 w 1414"/>
                  <a:gd name="T99" fmla="*/ 2147483647 h 1412"/>
                  <a:gd name="T100" fmla="*/ 2147483647 w 1414"/>
                  <a:gd name="T101" fmla="*/ 2147483647 h 1412"/>
                  <a:gd name="T102" fmla="*/ 2147483647 w 1414"/>
                  <a:gd name="T103" fmla="*/ 2147483647 h 1412"/>
                  <a:gd name="T104" fmla="*/ 2147483647 w 1414"/>
                  <a:gd name="T105" fmla="*/ 2147483647 h 1412"/>
                  <a:gd name="T106" fmla="*/ 2147483647 w 1414"/>
                  <a:gd name="T107" fmla="*/ 2147483647 h 1412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414" h="141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8" y="28"/>
                    </a:lnTo>
                    <a:lnTo>
                      <a:pt x="15" y="55"/>
                    </a:lnTo>
                    <a:lnTo>
                      <a:pt x="28" y="109"/>
                    </a:lnTo>
                    <a:lnTo>
                      <a:pt x="58" y="222"/>
                    </a:lnTo>
                    <a:lnTo>
                      <a:pt x="86" y="323"/>
                    </a:lnTo>
                    <a:lnTo>
                      <a:pt x="114" y="417"/>
                    </a:lnTo>
                    <a:lnTo>
                      <a:pt x="144" y="515"/>
                    </a:lnTo>
                    <a:lnTo>
                      <a:pt x="172" y="602"/>
                    </a:lnTo>
                    <a:lnTo>
                      <a:pt x="202" y="691"/>
                    </a:lnTo>
                    <a:lnTo>
                      <a:pt x="231" y="773"/>
                    </a:lnTo>
                    <a:lnTo>
                      <a:pt x="260" y="845"/>
                    </a:lnTo>
                    <a:lnTo>
                      <a:pt x="290" y="919"/>
                    </a:lnTo>
                    <a:lnTo>
                      <a:pt x="318" y="983"/>
                    </a:lnTo>
                    <a:lnTo>
                      <a:pt x="345" y="1041"/>
                    </a:lnTo>
                    <a:lnTo>
                      <a:pt x="375" y="1099"/>
                    </a:lnTo>
                    <a:lnTo>
                      <a:pt x="402" y="1150"/>
                    </a:lnTo>
                    <a:lnTo>
                      <a:pt x="432" y="1199"/>
                    </a:lnTo>
                    <a:lnTo>
                      <a:pt x="462" y="1243"/>
                    </a:lnTo>
                    <a:lnTo>
                      <a:pt x="489" y="1278"/>
                    </a:lnTo>
                    <a:lnTo>
                      <a:pt x="519" y="1313"/>
                    </a:lnTo>
                    <a:lnTo>
                      <a:pt x="520" y="1313"/>
                    </a:lnTo>
                    <a:lnTo>
                      <a:pt x="520" y="1314"/>
                    </a:lnTo>
                    <a:lnTo>
                      <a:pt x="522" y="1315"/>
                    </a:lnTo>
                    <a:lnTo>
                      <a:pt x="523" y="1317"/>
                    </a:lnTo>
                    <a:lnTo>
                      <a:pt x="527" y="1320"/>
                    </a:lnTo>
                    <a:lnTo>
                      <a:pt x="534" y="1327"/>
                    </a:lnTo>
                    <a:lnTo>
                      <a:pt x="547" y="1341"/>
                    </a:lnTo>
                    <a:lnTo>
                      <a:pt x="548" y="1341"/>
                    </a:lnTo>
                    <a:lnTo>
                      <a:pt x="548" y="1342"/>
                    </a:lnTo>
                    <a:lnTo>
                      <a:pt x="549" y="1342"/>
                    </a:lnTo>
                    <a:lnTo>
                      <a:pt x="552" y="1344"/>
                    </a:lnTo>
                    <a:lnTo>
                      <a:pt x="555" y="1348"/>
                    </a:lnTo>
                    <a:lnTo>
                      <a:pt x="563" y="1354"/>
                    </a:lnTo>
                    <a:lnTo>
                      <a:pt x="564" y="1355"/>
                    </a:lnTo>
                    <a:lnTo>
                      <a:pt x="566" y="1357"/>
                    </a:lnTo>
                    <a:lnTo>
                      <a:pt x="570" y="1359"/>
                    </a:lnTo>
                    <a:lnTo>
                      <a:pt x="578" y="1365"/>
                    </a:lnTo>
                    <a:lnTo>
                      <a:pt x="579" y="1366"/>
                    </a:lnTo>
                    <a:lnTo>
                      <a:pt x="580" y="1366"/>
                    </a:lnTo>
                    <a:lnTo>
                      <a:pt x="581" y="1368"/>
                    </a:lnTo>
                    <a:lnTo>
                      <a:pt x="585" y="1371"/>
                    </a:lnTo>
                    <a:lnTo>
                      <a:pt x="592" y="1376"/>
                    </a:lnTo>
                    <a:lnTo>
                      <a:pt x="593" y="1376"/>
                    </a:lnTo>
                    <a:lnTo>
                      <a:pt x="593" y="1377"/>
                    </a:lnTo>
                    <a:lnTo>
                      <a:pt x="594" y="1377"/>
                    </a:lnTo>
                    <a:lnTo>
                      <a:pt x="596" y="1378"/>
                    </a:lnTo>
                    <a:lnTo>
                      <a:pt x="600" y="1380"/>
                    </a:lnTo>
                    <a:lnTo>
                      <a:pt x="607" y="1384"/>
                    </a:lnTo>
                    <a:lnTo>
                      <a:pt x="608" y="1385"/>
                    </a:lnTo>
                    <a:lnTo>
                      <a:pt x="609" y="1386"/>
                    </a:lnTo>
                    <a:lnTo>
                      <a:pt x="610" y="1387"/>
                    </a:lnTo>
                    <a:lnTo>
                      <a:pt x="615" y="1388"/>
                    </a:lnTo>
                    <a:lnTo>
                      <a:pt x="622" y="1392"/>
                    </a:lnTo>
                    <a:lnTo>
                      <a:pt x="623" y="1393"/>
                    </a:lnTo>
                    <a:lnTo>
                      <a:pt x="625" y="1394"/>
                    </a:lnTo>
                    <a:lnTo>
                      <a:pt x="628" y="1395"/>
                    </a:lnTo>
                    <a:lnTo>
                      <a:pt x="635" y="1398"/>
                    </a:lnTo>
                    <a:lnTo>
                      <a:pt x="636" y="1399"/>
                    </a:lnTo>
                    <a:lnTo>
                      <a:pt x="637" y="1399"/>
                    </a:lnTo>
                    <a:lnTo>
                      <a:pt x="639" y="1400"/>
                    </a:lnTo>
                    <a:lnTo>
                      <a:pt x="643" y="1401"/>
                    </a:lnTo>
                    <a:lnTo>
                      <a:pt x="644" y="1401"/>
                    </a:lnTo>
                    <a:lnTo>
                      <a:pt x="645" y="1401"/>
                    </a:lnTo>
                    <a:lnTo>
                      <a:pt x="646" y="1402"/>
                    </a:lnTo>
                    <a:lnTo>
                      <a:pt x="651" y="1404"/>
                    </a:lnTo>
                    <a:lnTo>
                      <a:pt x="652" y="1404"/>
                    </a:lnTo>
                    <a:lnTo>
                      <a:pt x="654" y="1405"/>
                    </a:lnTo>
                    <a:lnTo>
                      <a:pt x="657" y="1406"/>
                    </a:lnTo>
                    <a:lnTo>
                      <a:pt x="665" y="1408"/>
                    </a:lnTo>
                    <a:lnTo>
                      <a:pt x="666" y="1408"/>
                    </a:lnTo>
                    <a:lnTo>
                      <a:pt x="667" y="1408"/>
                    </a:lnTo>
                    <a:lnTo>
                      <a:pt x="668" y="1409"/>
                    </a:lnTo>
                    <a:lnTo>
                      <a:pt x="672" y="1409"/>
                    </a:lnTo>
                    <a:lnTo>
                      <a:pt x="673" y="1409"/>
                    </a:lnTo>
                    <a:lnTo>
                      <a:pt x="673" y="1410"/>
                    </a:lnTo>
                    <a:lnTo>
                      <a:pt x="674" y="1410"/>
                    </a:lnTo>
                    <a:lnTo>
                      <a:pt x="675" y="1410"/>
                    </a:lnTo>
                    <a:lnTo>
                      <a:pt x="680" y="1411"/>
                    </a:lnTo>
                    <a:lnTo>
                      <a:pt x="681" y="1411"/>
                    </a:lnTo>
                    <a:lnTo>
                      <a:pt x="683" y="1411"/>
                    </a:lnTo>
                    <a:lnTo>
                      <a:pt x="683" y="1412"/>
                    </a:lnTo>
                    <a:lnTo>
                      <a:pt x="684" y="1412"/>
                    </a:lnTo>
                    <a:lnTo>
                      <a:pt x="685" y="1412"/>
                    </a:lnTo>
                    <a:lnTo>
                      <a:pt x="686" y="1412"/>
                    </a:lnTo>
                    <a:lnTo>
                      <a:pt x="687" y="1412"/>
                    </a:lnTo>
                    <a:lnTo>
                      <a:pt x="688" y="1412"/>
                    </a:lnTo>
                    <a:lnTo>
                      <a:pt x="690" y="1412"/>
                    </a:lnTo>
                    <a:lnTo>
                      <a:pt x="691" y="1412"/>
                    </a:lnTo>
                    <a:lnTo>
                      <a:pt x="693" y="1412"/>
                    </a:lnTo>
                    <a:lnTo>
                      <a:pt x="694" y="1412"/>
                    </a:lnTo>
                    <a:lnTo>
                      <a:pt x="695" y="1412"/>
                    </a:lnTo>
                    <a:lnTo>
                      <a:pt x="696" y="1412"/>
                    </a:lnTo>
                    <a:lnTo>
                      <a:pt x="697" y="1412"/>
                    </a:lnTo>
                    <a:lnTo>
                      <a:pt x="698" y="1412"/>
                    </a:lnTo>
                    <a:lnTo>
                      <a:pt x="699" y="1412"/>
                    </a:lnTo>
                    <a:lnTo>
                      <a:pt x="700" y="1412"/>
                    </a:lnTo>
                    <a:lnTo>
                      <a:pt x="701" y="1412"/>
                    </a:lnTo>
                    <a:lnTo>
                      <a:pt x="702" y="1412"/>
                    </a:lnTo>
                    <a:lnTo>
                      <a:pt x="703" y="1412"/>
                    </a:lnTo>
                    <a:lnTo>
                      <a:pt x="704" y="1412"/>
                    </a:lnTo>
                    <a:lnTo>
                      <a:pt x="705" y="1412"/>
                    </a:lnTo>
                    <a:lnTo>
                      <a:pt x="706" y="1412"/>
                    </a:lnTo>
                    <a:lnTo>
                      <a:pt x="707" y="1412"/>
                    </a:lnTo>
                    <a:lnTo>
                      <a:pt x="708" y="1412"/>
                    </a:lnTo>
                    <a:lnTo>
                      <a:pt x="709" y="1412"/>
                    </a:lnTo>
                    <a:lnTo>
                      <a:pt x="710" y="1412"/>
                    </a:lnTo>
                    <a:lnTo>
                      <a:pt x="711" y="1412"/>
                    </a:lnTo>
                    <a:lnTo>
                      <a:pt x="712" y="1412"/>
                    </a:lnTo>
                    <a:lnTo>
                      <a:pt x="713" y="1412"/>
                    </a:lnTo>
                    <a:lnTo>
                      <a:pt x="714" y="1412"/>
                    </a:lnTo>
                    <a:lnTo>
                      <a:pt x="715" y="1412"/>
                    </a:lnTo>
                    <a:lnTo>
                      <a:pt x="716" y="1412"/>
                    </a:lnTo>
                    <a:lnTo>
                      <a:pt x="717" y="1412"/>
                    </a:lnTo>
                    <a:lnTo>
                      <a:pt x="718" y="1412"/>
                    </a:lnTo>
                    <a:lnTo>
                      <a:pt x="719" y="1412"/>
                    </a:lnTo>
                    <a:lnTo>
                      <a:pt x="721" y="1412"/>
                    </a:lnTo>
                    <a:lnTo>
                      <a:pt x="722" y="1412"/>
                    </a:lnTo>
                    <a:lnTo>
                      <a:pt x="725" y="1412"/>
                    </a:lnTo>
                    <a:lnTo>
                      <a:pt x="726" y="1412"/>
                    </a:lnTo>
                    <a:lnTo>
                      <a:pt x="728" y="1412"/>
                    </a:lnTo>
                    <a:lnTo>
                      <a:pt x="729" y="1412"/>
                    </a:lnTo>
                    <a:lnTo>
                      <a:pt x="730" y="1412"/>
                    </a:lnTo>
                    <a:lnTo>
                      <a:pt x="732" y="1411"/>
                    </a:lnTo>
                    <a:lnTo>
                      <a:pt x="736" y="1411"/>
                    </a:lnTo>
                    <a:lnTo>
                      <a:pt x="737" y="1411"/>
                    </a:lnTo>
                    <a:lnTo>
                      <a:pt x="738" y="1410"/>
                    </a:lnTo>
                    <a:lnTo>
                      <a:pt x="739" y="1410"/>
                    </a:lnTo>
                    <a:lnTo>
                      <a:pt x="743" y="1409"/>
                    </a:lnTo>
                    <a:lnTo>
                      <a:pt x="744" y="1409"/>
                    </a:lnTo>
                    <a:lnTo>
                      <a:pt x="745" y="1409"/>
                    </a:lnTo>
                    <a:lnTo>
                      <a:pt x="747" y="1408"/>
                    </a:lnTo>
                    <a:lnTo>
                      <a:pt x="750" y="1407"/>
                    </a:lnTo>
                    <a:lnTo>
                      <a:pt x="751" y="1407"/>
                    </a:lnTo>
                    <a:lnTo>
                      <a:pt x="752" y="1407"/>
                    </a:lnTo>
                    <a:lnTo>
                      <a:pt x="754" y="1406"/>
                    </a:lnTo>
                    <a:lnTo>
                      <a:pt x="757" y="1406"/>
                    </a:lnTo>
                    <a:lnTo>
                      <a:pt x="758" y="1406"/>
                    </a:lnTo>
                    <a:lnTo>
                      <a:pt x="759" y="1406"/>
                    </a:lnTo>
                    <a:lnTo>
                      <a:pt x="761" y="1405"/>
                    </a:lnTo>
                    <a:lnTo>
                      <a:pt x="764" y="1404"/>
                    </a:lnTo>
                    <a:lnTo>
                      <a:pt x="765" y="1403"/>
                    </a:lnTo>
                    <a:lnTo>
                      <a:pt x="767" y="1403"/>
                    </a:lnTo>
                    <a:lnTo>
                      <a:pt x="768" y="1402"/>
                    </a:lnTo>
                    <a:lnTo>
                      <a:pt x="772" y="1401"/>
                    </a:lnTo>
                    <a:lnTo>
                      <a:pt x="779" y="1399"/>
                    </a:lnTo>
                    <a:lnTo>
                      <a:pt x="779" y="1398"/>
                    </a:lnTo>
                    <a:lnTo>
                      <a:pt x="780" y="1398"/>
                    </a:lnTo>
                    <a:lnTo>
                      <a:pt x="782" y="1397"/>
                    </a:lnTo>
                    <a:lnTo>
                      <a:pt x="786" y="1395"/>
                    </a:lnTo>
                    <a:lnTo>
                      <a:pt x="793" y="1392"/>
                    </a:lnTo>
                    <a:lnTo>
                      <a:pt x="794" y="1392"/>
                    </a:lnTo>
                    <a:lnTo>
                      <a:pt x="795" y="1391"/>
                    </a:lnTo>
                    <a:lnTo>
                      <a:pt x="796" y="1391"/>
                    </a:lnTo>
                    <a:lnTo>
                      <a:pt x="797" y="1390"/>
                    </a:lnTo>
                    <a:lnTo>
                      <a:pt x="801" y="1388"/>
                    </a:lnTo>
                    <a:lnTo>
                      <a:pt x="808" y="1383"/>
                    </a:lnTo>
                    <a:lnTo>
                      <a:pt x="809" y="1383"/>
                    </a:lnTo>
                    <a:lnTo>
                      <a:pt x="810" y="1383"/>
                    </a:lnTo>
                    <a:lnTo>
                      <a:pt x="812" y="1382"/>
                    </a:lnTo>
                    <a:lnTo>
                      <a:pt x="816" y="1379"/>
                    </a:lnTo>
                    <a:lnTo>
                      <a:pt x="823" y="1375"/>
                    </a:lnTo>
                    <a:lnTo>
                      <a:pt x="838" y="1365"/>
                    </a:lnTo>
                    <a:lnTo>
                      <a:pt x="838" y="1364"/>
                    </a:lnTo>
                    <a:lnTo>
                      <a:pt x="839" y="1364"/>
                    </a:lnTo>
                    <a:lnTo>
                      <a:pt x="840" y="1363"/>
                    </a:lnTo>
                    <a:lnTo>
                      <a:pt x="842" y="1362"/>
                    </a:lnTo>
                    <a:lnTo>
                      <a:pt x="845" y="1359"/>
                    </a:lnTo>
                    <a:lnTo>
                      <a:pt x="852" y="1354"/>
                    </a:lnTo>
                    <a:lnTo>
                      <a:pt x="866" y="1342"/>
                    </a:lnTo>
                    <a:lnTo>
                      <a:pt x="866" y="1341"/>
                    </a:lnTo>
                    <a:lnTo>
                      <a:pt x="867" y="1340"/>
                    </a:lnTo>
                    <a:lnTo>
                      <a:pt x="870" y="1338"/>
                    </a:lnTo>
                    <a:lnTo>
                      <a:pt x="873" y="1335"/>
                    </a:lnTo>
                    <a:lnTo>
                      <a:pt x="881" y="1328"/>
                    </a:lnTo>
                    <a:lnTo>
                      <a:pt x="895" y="1313"/>
                    </a:lnTo>
                    <a:lnTo>
                      <a:pt x="924" y="1280"/>
                    </a:lnTo>
                    <a:lnTo>
                      <a:pt x="951" y="1244"/>
                    </a:lnTo>
                    <a:lnTo>
                      <a:pt x="981" y="1201"/>
                    </a:lnTo>
                    <a:lnTo>
                      <a:pt x="1009" y="1156"/>
                    </a:lnTo>
                    <a:lnTo>
                      <a:pt x="1039" y="1102"/>
                    </a:lnTo>
                    <a:lnTo>
                      <a:pt x="1067" y="1047"/>
                    </a:lnTo>
                    <a:lnTo>
                      <a:pt x="1094" y="988"/>
                    </a:lnTo>
                    <a:lnTo>
                      <a:pt x="1124" y="921"/>
                    </a:lnTo>
                    <a:lnTo>
                      <a:pt x="1152" y="853"/>
                    </a:lnTo>
                    <a:lnTo>
                      <a:pt x="1182" y="774"/>
                    </a:lnTo>
                    <a:lnTo>
                      <a:pt x="1212" y="692"/>
                    </a:lnTo>
                    <a:lnTo>
                      <a:pt x="1239" y="611"/>
                    </a:lnTo>
                    <a:lnTo>
                      <a:pt x="1270" y="518"/>
                    </a:lnTo>
                    <a:lnTo>
                      <a:pt x="1297" y="426"/>
                    </a:lnTo>
                    <a:lnTo>
                      <a:pt x="1326" y="333"/>
                    </a:lnTo>
                    <a:lnTo>
                      <a:pt x="1356" y="226"/>
                    </a:lnTo>
                    <a:lnTo>
                      <a:pt x="1383" y="122"/>
                    </a:lnTo>
                    <a:lnTo>
                      <a:pt x="1384" y="120"/>
                    </a:lnTo>
                    <a:lnTo>
                      <a:pt x="1384" y="118"/>
                    </a:lnTo>
                    <a:lnTo>
                      <a:pt x="1385" y="114"/>
                    </a:lnTo>
                    <a:lnTo>
                      <a:pt x="1387" y="107"/>
                    </a:lnTo>
                    <a:lnTo>
                      <a:pt x="1391" y="92"/>
                    </a:lnTo>
                    <a:lnTo>
                      <a:pt x="1398" y="61"/>
                    </a:lnTo>
                    <a:lnTo>
                      <a:pt x="1399" y="60"/>
                    </a:lnTo>
                    <a:lnTo>
                      <a:pt x="1399" y="58"/>
                    </a:lnTo>
                    <a:lnTo>
                      <a:pt x="1401" y="55"/>
                    </a:lnTo>
                    <a:lnTo>
                      <a:pt x="1402" y="47"/>
                    </a:lnTo>
                    <a:lnTo>
                      <a:pt x="1406" y="32"/>
                    </a:lnTo>
                    <a:lnTo>
                      <a:pt x="1407" y="29"/>
                    </a:lnTo>
                    <a:lnTo>
                      <a:pt x="1408" y="27"/>
                    </a:lnTo>
                    <a:lnTo>
                      <a:pt x="1408" y="24"/>
                    </a:lnTo>
                    <a:lnTo>
                      <a:pt x="1410" y="16"/>
                    </a:lnTo>
                    <a:lnTo>
                      <a:pt x="1410" y="14"/>
                    </a:lnTo>
                    <a:lnTo>
                      <a:pt x="1411" y="12"/>
                    </a:lnTo>
                    <a:lnTo>
                      <a:pt x="1412" y="9"/>
                    </a:lnTo>
                    <a:lnTo>
                      <a:pt x="1413" y="6"/>
                    </a:lnTo>
                    <a:lnTo>
                      <a:pt x="1413" y="4"/>
                    </a:lnTo>
                    <a:lnTo>
                      <a:pt x="1414" y="3"/>
                    </a:lnTo>
                    <a:lnTo>
                      <a:pt x="1414" y="0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 flipV="1">
                <a:off x="2552700" y="3316288"/>
                <a:ext cx="0" cy="460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V="1">
                <a:off x="2665413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 flipV="1">
                <a:off x="2778125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V="1">
                <a:off x="2890838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 flipV="1">
                <a:off x="3003550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 flipV="1">
                <a:off x="3114675" y="3316288"/>
                <a:ext cx="0" cy="460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3225800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 flipV="1">
                <a:off x="3338513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 flipV="1">
                <a:off x="3451225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V="1">
                <a:off x="3563938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V="1">
                <a:off x="3675063" y="3316288"/>
                <a:ext cx="0" cy="460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7775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 flipV="1">
                <a:off x="3900488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 flipV="1">
                <a:off x="4011613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0"/>
              <p:cNvSpPr>
                <a:spLocks noChangeShapeType="1"/>
              </p:cNvSpPr>
              <p:nvPr/>
            </p:nvSpPr>
            <p:spPr bwMode="auto">
              <a:xfrm flipV="1">
                <a:off x="4124325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 flipV="1">
                <a:off x="4235450" y="3316288"/>
                <a:ext cx="0" cy="460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3"/>
              <p:cNvSpPr>
                <a:spLocks noChangeShapeType="1"/>
              </p:cNvSpPr>
              <p:nvPr/>
            </p:nvSpPr>
            <p:spPr bwMode="auto">
              <a:xfrm flipV="1">
                <a:off x="4348163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4"/>
              <p:cNvSpPr>
                <a:spLocks noChangeShapeType="1"/>
              </p:cNvSpPr>
              <p:nvPr/>
            </p:nvSpPr>
            <p:spPr bwMode="auto">
              <a:xfrm flipV="1">
                <a:off x="4460875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5"/>
              <p:cNvSpPr>
                <a:spLocks noChangeShapeType="1"/>
              </p:cNvSpPr>
              <p:nvPr/>
            </p:nvSpPr>
            <p:spPr bwMode="auto">
              <a:xfrm flipV="1">
                <a:off x="4573588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6"/>
              <p:cNvSpPr>
                <a:spLocks noChangeShapeType="1"/>
              </p:cNvSpPr>
              <p:nvPr/>
            </p:nvSpPr>
            <p:spPr bwMode="auto">
              <a:xfrm flipV="1">
                <a:off x="4686300" y="3333750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7"/>
              <p:cNvSpPr>
                <a:spLocks noChangeShapeType="1"/>
              </p:cNvSpPr>
              <p:nvPr/>
            </p:nvSpPr>
            <p:spPr bwMode="auto">
              <a:xfrm flipV="1">
                <a:off x="4797425" y="3316288"/>
                <a:ext cx="0" cy="460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9"/>
              <p:cNvSpPr>
                <a:spLocks noChangeShapeType="1"/>
              </p:cNvSpPr>
              <p:nvPr/>
            </p:nvSpPr>
            <p:spPr bwMode="auto">
              <a:xfrm>
                <a:off x="2351238" y="3362325"/>
                <a:ext cx="2664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3675063" y="5605463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3675063" y="5324475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>
                <a:off x="3675063" y="5045075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45"/>
              <p:cNvSpPr>
                <a:spLocks noChangeShapeType="1"/>
              </p:cNvSpPr>
              <p:nvPr/>
            </p:nvSpPr>
            <p:spPr bwMode="auto">
              <a:xfrm>
                <a:off x="3675063" y="4764088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46"/>
              <p:cNvSpPr>
                <a:spLocks noChangeShapeType="1"/>
              </p:cNvSpPr>
              <p:nvPr/>
            </p:nvSpPr>
            <p:spPr bwMode="auto">
              <a:xfrm>
                <a:off x="3675063" y="4484688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Rectangle 48"/>
              <p:cNvSpPr>
                <a:spLocks noChangeArrowheads="1"/>
              </p:cNvSpPr>
              <p:nvPr/>
            </p:nvSpPr>
            <p:spPr bwMode="auto">
              <a:xfrm>
                <a:off x="2422683" y="3343450"/>
                <a:ext cx="311019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</a:t>
                </a: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3675063" y="420370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50"/>
              <p:cNvSpPr>
                <a:spLocks noChangeShapeType="1"/>
              </p:cNvSpPr>
              <p:nvPr/>
            </p:nvSpPr>
            <p:spPr bwMode="auto">
              <a:xfrm>
                <a:off x="3675063" y="392271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51"/>
              <p:cNvSpPr>
                <a:spLocks noChangeShapeType="1"/>
              </p:cNvSpPr>
              <p:nvPr/>
            </p:nvSpPr>
            <p:spPr bwMode="auto">
              <a:xfrm>
                <a:off x="3675063" y="364331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52"/>
              <p:cNvSpPr>
                <a:spLocks noChangeShapeType="1"/>
              </p:cNvSpPr>
              <p:nvPr/>
            </p:nvSpPr>
            <p:spPr bwMode="auto">
              <a:xfrm>
                <a:off x="3675063" y="3362325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53"/>
              <p:cNvSpPr>
                <a:spLocks noChangeShapeType="1"/>
              </p:cNvSpPr>
              <p:nvPr/>
            </p:nvSpPr>
            <p:spPr bwMode="auto">
              <a:xfrm>
                <a:off x="3675063" y="3082925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54"/>
              <p:cNvSpPr>
                <a:spLocks noChangeShapeType="1"/>
              </p:cNvSpPr>
              <p:nvPr/>
            </p:nvSpPr>
            <p:spPr bwMode="auto">
              <a:xfrm>
                <a:off x="3675063" y="2801938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55"/>
              <p:cNvSpPr>
                <a:spLocks noChangeShapeType="1"/>
              </p:cNvSpPr>
              <p:nvPr/>
            </p:nvSpPr>
            <p:spPr bwMode="auto">
              <a:xfrm>
                <a:off x="3675063" y="2522538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56"/>
              <p:cNvSpPr>
                <a:spLocks noChangeShapeType="1"/>
              </p:cNvSpPr>
              <p:nvPr/>
            </p:nvSpPr>
            <p:spPr bwMode="auto">
              <a:xfrm>
                <a:off x="3675063" y="2241550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Rectangle 57"/>
              <p:cNvSpPr>
                <a:spLocks noChangeArrowheads="1"/>
              </p:cNvSpPr>
              <p:nvPr/>
            </p:nvSpPr>
            <p:spPr bwMode="auto">
              <a:xfrm>
                <a:off x="3464203" y="2017799"/>
                <a:ext cx="155510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50" name="Line 58"/>
              <p:cNvSpPr>
                <a:spLocks noChangeShapeType="1"/>
              </p:cNvSpPr>
              <p:nvPr/>
            </p:nvSpPr>
            <p:spPr bwMode="auto">
              <a:xfrm>
                <a:off x="3675063" y="196215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59"/>
              <p:cNvSpPr>
                <a:spLocks noChangeShapeType="1"/>
              </p:cNvSpPr>
              <p:nvPr/>
            </p:nvSpPr>
            <p:spPr bwMode="auto">
              <a:xfrm>
                <a:off x="3675063" y="168116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>
                <a:off x="3675063" y="140176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61"/>
              <p:cNvSpPr>
                <a:spLocks noChangeShapeType="1"/>
              </p:cNvSpPr>
              <p:nvPr/>
            </p:nvSpPr>
            <p:spPr bwMode="auto">
              <a:xfrm>
                <a:off x="3675063" y="1120775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Rectangle 62"/>
              <p:cNvSpPr>
                <a:spLocks noChangeArrowheads="1"/>
              </p:cNvSpPr>
              <p:nvPr/>
            </p:nvSpPr>
            <p:spPr bwMode="auto">
              <a:xfrm>
                <a:off x="3464203" y="909649"/>
                <a:ext cx="155510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55" name="Line 63"/>
              <p:cNvSpPr>
                <a:spLocks noChangeShapeType="1"/>
              </p:cNvSpPr>
              <p:nvPr/>
            </p:nvSpPr>
            <p:spPr bwMode="auto">
              <a:xfrm flipV="1">
                <a:off x="3675063" y="884237"/>
                <a:ext cx="0" cy="47867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Rectangle 48"/>
              <p:cNvSpPr>
                <a:spLocks noChangeArrowheads="1"/>
              </p:cNvSpPr>
              <p:nvPr/>
            </p:nvSpPr>
            <p:spPr bwMode="auto">
              <a:xfrm>
                <a:off x="2921215" y="3343450"/>
                <a:ext cx="311019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1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57" name="Rectangle 48"/>
              <p:cNvSpPr>
                <a:spLocks noChangeArrowheads="1"/>
              </p:cNvSpPr>
              <p:nvPr/>
            </p:nvSpPr>
            <p:spPr bwMode="auto">
              <a:xfrm>
                <a:off x="4161196" y="3343450"/>
                <a:ext cx="155510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1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4716884" y="3343450"/>
                <a:ext cx="155510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59" name="Rectangle 57"/>
              <p:cNvSpPr>
                <a:spLocks noChangeArrowheads="1"/>
              </p:cNvSpPr>
              <p:nvPr/>
            </p:nvSpPr>
            <p:spPr bwMode="auto">
              <a:xfrm>
                <a:off x="3361004" y="4273788"/>
                <a:ext cx="311019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</a:t>
                </a: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60" name="Rectangle 57"/>
              <p:cNvSpPr>
                <a:spLocks noChangeArrowheads="1"/>
              </p:cNvSpPr>
              <p:nvPr/>
            </p:nvSpPr>
            <p:spPr bwMode="auto">
              <a:xfrm>
                <a:off x="3361004" y="5358124"/>
                <a:ext cx="311019" cy="369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4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graphicFrame>
            <p:nvGraphicFramePr>
              <p:cNvPr id="61" name="对象 46185"/>
              <p:cNvGraphicFramePr>
                <a:graphicFrameLocks noChangeAspect="1"/>
              </p:cNvGraphicFramePr>
              <p:nvPr/>
            </p:nvGraphicFramePr>
            <p:xfrm>
              <a:off x="4914064" y="3030369"/>
              <a:ext cx="287324" cy="318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14300" imgH="127000" progId="Equation.DSMT4">
                      <p:embed/>
                    </p:oleObj>
                  </mc:Choice>
                  <mc:Fallback>
                    <p:oleObj name="Equation" r:id="rId3" imgW="114300" imgH="127000" progId="Equation.DSMT4">
                      <p:embed/>
                      <p:pic>
                        <p:nvPicPr>
                          <p:cNvPr id="61" name="对象 46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4064" y="3030369"/>
                            <a:ext cx="287324" cy="318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对象 46186"/>
              <p:cNvGraphicFramePr>
                <a:graphicFrameLocks noChangeAspect="1"/>
              </p:cNvGraphicFramePr>
              <p:nvPr/>
            </p:nvGraphicFramePr>
            <p:xfrm>
              <a:off x="3721468" y="742950"/>
              <a:ext cx="319087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7000" imgH="152400" progId="Equation.DSMT4">
                      <p:embed/>
                    </p:oleObj>
                  </mc:Choice>
                  <mc:Fallback>
                    <p:oleObj name="Equation" r:id="rId5" imgW="127000" imgH="152400" progId="Equation.DSMT4">
                      <p:embed/>
                      <p:pic>
                        <p:nvPicPr>
                          <p:cNvPr id="62" name="对象 46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468" y="742950"/>
                            <a:ext cx="319087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对象 46190"/>
              <p:cNvGraphicFramePr>
                <a:graphicFrameLocks noChangeAspect="1"/>
              </p:cNvGraphicFramePr>
              <p:nvPr/>
            </p:nvGraphicFramePr>
            <p:xfrm>
              <a:off x="3695254" y="3343153"/>
              <a:ext cx="38417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400" imgH="165100" progId="Equation.DSMT4">
                      <p:embed/>
                    </p:oleObj>
                  </mc:Choice>
                  <mc:Fallback>
                    <p:oleObj name="Equation" r:id="rId7" imgW="152400" imgH="165100" progId="Equation.DSMT4">
                      <p:embed/>
                      <p:pic>
                        <p:nvPicPr>
                          <p:cNvPr id="63" name="对象 46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5254" y="3343153"/>
                            <a:ext cx="384175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对象 46194"/>
            <p:cNvGraphicFramePr>
              <a:graphicFrameLocks noChangeAspect="1"/>
            </p:cNvGraphicFramePr>
            <p:nvPr/>
          </p:nvGraphicFramePr>
          <p:xfrm>
            <a:off x="4648746" y="1900238"/>
            <a:ext cx="115887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1000" imgH="215900" progId="Equation.DSMT4">
                    <p:embed/>
                  </p:oleObj>
                </mc:Choice>
                <mc:Fallback>
                  <p:oleObj name="Equation" r:id="rId9" imgW="381000" imgH="215900" progId="Equation.DSMT4">
                    <p:embed/>
                    <p:pic>
                      <p:nvPicPr>
                        <p:cNvPr id="8" name="对象 46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746" y="1900238"/>
                          <a:ext cx="1158875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 bwMode="auto">
          <a:xfrm>
            <a:off x="5436096" y="1071723"/>
            <a:ext cx="3203575" cy="5003244"/>
            <a:chOff x="7601149" y="789840"/>
            <a:chExt cx="3203376" cy="5002115"/>
          </a:xfrm>
        </p:grpSpPr>
        <p:grpSp>
          <p:nvGrpSpPr>
            <p:cNvPr id="65" name="组合 46193"/>
            <p:cNvGrpSpPr/>
            <p:nvPr/>
          </p:nvGrpSpPr>
          <p:grpSpPr bwMode="auto">
            <a:xfrm>
              <a:off x="7601149" y="789840"/>
              <a:ext cx="2867739" cy="5002115"/>
              <a:chOff x="7601149" y="789840"/>
              <a:chExt cx="2867739" cy="5002115"/>
            </a:xfrm>
          </p:grpSpPr>
          <p:sp>
            <p:nvSpPr>
              <p:cNvPr id="67" name="Freeform 127"/>
              <p:cNvSpPr/>
              <p:nvPr/>
            </p:nvSpPr>
            <p:spPr bwMode="auto">
              <a:xfrm>
                <a:off x="7969250" y="1154113"/>
                <a:ext cx="1781175" cy="4486275"/>
              </a:xfrm>
              <a:custGeom>
                <a:avLst/>
                <a:gdLst>
                  <a:gd name="T0" fmla="*/ 2147483647 w 1122"/>
                  <a:gd name="T1" fmla="*/ 2147483647 h 2826"/>
                  <a:gd name="T2" fmla="*/ 2147483647 w 1122"/>
                  <a:gd name="T3" fmla="*/ 2147483647 h 2826"/>
                  <a:gd name="T4" fmla="*/ 2147483647 w 1122"/>
                  <a:gd name="T5" fmla="*/ 2147483647 h 2826"/>
                  <a:gd name="T6" fmla="*/ 2147483647 w 1122"/>
                  <a:gd name="T7" fmla="*/ 2147483647 h 2826"/>
                  <a:gd name="T8" fmla="*/ 2147483647 w 1122"/>
                  <a:gd name="T9" fmla="*/ 2147483647 h 2826"/>
                  <a:gd name="T10" fmla="*/ 2147483647 w 1122"/>
                  <a:gd name="T11" fmla="*/ 2147483647 h 2826"/>
                  <a:gd name="T12" fmla="*/ 2147483647 w 1122"/>
                  <a:gd name="T13" fmla="*/ 2147483647 h 2826"/>
                  <a:gd name="T14" fmla="*/ 2147483647 w 1122"/>
                  <a:gd name="T15" fmla="*/ 2147483647 h 2826"/>
                  <a:gd name="T16" fmla="*/ 2147483647 w 1122"/>
                  <a:gd name="T17" fmla="*/ 2147483647 h 2826"/>
                  <a:gd name="T18" fmla="*/ 2147483647 w 1122"/>
                  <a:gd name="T19" fmla="*/ 2147483647 h 2826"/>
                  <a:gd name="T20" fmla="*/ 2147483647 w 1122"/>
                  <a:gd name="T21" fmla="*/ 2147483647 h 2826"/>
                  <a:gd name="T22" fmla="*/ 2147483647 w 1122"/>
                  <a:gd name="T23" fmla="*/ 2147483647 h 2826"/>
                  <a:gd name="T24" fmla="*/ 2147483647 w 1122"/>
                  <a:gd name="T25" fmla="*/ 2147483647 h 2826"/>
                  <a:gd name="T26" fmla="*/ 2147483647 w 1122"/>
                  <a:gd name="T27" fmla="*/ 2147483647 h 2826"/>
                  <a:gd name="T28" fmla="*/ 2147483647 w 1122"/>
                  <a:gd name="T29" fmla="*/ 2147483647 h 2826"/>
                  <a:gd name="T30" fmla="*/ 2147483647 w 1122"/>
                  <a:gd name="T31" fmla="*/ 2147483647 h 2826"/>
                  <a:gd name="T32" fmla="*/ 2147483647 w 1122"/>
                  <a:gd name="T33" fmla="*/ 2147483647 h 2826"/>
                  <a:gd name="T34" fmla="*/ 2147483647 w 1122"/>
                  <a:gd name="T35" fmla="*/ 2147483647 h 2826"/>
                  <a:gd name="T36" fmla="*/ 2147483647 w 1122"/>
                  <a:gd name="T37" fmla="*/ 2147483647 h 2826"/>
                  <a:gd name="T38" fmla="*/ 2147483647 w 1122"/>
                  <a:gd name="T39" fmla="*/ 2147483647 h 2826"/>
                  <a:gd name="T40" fmla="*/ 2147483647 w 1122"/>
                  <a:gd name="T41" fmla="*/ 2147483647 h 2826"/>
                  <a:gd name="T42" fmla="*/ 2147483647 w 1122"/>
                  <a:gd name="T43" fmla="*/ 2147483647 h 2826"/>
                  <a:gd name="T44" fmla="*/ 2147483647 w 1122"/>
                  <a:gd name="T45" fmla="*/ 2147483647 h 2826"/>
                  <a:gd name="T46" fmla="*/ 2147483647 w 1122"/>
                  <a:gd name="T47" fmla="*/ 2147483647 h 2826"/>
                  <a:gd name="T48" fmla="*/ 2147483647 w 1122"/>
                  <a:gd name="T49" fmla="*/ 2147483647 h 2826"/>
                  <a:gd name="T50" fmla="*/ 2147483647 w 1122"/>
                  <a:gd name="T51" fmla="*/ 2147483647 h 2826"/>
                  <a:gd name="T52" fmla="*/ 2147483647 w 1122"/>
                  <a:gd name="T53" fmla="*/ 2147483647 h 2826"/>
                  <a:gd name="T54" fmla="*/ 2147483647 w 1122"/>
                  <a:gd name="T55" fmla="*/ 2147483647 h 2826"/>
                  <a:gd name="T56" fmla="*/ 2147483647 w 1122"/>
                  <a:gd name="T57" fmla="*/ 2147483647 h 2826"/>
                  <a:gd name="T58" fmla="*/ 2147483647 w 1122"/>
                  <a:gd name="T59" fmla="*/ 2147483647 h 2826"/>
                  <a:gd name="T60" fmla="*/ 2147483647 w 1122"/>
                  <a:gd name="T61" fmla="*/ 2147483647 h 2826"/>
                  <a:gd name="T62" fmla="*/ 2147483647 w 1122"/>
                  <a:gd name="T63" fmla="*/ 2147483647 h 2826"/>
                  <a:gd name="T64" fmla="*/ 2147483647 w 1122"/>
                  <a:gd name="T65" fmla="*/ 2147483647 h 2826"/>
                  <a:gd name="T66" fmla="*/ 2147483647 w 1122"/>
                  <a:gd name="T67" fmla="*/ 2147483647 h 2826"/>
                  <a:gd name="T68" fmla="*/ 2147483647 w 1122"/>
                  <a:gd name="T69" fmla="*/ 2147483647 h 2826"/>
                  <a:gd name="T70" fmla="*/ 2147483647 w 1122"/>
                  <a:gd name="T71" fmla="*/ 2147483647 h 2826"/>
                  <a:gd name="T72" fmla="*/ 2147483647 w 1122"/>
                  <a:gd name="T73" fmla="*/ 2147483647 h 2826"/>
                  <a:gd name="T74" fmla="*/ 2147483647 w 1122"/>
                  <a:gd name="T75" fmla="*/ 2147483647 h 2826"/>
                  <a:gd name="T76" fmla="*/ 2147483647 w 1122"/>
                  <a:gd name="T77" fmla="*/ 2147483647 h 2826"/>
                  <a:gd name="T78" fmla="*/ 2147483647 w 1122"/>
                  <a:gd name="T79" fmla="*/ 2147483647 h 2826"/>
                  <a:gd name="T80" fmla="*/ 2147483647 w 1122"/>
                  <a:gd name="T81" fmla="*/ 2147483647 h 2826"/>
                  <a:gd name="T82" fmla="*/ 2147483647 w 1122"/>
                  <a:gd name="T83" fmla="*/ 2147483647 h 2826"/>
                  <a:gd name="T84" fmla="*/ 2147483647 w 1122"/>
                  <a:gd name="T85" fmla="*/ 2147483647 h 2826"/>
                  <a:gd name="T86" fmla="*/ 2147483647 w 1122"/>
                  <a:gd name="T87" fmla="*/ 2147483647 h 2826"/>
                  <a:gd name="T88" fmla="*/ 2147483647 w 1122"/>
                  <a:gd name="T89" fmla="*/ 2147483647 h 2826"/>
                  <a:gd name="T90" fmla="*/ 2147483647 w 1122"/>
                  <a:gd name="T91" fmla="*/ 2147483647 h 2826"/>
                  <a:gd name="T92" fmla="*/ 2147483647 w 1122"/>
                  <a:gd name="T93" fmla="*/ 2147483647 h 2826"/>
                  <a:gd name="T94" fmla="*/ 2147483647 w 1122"/>
                  <a:gd name="T95" fmla="*/ 2147483647 h 2826"/>
                  <a:gd name="T96" fmla="*/ 2147483647 w 1122"/>
                  <a:gd name="T97" fmla="*/ 2147483647 h 2826"/>
                  <a:gd name="T98" fmla="*/ 2147483647 w 1122"/>
                  <a:gd name="T99" fmla="*/ 2147483647 h 2826"/>
                  <a:gd name="T100" fmla="*/ 2147483647 w 1122"/>
                  <a:gd name="T101" fmla="*/ 2147483647 h 2826"/>
                  <a:gd name="T102" fmla="*/ 2147483647 w 1122"/>
                  <a:gd name="T103" fmla="*/ 2147483647 h 2826"/>
                  <a:gd name="T104" fmla="*/ 2147483647 w 1122"/>
                  <a:gd name="T105" fmla="*/ 2147483647 h 2826"/>
                  <a:gd name="T106" fmla="*/ 2147483647 w 1122"/>
                  <a:gd name="T107" fmla="*/ 2147483647 h 2826"/>
                  <a:gd name="T108" fmla="*/ 2147483647 w 1122"/>
                  <a:gd name="T109" fmla="*/ 2147483647 h 2826"/>
                  <a:gd name="T110" fmla="*/ 2147483647 w 1122"/>
                  <a:gd name="T111" fmla="*/ 2147483647 h 2826"/>
                  <a:gd name="T112" fmla="*/ 2147483647 w 1122"/>
                  <a:gd name="T113" fmla="*/ 2147483647 h 2826"/>
                  <a:gd name="T114" fmla="*/ 2147483647 w 1122"/>
                  <a:gd name="T115" fmla="*/ 2147483647 h 282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122" h="2826">
                    <a:moveTo>
                      <a:pt x="0" y="2826"/>
                    </a:moveTo>
                    <a:lnTo>
                      <a:pt x="26" y="2643"/>
                    </a:lnTo>
                    <a:lnTo>
                      <a:pt x="56" y="2446"/>
                    </a:lnTo>
                    <a:lnTo>
                      <a:pt x="85" y="2274"/>
                    </a:lnTo>
                    <a:lnTo>
                      <a:pt x="114" y="2133"/>
                    </a:lnTo>
                    <a:lnTo>
                      <a:pt x="144" y="1998"/>
                    </a:lnTo>
                    <a:lnTo>
                      <a:pt x="172" y="1888"/>
                    </a:lnTo>
                    <a:lnTo>
                      <a:pt x="199" y="1795"/>
                    </a:lnTo>
                    <a:lnTo>
                      <a:pt x="229" y="1708"/>
                    </a:lnTo>
                    <a:lnTo>
                      <a:pt x="229" y="1707"/>
                    </a:lnTo>
                    <a:lnTo>
                      <a:pt x="230" y="1706"/>
                    </a:lnTo>
                    <a:lnTo>
                      <a:pt x="231" y="1704"/>
                    </a:lnTo>
                    <a:lnTo>
                      <a:pt x="232" y="1699"/>
                    </a:lnTo>
                    <a:lnTo>
                      <a:pt x="236" y="1690"/>
                    </a:lnTo>
                    <a:lnTo>
                      <a:pt x="243" y="1673"/>
                    </a:lnTo>
                    <a:lnTo>
                      <a:pt x="256" y="1641"/>
                    </a:lnTo>
                    <a:lnTo>
                      <a:pt x="257" y="1639"/>
                    </a:lnTo>
                    <a:lnTo>
                      <a:pt x="257" y="1638"/>
                    </a:lnTo>
                    <a:lnTo>
                      <a:pt x="258" y="1636"/>
                    </a:lnTo>
                    <a:lnTo>
                      <a:pt x="260" y="1632"/>
                    </a:lnTo>
                    <a:lnTo>
                      <a:pt x="264" y="1624"/>
                    </a:lnTo>
                    <a:lnTo>
                      <a:pt x="272" y="1608"/>
                    </a:lnTo>
                    <a:lnTo>
                      <a:pt x="286" y="1579"/>
                    </a:lnTo>
                    <a:lnTo>
                      <a:pt x="287" y="1578"/>
                    </a:lnTo>
                    <a:lnTo>
                      <a:pt x="288" y="1577"/>
                    </a:lnTo>
                    <a:lnTo>
                      <a:pt x="289" y="1576"/>
                    </a:lnTo>
                    <a:lnTo>
                      <a:pt x="290" y="1573"/>
                    </a:lnTo>
                    <a:lnTo>
                      <a:pt x="294" y="1566"/>
                    </a:lnTo>
                    <a:lnTo>
                      <a:pt x="301" y="1554"/>
                    </a:lnTo>
                    <a:lnTo>
                      <a:pt x="316" y="1531"/>
                    </a:lnTo>
                    <a:lnTo>
                      <a:pt x="317" y="1531"/>
                    </a:lnTo>
                    <a:lnTo>
                      <a:pt x="317" y="1530"/>
                    </a:lnTo>
                    <a:lnTo>
                      <a:pt x="318" y="1529"/>
                    </a:lnTo>
                    <a:lnTo>
                      <a:pt x="319" y="1526"/>
                    </a:lnTo>
                    <a:lnTo>
                      <a:pt x="323" y="1522"/>
                    </a:lnTo>
                    <a:lnTo>
                      <a:pt x="330" y="1513"/>
                    </a:lnTo>
                    <a:lnTo>
                      <a:pt x="330" y="1512"/>
                    </a:lnTo>
                    <a:lnTo>
                      <a:pt x="331" y="1510"/>
                    </a:lnTo>
                    <a:lnTo>
                      <a:pt x="333" y="1508"/>
                    </a:lnTo>
                    <a:lnTo>
                      <a:pt x="336" y="1504"/>
                    </a:lnTo>
                    <a:lnTo>
                      <a:pt x="343" y="1496"/>
                    </a:lnTo>
                    <a:lnTo>
                      <a:pt x="344" y="1496"/>
                    </a:lnTo>
                    <a:lnTo>
                      <a:pt x="345" y="1495"/>
                    </a:lnTo>
                    <a:lnTo>
                      <a:pt x="346" y="1494"/>
                    </a:lnTo>
                    <a:lnTo>
                      <a:pt x="347" y="1491"/>
                    </a:lnTo>
                    <a:lnTo>
                      <a:pt x="351" y="1488"/>
                    </a:lnTo>
                    <a:lnTo>
                      <a:pt x="359" y="1480"/>
                    </a:lnTo>
                    <a:lnTo>
                      <a:pt x="359" y="1479"/>
                    </a:lnTo>
                    <a:lnTo>
                      <a:pt x="360" y="1479"/>
                    </a:lnTo>
                    <a:lnTo>
                      <a:pt x="362" y="1476"/>
                    </a:lnTo>
                    <a:lnTo>
                      <a:pt x="366" y="1473"/>
                    </a:lnTo>
                    <a:lnTo>
                      <a:pt x="373" y="1467"/>
                    </a:lnTo>
                    <a:lnTo>
                      <a:pt x="374" y="1466"/>
                    </a:lnTo>
                    <a:lnTo>
                      <a:pt x="376" y="1465"/>
                    </a:lnTo>
                    <a:lnTo>
                      <a:pt x="377" y="1463"/>
                    </a:lnTo>
                    <a:lnTo>
                      <a:pt x="381" y="1461"/>
                    </a:lnTo>
                    <a:lnTo>
                      <a:pt x="388" y="1455"/>
                    </a:lnTo>
                    <a:lnTo>
                      <a:pt x="389" y="1454"/>
                    </a:lnTo>
                    <a:lnTo>
                      <a:pt x="391" y="1453"/>
                    </a:lnTo>
                    <a:lnTo>
                      <a:pt x="394" y="1450"/>
                    </a:lnTo>
                    <a:lnTo>
                      <a:pt x="401" y="1446"/>
                    </a:lnTo>
                    <a:lnTo>
                      <a:pt x="402" y="1445"/>
                    </a:lnTo>
                    <a:lnTo>
                      <a:pt x="403" y="1444"/>
                    </a:lnTo>
                    <a:lnTo>
                      <a:pt x="406" y="1444"/>
                    </a:lnTo>
                    <a:lnTo>
                      <a:pt x="409" y="1442"/>
                    </a:lnTo>
                    <a:lnTo>
                      <a:pt x="417" y="1438"/>
                    </a:lnTo>
                    <a:lnTo>
                      <a:pt x="417" y="1437"/>
                    </a:lnTo>
                    <a:lnTo>
                      <a:pt x="418" y="1437"/>
                    </a:lnTo>
                    <a:lnTo>
                      <a:pt x="420" y="1436"/>
                    </a:lnTo>
                    <a:lnTo>
                      <a:pt x="424" y="1434"/>
                    </a:lnTo>
                    <a:lnTo>
                      <a:pt x="432" y="1431"/>
                    </a:lnTo>
                    <a:lnTo>
                      <a:pt x="433" y="1430"/>
                    </a:lnTo>
                    <a:lnTo>
                      <a:pt x="434" y="1430"/>
                    </a:lnTo>
                    <a:lnTo>
                      <a:pt x="435" y="1429"/>
                    </a:lnTo>
                    <a:lnTo>
                      <a:pt x="439" y="1428"/>
                    </a:lnTo>
                    <a:lnTo>
                      <a:pt x="440" y="1427"/>
                    </a:lnTo>
                    <a:lnTo>
                      <a:pt x="441" y="1427"/>
                    </a:lnTo>
                    <a:lnTo>
                      <a:pt x="443" y="1426"/>
                    </a:lnTo>
                    <a:lnTo>
                      <a:pt x="446" y="1426"/>
                    </a:lnTo>
                    <a:lnTo>
                      <a:pt x="447" y="1425"/>
                    </a:lnTo>
                    <a:lnTo>
                      <a:pt x="448" y="1425"/>
                    </a:lnTo>
                    <a:lnTo>
                      <a:pt x="450" y="1424"/>
                    </a:lnTo>
                    <a:lnTo>
                      <a:pt x="454" y="1423"/>
                    </a:lnTo>
                    <a:lnTo>
                      <a:pt x="461" y="1421"/>
                    </a:lnTo>
                    <a:lnTo>
                      <a:pt x="462" y="1421"/>
                    </a:lnTo>
                    <a:lnTo>
                      <a:pt x="463" y="1421"/>
                    </a:lnTo>
                    <a:lnTo>
                      <a:pt x="464" y="1421"/>
                    </a:lnTo>
                    <a:lnTo>
                      <a:pt x="469" y="1420"/>
                    </a:lnTo>
                    <a:lnTo>
                      <a:pt x="470" y="1420"/>
                    </a:lnTo>
                    <a:lnTo>
                      <a:pt x="472" y="1419"/>
                    </a:lnTo>
                    <a:lnTo>
                      <a:pt x="476" y="1418"/>
                    </a:lnTo>
                    <a:lnTo>
                      <a:pt x="477" y="1418"/>
                    </a:lnTo>
                    <a:lnTo>
                      <a:pt x="479" y="1418"/>
                    </a:lnTo>
                    <a:lnTo>
                      <a:pt x="482" y="1417"/>
                    </a:lnTo>
                    <a:lnTo>
                      <a:pt x="483" y="1417"/>
                    </a:lnTo>
                    <a:lnTo>
                      <a:pt x="484" y="1417"/>
                    </a:lnTo>
                    <a:lnTo>
                      <a:pt x="486" y="1417"/>
                    </a:lnTo>
                    <a:lnTo>
                      <a:pt x="489" y="1416"/>
                    </a:lnTo>
                    <a:lnTo>
                      <a:pt x="490" y="1416"/>
                    </a:lnTo>
                    <a:lnTo>
                      <a:pt x="491" y="1416"/>
                    </a:lnTo>
                    <a:lnTo>
                      <a:pt x="493" y="1415"/>
                    </a:lnTo>
                    <a:lnTo>
                      <a:pt x="497" y="1415"/>
                    </a:lnTo>
                    <a:lnTo>
                      <a:pt x="498" y="1415"/>
                    </a:lnTo>
                    <a:lnTo>
                      <a:pt x="499" y="1415"/>
                    </a:lnTo>
                    <a:lnTo>
                      <a:pt x="500" y="1415"/>
                    </a:lnTo>
                    <a:lnTo>
                      <a:pt x="505" y="1415"/>
                    </a:lnTo>
                    <a:lnTo>
                      <a:pt x="506" y="1415"/>
                    </a:lnTo>
                    <a:lnTo>
                      <a:pt x="508" y="1415"/>
                    </a:lnTo>
                    <a:lnTo>
                      <a:pt x="509" y="1415"/>
                    </a:lnTo>
                    <a:lnTo>
                      <a:pt x="510" y="1415"/>
                    </a:lnTo>
                    <a:lnTo>
                      <a:pt x="511" y="1415"/>
                    </a:lnTo>
                    <a:lnTo>
                      <a:pt x="512" y="1415"/>
                    </a:lnTo>
                    <a:lnTo>
                      <a:pt x="514" y="1414"/>
                    </a:lnTo>
                    <a:lnTo>
                      <a:pt x="516" y="1414"/>
                    </a:lnTo>
                    <a:lnTo>
                      <a:pt x="519" y="1414"/>
                    </a:lnTo>
                    <a:lnTo>
                      <a:pt x="520" y="1414"/>
                    </a:lnTo>
                    <a:lnTo>
                      <a:pt x="521" y="1414"/>
                    </a:lnTo>
                    <a:lnTo>
                      <a:pt x="522" y="1414"/>
                    </a:lnTo>
                    <a:lnTo>
                      <a:pt x="523" y="1414"/>
                    </a:lnTo>
                    <a:lnTo>
                      <a:pt x="524" y="1414"/>
                    </a:lnTo>
                    <a:lnTo>
                      <a:pt x="526" y="1414"/>
                    </a:lnTo>
                    <a:lnTo>
                      <a:pt x="527" y="1414"/>
                    </a:lnTo>
                    <a:lnTo>
                      <a:pt x="528" y="1414"/>
                    </a:lnTo>
                    <a:lnTo>
                      <a:pt x="529" y="1414"/>
                    </a:lnTo>
                    <a:lnTo>
                      <a:pt x="530" y="1414"/>
                    </a:lnTo>
                    <a:lnTo>
                      <a:pt x="531" y="1414"/>
                    </a:lnTo>
                    <a:lnTo>
                      <a:pt x="534" y="1414"/>
                    </a:lnTo>
                    <a:lnTo>
                      <a:pt x="535" y="1414"/>
                    </a:lnTo>
                    <a:lnTo>
                      <a:pt x="536" y="1414"/>
                    </a:lnTo>
                    <a:lnTo>
                      <a:pt x="537" y="1414"/>
                    </a:lnTo>
                    <a:lnTo>
                      <a:pt x="538" y="1414"/>
                    </a:lnTo>
                    <a:lnTo>
                      <a:pt x="539" y="1414"/>
                    </a:lnTo>
                    <a:lnTo>
                      <a:pt x="540" y="1414"/>
                    </a:lnTo>
                    <a:lnTo>
                      <a:pt x="541" y="1414"/>
                    </a:lnTo>
                    <a:lnTo>
                      <a:pt x="542" y="1414"/>
                    </a:lnTo>
                    <a:lnTo>
                      <a:pt x="543" y="1414"/>
                    </a:lnTo>
                    <a:lnTo>
                      <a:pt x="544" y="1414"/>
                    </a:lnTo>
                    <a:lnTo>
                      <a:pt x="545" y="1414"/>
                    </a:lnTo>
                    <a:lnTo>
                      <a:pt x="546" y="1414"/>
                    </a:lnTo>
                    <a:lnTo>
                      <a:pt x="547" y="1413"/>
                    </a:lnTo>
                    <a:lnTo>
                      <a:pt x="548" y="1413"/>
                    </a:lnTo>
                    <a:lnTo>
                      <a:pt x="549" y="1413"/>
                    </a:lnTo>
                    <a:lnTo>
                      <a:pt x="550" y="1413"/>
                    </a:lnTo>
                    <a:lnTo>
                      <a:pt x="551" y="1413"/>
                    </a:lnTo>
                    <a:lnTo>
                      <a:pt x="552" y="1413"/>
                    </a:lnTo>
                    <a:lnTo>
                      <a:pt x="553" y="1413"/>
                    </a:lnTo>
                    <a:lnTo>
                      <a:pt x="554" y="1413"/>
                    </a:lnTo>
                    <a:lnTo>
                      <a:pt x="555" y="1413"/>
                    </a:lnTo>
                    <a:lnTo>
                      <a:pt x="556" y="1413"/>
                    </a:lnTo>
                    <a:lnTo>
                      <a:pt x="557" y="1413"/>
                    </a:lnTo>
                    <a:lnTo>
                      <a:pt x="558" y="1413"/>
                    </a:lnTo>
                    <a:lnTo>
                      <a:pt x="559" y="1413"/>
                    </a:lnTo>
                    <a:lnTo>
                      <a:pt x="560" y="1413"/>
                    </a:lnTo>
                    <a:lnTo>
                      <a:pt x="561" y="1413"/>
                    </a:lnTo>
                    <a:lnTo>
                      <a:pt x="562" y="1413"/>
                    </a:lnTo>
                    <a:lnTo>
                      <a:pt x="563" y="1413"/>
                    </a:lnTo>
                    <a:lnTo>
                      <a:pt x="564" y="1413"/>
                    </a:lnTo>
                    <a:lnTo>
                      <a:pt x="565" y="1413"/>
                    </a:lnTo>
                    <a:lnTo>
                      <a:pt x="566" y="1413"/>
                    </a:lnTo>
                    <a:lnTo>
                      <a:pt x="567" y="1413"/>
                    </a:lnTo>
                    <a:lnTo>
                      <a:pt x="568" y="1413"/>
                    </a:lnTo>
                    <a:lnTo>
                      <a:pt x="569" y="1413"/>
                    </a:lnTo>
                    <a:lnTo>
                      <a:pt x="570" y="1413"/>
                    </a:lnTo>
                    <a:lnTo>
                      <a:pt x="571" y="1413"/>
                    </a:lnTo>
                    <a:lnTo>
                      <a:pt x="572" y="1413"/>
                    </a:lnTo>
                    <a:lnTo>
                      <a:pt x="573" y="1413"/>
                    </a:lnTo>
                    <a:lnTo>
                      <a:pt x="574" y="1413"/>
                    </a:lnTo>
                    <a:lnTo>
                      <a:pt x="575" y="1413"/>
                    </a:lnTo>
                    <a:lnTo>
                      <a:pt x="576" y="1413"/>
                    </a:lnTo>
                    <a:lnTo>
                      <a:pt x="577" y="1413"/>
                    </a:lnTo>
                    <a:lnTo>
                      <a:pt x="579" y="1413"/>
                    </a:lnTo>
                    <a:lnTo>
                      <a:pt x="580" y="1413"/>
                    </a:lnTo>
                    <a:lnTo>
                      <a:pt x="581" y="1413"/>
                    </a:lnTo>
                    <a:lnTo>
                      <a:pt x="582" y="1413"/>
                    </a:lnTo>
                    <a:lnTo>
                      <a:pt x="583" y="1413"/>
                    </a:lnTo>
                    <a:lnTo>
                      <a:pt x="584" y="1413"/>
                    </a:lnTo>
                    <a:lnTo>
                      <a:pt x="585" y="1413"/>
                    </a:lnTo>
                    <a:lnTo>
                      <a:pt x="586" y="1413"/>
                    </a:lnTo>
                    <a:lnTo>
                      <a:pt x="587" y="1413"/>
                    </a:lnTo>
                    <a:lnTo>
                      <a:pt x="590" y="1413"/>
                    </a:lnTo>
                    <a:lnTo>
                      <a:pt x="591" y="1413"/>
                    </a:lnTo>
                    <a:lnTo>
                      <a:pt x="592" y="1413"/>
                    </a:lnTo>
                    <a:lnTo>
                      <a:pt x="593" y="1413"/>
                    </a:lnTo>
                    <a:lnTo>
                      <a:pt x="594" y="1413"/>
                    </a:lnTo>
                    <a:lnTo>
                      <a:pt x="595" y="1413"/>
                    </a:lnTo>
                    <a:lnTo>
                      <a:pt x="597" y="1413"/>
                    </a:lnTo>
                    <a:lnTo>
                      <a:pt x="598" y="1413"/>
                    </a:lnTo>
                    <a:lnTo>
                      <a:pt x="599" y="1413"/>
                    </a:lnTo>
                    <a:lnTo>
                      <a:pt x="601" y="1413"/>
                    </a:lnTo>
                    <a:lnTo>
                      <a:pt x="602" y="1413"/>
                    </a:lnTo>
                    <a:lnTo>
                      <a:pt x="603" y="1413"/>
                    </a:lnTo>
                    <a:lnTo>
                      <a:pt x="604" y="1413"/>
                    </a:lnTo>
                    <a:lnTo>
                      <a:pt x="605" y="1413"/>
                    </a:lnTo>
                    <a:lnTo>
                      <a:pt x="606" y="1413"/>
                    </a:lnTo>
                    <a:lnTo>
                      <a:pt x="608" y="1413"/>
                    </a:lnTo>
                    <a:lnTo>
                      <a:pt x="609" y="1412"/>
                    </a:lnTo>
                    <a:lnTo>
                      <a:pt x="610" y="1412"/>
                    </a:lnTo>
                    <a:lnTo>
                      <a:pt x="611" y="1412"/>
                    </a:lnTo>
                    <a:lnTo>
                      <a:pt x="612" y="1412"/>
                    </a:lnTo>
                    <a:lnTo>
                      <a:pt x="613" y="1412"/>
                    </a:lnTo>
                    <a:lnTo>
                      <a:pt x="615" y="1412"/>
                    </a:lnTo>
                    <a:lnTo>
                      <a:pt x="618" y="1412"/>
                    </a:lnTo>
                    <a:lnTo>
                      <a:pt x="619" y="1412"/>
                    </a:lnTo>
                    <a:lnTo>
                      <a:pt x="621" y="1412"/>
                    </a:lnTo>
                    <a:lnTo>
                      <a:pt x="622" y="1411"/>
                    </a:lnTo>
                    <a:lnTo>
                      <a:pt x="626" y="1411"/>
                    </a:lnTo>
                    <a:lnTo>
                      <a:pt x="627" y="1411"/>
                    </a:lnTo>
                    <a:lnTo>
                      <a:pt x="629" y="1411"/>
                    </a:lnTo>
                    <a:lnTo>
                      <a:pt x="633" y="1410"/>
                    </a:lnTo>
                    <a:lnTo>
                      <a:pt x="634" y="1410"/>
                    </a:lnTo>
                    <a:lnTo>
                      <a:pt x="636" y="1410"/>
                    </a:lnTo>
                    <a:lnTo>
                      <a:pt x="640" y="1409"/>
                    </a:lnTo>
                    <a:lnTo>
                      <a:pt x="641" y="1409"/>
                    </a:lnTo>
                    <a:lnTo>
                      <a:pt x="642" y="1409"/>
                    </a:lnTo>
                    <a:lnTo>
                      <a:pt x="644" y="1409"/>
                    </a:lnTo>
                    <a:lnTo>
                      <a:pt x="647" y="1408"/>
                    </a:lnTo>
                    <a:lnTo>
                      <a:pt x="648" y="1408"/>
                    </a:lnTo>
                    <a:lnTo>
                      <a:pt x="649" y="1408"/>
                    </a:lnTo>
                    <a:lnTo>
                      <a:pt x="650" y="1408"/>
                    </a:lnTo>
                    <a:lnTo>
                      <a:pt x="651" y="1408"/>
                    </a:lnTo>
                    <a:lnTo>
                      <a:pt x="655" y="1407"/>
                    </a:lnTo>
                    <a:lnTo>
                      <a:pt x="662" y="1405"/>
                    </a:lnTo>
                    <a:lnTo>
                      <a:pt x="663" y="1405"/>
                    </a:lnTo>
                    <a:lnTo>
                      <a:pt x="663" y="1404"/>
                    </a:lnTo>
                    <a:lnTo>
                      <a:pt x="664" y="1404"/>
                    </a:lnTo>
                    <a:lnTo>
                      <a:pt x="666" y="1404"/>
                    </a:lnTo>
                    <a:lnTo>
                      <a:pt x="670" y="1403"/>
                    </a:lnTo>
                    <a:lnTo>
                      <a:pt x="671" y="1403"/>
                    </a:lnTo>
                    <a:lnTo>
                      <a:pt x="672" y="1403"/>
                    </a:lnTo>
                    <a:lnTo>
                      <a:pt x="674" y="1402"/>
                    </a:lnTo>
                    <a:lnTo>
                      <a:pt x="677" y="1401"/>
                    </a:lnTo>
                    <a:lnTo>
                      <a:pt x="678" y="1401"/>
                    </a:lnTo>
                    <a:lnTo>
                      <a:pt x="679" y="1400"/>
                    </a:lnTo>
                    <a:lnTo>
                      <a:pt x="681" y="1399"/>
                    </a:lnTo>
                    <a:lnTo>
                      <a:pt x="685" y="1398"/>
                    </a:lnTo>
                    <a:lnTo>
                      <a:pt x="692" y="1395"/>
                    </a:lnTo>
                    <a:lnTo>
                      <a:pt x="693" y="1395"/>
                    </a:lnTo>
                    <a:lnTo>
                      <a:pt x="694" y="1395"/>
                    </a:lnTo>
                    <a:lnTo>
                      <a:pt x="696" y="1394"/>
                    </a:lnTo>
                    <a:lnTo>
                      <a:pt x="699" y="1392"/>
                    </a:lnTo>
                    <a:lnTo>
                      <a:pt x="706" y="1389"/>
                    </a:lnTo>
                    <a:lnTo>
                      <a:pt x="707" y="1389"/>
                    </a:lnTo>
                    <a:lnTo>
                      <a:pt x="708" y="1388"/>
                    </a:lnTo>
                    <a:lnTo>
                      <a:pt x="709" y="1387"/>
                    </a:lnTo>
                    <a:lnTo>
                      <a:pt x="713" y="1386"/>
                    </a:lnTo>
                    <a:lnTo>
                      <a:pt x="720" y="1381"/>
                    </a:lnTo>
                    <a:lnTo>
                      <a:pt x="720" y="1380"/>
                    </a:lnTo>
                    <a:lnTo>
                      <a:pt x="721" y="1380"/>
                    </a:lnTo>
                    <a:lnTo>
                      <a:pt x="724" y="1379"/>
                    </a:lnTo>
                    <a:lnTo>
                      <a:pt x="727" y="1377"/>
                    </a:lnTo>
                    <a:lnTo>
                      <a:pt x="735" y="1371"/>
                    </a:lnTo>
                    <a:lnTo>
                      <a:pt x="736" y="1371"/>
                    </a:lnTo>
                    <a:lnTo>
                      <a:pt x="737" y="1370"/>
                    </a:lnTo>
                    <a:lnTo>
                      <a:pt x="738" y="1368"/>
                    </a:lnTo>
                    <a:lnTo>
                      <a:pt x="743" y="1366"/>
                    </a:lnTo>
                    <a:lnTo>
                      <a:pt x="749" y="1360"/>
                    </a:lnTo>
                    <a:lnTo>
                      <a:pt x="750" y="1359"/>
                    </a:lnTo>
                    <a:lnTo>
                      <a:pt x="751" y="1358"/>
                    </a:lnTo>
                    <a:lnTo>
                      <a:pt x="753" y="1357"/>
                    </a:lnTo>
                    <a:lnTo>
                      <a:pt x="757" y="1353"/>
                    </a:lnTo>
                    <a:lnTo>
                      <a:pt x="764" y="1347"/>
                    </a:lnTo>
                    <a:lnTo>
                      <a:pt x="764" y="1346"/>
                    </a:lnTo>
                    <a:lnTo>
                      <a:pt x="765" y="1346"/>
                    </a:lnTo>
                    <a:lnTo>
                      <a:pt x="766" y="1345"/>
                    </a:lnTo>
                    <a:lnTo>
                      <a:pt x="767" y="1343"/>
                    </a:lnTo>
                    <a:lnTo>
                      <a:pt x="771" y="1339"/>
                    </a:lnTo>
                    <a:lnTo>
                      <a:pt x="778" y="1332"/>
                    </a:lnTo>
                    <a:lnTo>
                      <a:pt x="779" y="1332"/>
                    </a:lnTo>
                    <a:lnTo>
                      <a:pt x="779" y="1331"/>
                    </a:lnTo>
                    <a:lnTo>
                      <a:pt x="779" y="1330"/>
                    </a:lnTo>
                    <a:lnTo>
                      <a:pt x="781" y="1328"/>
                    </a:lnTo>
                    <a:lnTo>
                      <a:pt x="784" y="1324"/>
                    </a:lnTo>
                    <a:lnTo>
                      <a:pt x="791" y="1316"/>
                    </a:lnTo>
                    <a:lnTo>
                      <a:pt x="805" y="1297"/>
                    </a:lnTo>
                    <a:lnTo>
                      <a:pt x="806" y="1297"/>
                    </a:lnTo>
                    <a:lnTo>
                      <a:pt x="806" y="1296"/>
                    </a:lnTo>
                    <a:lnTo>
                      <a:pt x="807" y="1294"/>
                    </a:lnTo>
                    <a:lnTo>
                      <a:pt x="809" y="1292"/>
                    </a:lnTo>
                    <a:lnTo>
                      <a:pt x="813" y="1286"/>
                    </a:lnTo>
                    <a:lnTo>
                      <a:pt x="820" y="1275"/>
                    </a:lnTo>
                    <a:lnTo>
                      <a:pt x="835" y="1249"/>
                    </a:lnTo>
                    <a:lnTo>
                      <a:pt x="836" y="1248"/>
                    </a:lnTo>
                    <a:lnTo>
                      <a:pt x="836" y="1247"/>
                    </a:lnTo>
                    <a:lnTo>
                      <a:pt x="837" y="1246"/>
                    </a:lnTo>
                    <a:lnTo>
                      <a:pt x="838" y="1243"/>
                    </a:lnTo>
                    <a:lnTo>
                      <a:pt x="842" y="1236"/>
                    </a:lnTo>
                    <a:lnTo>
                      <a:pt x="848" y="1223"/>
                    </a:lnTo>
                    <a:lnTo>
                      <a:pt x="863" y="1194"/>
                    </a:lnTo>
                    <a:lnTo>
                      <a:pt x="863" y="1193"/>
                    </a:lnTo>
                    <a:lnTo>
                      <a:pt x="864" y="1192"/>
                    </a:lnTo>
                    <a:lnTo>
                      <a:pt x="865" y="1190"/>
                    </a:lnTo>
                    <a:lnTo>
                      <a:pt x="866" y="1186"/>
                    </a:lnTo>
                    <a:lnTo>
                      <a:pt x="870" y="1177"/>
                    </a:lnTo>
                    <a:lnTo>
                      <a:pt x="878" y="1159"/>
                    </a:lnTo>
                    <a:lnTo>
                      <a:pt x="893" y="1122"/>
                    </a:lnTo>
                    <a:lnTo>
                      <a:pt x="893" y="1120"/>
                    </a:lnTo>
                    <a:lnTo>
                      <a:pt x="894" y="1119"/>
                    </a:lnTo>
                    <a:lnTo>
                      <a:pt x="895" y="1117"/>
                    </a:lnTo>
                    <a:lnTo>
                      <a:pt x="896" y="1113"/>
                    </a:lnTo>
                    <a:lnTo>
                      <a:pt x="900" y="1102"/>
                    </a:lnTo>
                    <a:lnTo>
                      <a:pt x="907" y="1083"/>
                    </a:lnTo>
                    <a:lnTo>
                      <a:pt x="921" y="1041"/>
                    </a:lnTo>
                    <a:lnTo>
                      <a:pt x="948" y="949"/>
                    </a:lnTo>
                    <a:lnTo>
                      <a:pt x="978" y="833"/>
                    </a:lnTo>
                    <a:lnTo>
                      <a:pt x="1006" y="708"/>
                    </a:lnTo>
                    <a:lnTo>
                      <a:pt x="1036" y="555"/>
                    </a:lnTo>
                    <a:lnTo>
                      <a:pt x="1066" y="383"/>
                    </a:lnTo>
                    <a:lnTo>
                      <a:pt x="1093" y="204"/>
                    </a:lnTo>
                    <a:lnTo>
                      <a:pt x="1122" y="0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8"/>
              <p:cNvSpPr>
                <a:spLocks noChangeShapeType="1"/>
              </p:cNvSpPr>
              <p:nvPr/>
            </p:nvSpPr>
            <p:spPr bwMode="auto">
              <a:xfrm flipV="1">
                <a:off x="7737475" y="3349625"/>
                <a:ext cx="0" cy="47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31"/>
              <p:cNvSpPr>
                <a:spLocks noChangeShapeType="1"/>
              </p:cNvSpPr>
              <p:nvPr/>
            </p:nvSpPr>
            <p:spPr bwMode="auto">
              <a:xfrm flipV="1">
                <a:off x="7850188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132"/>
              <p:cNvSpPr>
                <a:spLocks noChangeShapeType="1"/>
              </p:cNvSpPr>
              <p:nvPr/>
            </p:nvSpPr>
            <p:spPr bwMode="auto">
              <a:xfrm flipV="1">
                <a:off x="7962900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133"/>
              <p:cNvSpPr>
                <a:spLocks noChangeShapeType="1"/>
              </p:cNvSpPr>
              <p:nvPr/>
            </p:nvSpPr>
            <p:spPr bwMode="auto">
              <a:xfrm flipV="1">
                <a:off x="8075613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34"/>
              <p:cNvSpPr>
                <a:spLocks noChangeShapeType="1"/>
              </p:cNvSpPr>
              <p:nvPr/>
            </p:nvSpPr>
            <p:spPr bwMode="auto">
              <a:xfrm flipV="1">
                <a:off x="8188325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35"/>
              <p:cNvSpPr>
                <a:spLocks noChangeShapeType="1"/>
              </p:cNvSpPr>
              <p:nvPr/>
            </p:nvSpPr>
            <p:spPr bwMode="auto">
              <a:xfrm flipV="1">
                <a:off x="8299450" y="3349625"/>
                <a:ext cx="0" cy="47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138"/>
              <p:cNvSpPr>
                <a:spLocks noChangeShapeType="1"/>
              </p:cNvSpPr>
              <p:nvPr/>
            </p:nvSpPr>
            <p:spPr bwMode="auto">
              <a:xfrm flipV="1">
                <a:off x="8410575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39"/>
              <p:cNvSpPr>
                <a:spLocks noChangeShapeType="1"/>
              </p:cNvSpPr>
              <p:nvPr/>
            </p:nvSpPr>
            <p:spPr bwMode="auto">
              <a:xfrm flipV="1">
                <a:off x="8523288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40"/>
              <p:cNvSpPr>
                <a:spLocks noChangeShapeType="1"/>
              </p:cNvSpPr>
              <p:nvPr/>
            </p:nvSpPr>
            <p:spPr bwMode="auto">
              <a:xfrm flipV="1">
                <a:off x="8636000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41"/>
              <p:cNvSpPr>
                <a:spLocks noChangeShapeType="1"/>
              </p:cNvSpPr>
              <p:nvPr/>
            </p:nvSpPr>
            <p:spPr bwMode="auto">
              <a:xfrm flipV="1">
                <a:off x="8748713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42"/>
              <p:cNvSpPr>
                <a:spLocks noChangeShapeType="1"/>
              </p:cNvSpPr>
              <p:nvPr/>
            </p:nvSpPr>
            <p:spPr bwMode="auto">
              <a:xfrm flipV="1">
                <a:off x="8859838" y="3349625"/>
                <a:ext cx="0" cy="47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43"/>
              <p:cNvSpPr>
                <a:spLocks noChangeShapeType="1"/>
              </p:cNvSpPr>
              <p:nvPr/>
            </p:nvSpPr>
            <p:spPr bwMode="auto">
              <a:xfrm flipV="1">
                <a:off x="8972550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44"/>
              <p:cNvSpPr>
                <a:spLocks noChangeShapeType="1"/>
              </p:cNvSpPr>
              <p:nvPr/>
            </p:nvSpPr>
            <p:spPr bwMode="auto">
              <a:xfrm flipV="1">
                <a:off x="9085263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45"/>
              <p:cNvSpPr>
                <a:spLocks noChangeShapeType="1"/>
              </p:cNvSpPr>
              <p:nvPr/>
            </p:nvSpPr>
            <p:spPr bwMode="auto">
              <a:xfrm flipV="1">
                <a:off x="9196388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46"/>
              <p:cNvSpPr>
                <a:spLocks noChangeShapeType="1"/>
              </p:cNvSpPr>
              <p:nvPr/>
            </p:nvSpPr>
            <p:spPr bwMode="auto">
              <a:xfrm flipV="1">
                <a:off x="9309100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47"/>
              <p:cNvSpPr>
                <a:spLocks noChangeShapeType="1"/>
              </p:cNvSpPr>
              <p:nvPr/>
            </p:nvSpPr>
            <p:spPr bwMode="auto">
              <a:xfrm flipV="1">
                <a:off x="9420225" y="3349625"/>
                <a:ext cx="0" cy="47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49"/>
              <p:cNvSpPr>
                <a:spLocks noChangeShapeType="1"/>
              </p:cNvSpPr>
              <p:nvPr/>
            </p:nvSpPr>
            <p:spPr bwMode="auto">
              <a:xfrm flipV="1">
                <a:off x="9532938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50"/>
              <p:cNvSpPr>
                <a:spLocks noChangeShapeType="1"/>
              </p:cNvSpPr>
              <p:nvPr/>
            </p:nvSpPr>
            <p:spPr bwMode="auto">
              <a:xfrm flipV="1">
                <a:off x="9645650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51"/>
              <p:cNvSpPr>
                <a:spLocks noChangeShapeType="1"/>
              </p:cNvSpPr>
              <p:nvPr/>
            </p:nvSpPr>
            <p:spPr bwMode="auto">
              <a:xfrm flipV="1">
                <a:off x="9758363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52"/>
              <p:cNvSpPr>
                <a:spLocks noChangeShapeType="1"/>
              </p:cNvSpPr>
              <p:nvPr/>
            </p:nvSpPr>
            <p:spPr bwMode="auto">
              <a:xfrm flipV="1">
                <a:off x="9871075" y="3368675"/>
                <a:ext cx="0" cy="28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53"/>
              <p:cNvSpPr>
                <a:spLocks noChangeShapeType="1"/>
              </p:cNvSpPr>
              <p:nvPr/>
            </p:nvSpPr>
            <p:spPr bwMode="auto">
              <a:xfrm flipV="1">
                <a:off x="9982200" y="3349625"/>
                <a:ext cx="0" cy="47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55"/>
              <p:cNvSpPr>
                <a:spLocks noChangeShapeType="1"/>
              </p:cNvSpPr>
              <p:nvPr/>
            </p:nvSpPr>
            <p:spPr bwMode="auto">
              <a:xfrm>
                <a:off x="7607300" y="3397250"/>
                <a:ext cx="25928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56"/>
              <p:cNvSpPr>
                <a:spLocks noChangeShapeType="1"/>
              </p:cNvSpPr>
              <p:nvPr/>
            </p:nvSpPr>
            <p:spPr bwMode="auto">
              <a:xfrm>
                <a:off x="8859838" y="5640388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59"/>
              <p:cNvSpPr>
                <a:spLocks noChangeShapeType="1"/>
              </p:cNvSpPr>
              <p:nvPr/>
            </p:nvSpPr>
            <p:spPr bwMode="auto">
              <a:xfrm>
                <a:off x="8859838" y="535940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60"/>
              <p:cNvSpPr>
                <a:spLocks noChangeShapeType="1"/>
              </p:cNvSpPr>
              <p:nvPr/>
            </p:nvSpPr>
            <p:spPr bwMode="auto">
              <a:xfrm>
                <a:off x="8859838" y="507841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61"/>
              <p:cNvSpPr>
                <a:spLocks noChangeShapeType="1"/>
              </p:cNvSpPr>
              <p:nvPr/>
            </p:nvSpPr>
            <p:spPr bwMode="auto">
              <a:xfrm>
                <a:off x="8859838" y="479901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162"/>
              <p:cNvSpPr>
                <a:spLocks noChangeShapeType="1"/>
              </p:cNvSpPr>
              <p:nvPr/>
            </p:nvSpPr>
            <p:spPr bwMode="auto">
              <a:xfrm>
                <a:off x="8859838" y="4518025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165"/>
              <p:cNvSpPr>
                <a:spLocks noChangeShapeType="1"/>
              </p:cNvSpPr>
              <p:nvPr/>
            </p:nvSpPr>
            <p:spPr bwMode="auto">
              <a:xfrm>
                <a:off x="8859838" y="4238625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166"/>
              <p:cNvSpPr>
                <a:spLocks noChangeShapeType="1"/>
              </p:cNvSpPr>
              <p:nvPr/>
            </p:nvSpPr>
            <p:spPr bwMode="auto">
              <a:xfrm>
                <a:off x="8859838" y="3957638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67"/>
              <p:cNvSpPr>
                <a:spLocks noChangeShapeType="1"/>
              </p:cNvSpPr>
              <p:nvPr/>
            </p:nvSpPr>
            <p:spPr bwMode="auto">
              <a:xfrm>
                <a:off x="8859838" y="367665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68"/>
              <p:cNvSpPr>
                <a:spLocks noChangeShapeType="1"/>
              </p:cNvSpPr>
              <p:nvPr/>
            </p:nvSpPr>
            <p:spPr bwMode="auto">
              <a:xfrm>
                <a:off x="8859838" y="3397250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169"/>
              <p:cNvSpPr>
                <a:spLocks noChangeShapeType="1"/>
              </p:cNvSpPr>
              <p:nvPr/>
            </p:nvSpPr>
            <p:spPr bwMode="auto">
              <a:xfrm>
                <a:off x="8859838" y="311626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170"/>
              <p:cNvSpPr>
                <a:spLocks noChangeShapeType="1"/>
              </p:cNvSpPr>
              <p:nvPr/>
            </p:nvSpPr>
            <p:spPr bwMode="auto">
              <a:xfrm>
                <a:off x="8859838" y="2836863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171"/>
              <p:cNvSpPr>
                <a:spLocks noChangeShapeType="1"/>
              </p:cNvSpPr>
              <p:nvPr/>
            </p:nvSpPr>
            <p:spPr bwMode="auto">
              <a:xfrm>
                <a:off x="8859838" y="2555875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172"/>
              <p:cNvSpPr>
                <a:spLocks noChangeShapeType="1"/>
              </p:cNvSpPr>
              <p:nvPr/>
            </p:nvSpPr>
            <p:spPr bwMode="auto">
              <a:xfrm>
                <a:off x="8859838" y="2274888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174"/>
              <p:cNvSpPr>
                <a:spLocks noChangeShapeType="1"/>
              </p:cNvSpPr>
              <p:nvPr/>
            </p:nvSpPr>
            <p:spPr bwMode="auto">
              <a:xfrm>
                <a:off x="8859838" y="1995488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175"/>
              <p:cNvSpPr>
                <a:spLocks noChangeShapeType="1"/>
              </p:cNvSpPr>
              <p:nvPr/>
            </p:nvSpPr>
            <p:spPr bwMode="auto">
              <a:xfrm>
                <a:off x="8859838" y="171450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176"/>
              <p:cNvSpPr>
                <a:spLocks noChangeShapeType="1"/>
              </p:cNvSpPr>
              <p:nvPr/>
            </p:nvSpPr>
            <p:spPr bwMode="auto">
              <a:xfrm>
                <a:off x="8859838" y="1435100"/>
                <a:ext cx="301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177"/>
              <p:cNvSpPr>
                <a:spLocks noChangeShapeType="1"/>
              </p:cNvSpPr>
              <p:nvPr/>
            </p:nvSpPr>
            <p:spPr bwMode="auto">
              <a:xfrm>
                <a:off x="8859838" y="1154113"/>
                <a:ext cx="49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179"/>
              <p:cNvSpPr>
                <a:spLocks noChangeShapeType="1"/>
              </p:cNvSpPr>
              <p:nvPr/>
            </p:nvSpPr>
            <p:spPr bwMode="auto">
              <a:xfrm flipV="1">
                <a:off x="8859838" y="918468"/>
                <a:ext cx="0" cy="4824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8" name="对象 46188"/>
              <p:cNvGraphicFramePr>
                <a:graphicFrameLocks noChangeAspect="1"/>
              </p:cNvGraphicFramePr>
              <p:nvPr/>
            </p:nvGraphicFramePr>
            <p:xfrm>
              <a:off x="10181551" y="3077428"/>
              <a:ext cx="287337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300" imgH="127000" progId="Equation.DSMT4">
                      <p:embed/>
                    </p:oleObj>
                  </mc:Choice>
                  <mc:Fallback>
                    <p:oleObj name="Equation" r:id="rId11" imgW="114300" imgH="127000" progId="Equation.DSMT4">
                      <p:embed/>
                      <p:pic>
                        <p:nvPicPr>
                          <p:cNvPr id="108" name="对象 46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81551" y="3077428"/>
                            <a:ext cx="287337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46189"/>
              <p:cNvGraphicFramePr>
                <a:graphicFrameLocks noChangeAspect="1"/>
              </p:cNvGraphicFramePr>
              <p:nvPr/>
            </p:nvGraphicFramePr>
            <p:xfrm>
              <a:off x="8989338" y="789840"/>
              <a:ext cx="319088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7000" imgH="152400" progId="Equation.DSMT4">
                      <p:embed/>
                    </p:oleObj>
                  </mc:Choice>
                  <mc:Fallback>
                    <p:oleObj name="Equation" r:id="rId12" imgW="127000" imgH="152400" progId="Equation.DSMT4">
                      <p:embed/>
                      <p:pic>
                        <p:nvPicPr>
                          <p:cNvPr id="109" name="对象 46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9338" y="789840"/>
                            <a:ext cx="319088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46191"/>
              <p:cNvGraphicFramePr>
                <a:graphicFrameLocks noChangeAspect="1"/>
              </p:cNvGraphicFramePr>
              <p:nvPr/>
            </p:nvGraphicFramePr>
            <p:xfrm>
              <a:off x="8869581" y="3372767"/>
              <a:ext cx="38417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52400" imgH="165100" progId="Equation.DSMT4">
                      <p:embed/>
                    </p:oleObj>
                  </mc:Choice>
                  <mc:Fallback>
                    <p:oleObj name="Equation" r:id="rId13" imgW="152400" imgH="165100" progId="Equation.DSMT4">
                      <p:embed/>
                      <p:pic>
                        <p:nvPicPr>
                          <p:cNvPr id="110" name="对象 46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69581" y="3372767"/>
                            <a:ext cx="384175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" name="Rectangle 57"/>
              <p:cNvSpPr>
                <a:spLocks noChangeArrowheads="1"/>
              </p:cNvSpPr>
              <p:nvPr/>
            </p:nvSpPr>
            <p:spPr bwMode="auto">
              <a:xfrm>
                <a:off x="8658358" y="2081773"/>
                <a:ext cx="153978" cy="3698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12" name="Rectangle 62"/>
              <p:cNvSpPr>
                <a:spLocks noChangeArrowheads="1"/>
              </p:cNvSpPr>
              <p:nvPr/>
            </p:nvSpPr>
            <p:spPr bwMode="auto">
              <a:xfrm>
                <a:off x="8658358" y="973948"/>
                <a:ext cx="153978" cy="3698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113" name="Rectangle 57"/>
              <p:cNvSpPr>
                <a:spLocks noChangeArrowheads="1"/>
              </p:cNvSpPr>
              <p:nvPr/>
            </p:nvSpPr>
            <p:spPr bwMode="auto">
              <a:xfrm>
                <a:off x="8556765" y="4338689"/>
                <a:ext cx="310964" cy="369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</a:t>
                </a: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14" name="Rectangle 57"/>
              <p:cNvSpPr>
                <a:spLocks noChangeArrowheads="1"/>
              </p:cNvSpPr>
              <p:nvPr/>
            </p:nvSpPr>
            <p:spPr bwMode="auto">
              <a:xfrm>
                <a:off x="8556765" y="5422706"/>
                <a:ext cx="310964" cy="369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4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115" name="Rectangle 48"/>
              <p:cNvSpPr>
                <a:spLocks noChangeArrowheads="1"/>
              </p:cNvSpPr>
              <p:nvPr/>
            </p:nvSpPr>
            <p:spPr bwMode="auto">
              <a:xfrm>
                <a:off x="7601149" y="3372119"/>
                <a:ext cx="310964" cy="369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</a:t>
                </a:r>
                <a:r>
                  <a: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16" name="Rectangle 48"/>
              <p:cNvSpPr>
                <a:spLocks noChangeArrowheads="1"/>
              </p:cNvSpPr>
              <p:nvPr/>
            </p:nvSpPr>
            <p:spPr bwMode="auto">
              <a:xfrm>
                <a:off x="8099593" y="3372119"/>
                <a:ext cx="310964" cy="369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-1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117" name="Rectangle 48"/>
              <p:cNvSpPr>
                <a:spLocks noChangeArrowheads="1"/>
              </p:cNvSpPr>
              <p:nvPr/>
            </p:nvSpPr>
            <p:spPr bwMode="auto">
              <a:xfrm>
                <a:off x="9340941" y="3372119"/>
                <a:ext cx="153978" cy="3698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1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  <p:sp>
            <p:nvSpPr>
              <p:cNvPr id="118" name="Rectangle 48"/>
              <p:cNvSpPr>
                <a:spLocks noChangeArrowheads="1"/>
              </p:cNvSpPr>
              <p:nvPr/>
            </p:nvSpPr>
            <p:spPr bwMode="auto">
              <a:xfrm>
                <a:off x="9896532" y="3372119"/>
                <a:ext cx="153978" cy="3698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 b="1" dirty="0">
                    <a:latin typeface="+mn-ea"/>
                    <a:ea typeface="+mn-ea"/>
                    <a:cs typeface="宋体" panose="02010600030101010101" pitchFamily="2" charset="-122"/>
                  </a:rPr>
                  <a:t>2</a:t>
                </a:r>
                <a:endParaRPr lang="zh-CN" altLang="zh-CN" sz="2400" b="1" dirty="0">
                  <a:latin typeface="+mn-ea"/>
                  <a:ea typeface="+mn-ea"/>
                  <a:cs typeface="宋体" panose="02010600030101010101" pitchFamily="2" charset="-122"/>
                </a:endParaRPr>
              </a:p>
            </p:txBody>
          </p:sp>
        </p:grpSp>
        <p:graphicFrame>
          <p:nvGraphicFramePr>
            <p:cNvPr id="66" name="对象 288"/>
            <p:cNvGraphicFramePr>
              <a:graphicFrameLocks noChangeAspect="1"/>
            </p:cNvGraphicFramePr>
            <p:nvPr/>
          </p:nvGraphicFramePr>
          <p:xfrm>
            <a:off x="9645650" y="1731536"/>
            <a:ext cx="115887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00" imgH="215900" progId="Equation.DSMT4">
                    <p:embed/>
                  </p:oleObj>
                </mc:Choice>
                <mc:Fallback>
                  <p:oleObj name="Equation" r:id="rId14" imgW="381000" imgH="215900" progId="Equation.DSMT4">
                    <p:embed/>
                    <p:pic>
                      <p:nvPicPr>
                        <p:cNvPr id="66" name="对象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5650" y="1731536"/>
                          <a:ext cx="1158875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" name="AutoShape 64"/>
          <p:cNvSpPr>
            <a:spLocks noChangeAspect="1" noChangeArrowheads="1"/>
          </p:cNvSpPr>
          <p:nvPr/>
        </p:nvSpPr>
        <p:spPr bwMode="auto">
          <a:xfrm>
            <a:off x="5442446" y="1274923"/>
            <a:ext cx="2449513" cy="4767262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48568" y="2830503"/>
          <a:ext cx="3386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304800" progId="Equation.DSMT4">
                  <p:embed/>
                </p:oleObj>
              </mc:Choice>
              <mc:Fallback>
                <p:oleObj name="Equation" r:id="rId2" imgW="1930400" imgH="3048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568" y="2830503"/>
                        <a:ext cx="3386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956" y="1076394"/>
            <a:ext cx="640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42835" y="795327"/>
          <a:ext cx="4641533" cy="104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558800" progId="Equation.DSMT4">
                  <p:embed/>
                </p:oleObj>
              </mc:Choice>
              <mc:Fallback>
                <p:oleObj name="Equation" r:id="rId4" imgW="2476500" imgH="5588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835" y="795327"/>
                        <a:ext cx="4641533" cy="1049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31093" y="209707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考虑函数</a:t>
            </a:r>
            <a:endParaRPr kumimoji="1"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Math1" pitchFamily="2" charset="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830011" y="1844824"/>
          <a:ext cx="5846445" cy="10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300" imgH="558800" progId="Equation.DSMT4">
                  <p:embed/>
                </p:oleObj>
              </mc:Choice>
              <mc:Fallback>
                <p:oleObj name="Equation" r:id="rId6" imgW="3035300" imgH="558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99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011" y="1844824"/>
                        <a:ext cx="5846445" cy="107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1956" y="2038340"/>
            <a:ext cx="720725" cy="53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　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40518" y="2830503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kumimoji="1"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Math1" pitchFamily="2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416818" y="3549640"/>
          <a:ext cx="3089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304800" progId="Equation.DSMT4">
                  <p:embed/>
                </p:oleObj>
              </mc:Choice>
              <mc:Fallback>
                <p:oleObj name="Equation" r:id="rId8" imgW="1765300" imgH="304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18" y="3549640"/>
                        <a:ext cx="30892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404118" y="4198928"/>
          <a:ext cx="29702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304800" progId="Equation.DSMT4">
                  <p:embed/>
                </p:oleObj>
              </mc:Choice>
              <mc:Fallback>
                <p:oleObj name="Equation" r:id="rId10" imgW="1689100" imgH="3048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118" y="4198928"/>
                        <a:ext cx="29702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564468" y="5584269"/>
          <a:ext cx="1646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520700" progId="Equation.DSMT4">
                  <p:embed/>
                </p:oleObj>
              </mc:Choice>
              <mc:Fallback>
                <p:oleObj name="Equation" r:id="rId12" imgW="965200" imgH="5207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68" y="5584269"/>
                        <a:ext cx="16462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396556" y="4270365"/>
          <a:ext cx="654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300" imgH="266700" progId="Equation.DSMT4">
                  <p:embed/>
                </p:oleObj>
              </mc:Choice>
              <mc:Fallback>
                <p:oleObj name="Equation" r:id="rId14" imgW="368300" imgH="2667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556" y="4270365"/>
                        <a:ext cx="654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541018" y="3622665"/>
            <a:ext cx="287338" cy="431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5068068" y="3622665"/>
          <a:ext cx="2673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266700" progId="Equation.DSMT4">
                  <p:embed/>
                </p:oleObj>
              </mc:Choice>
              <mc:Fallback>
                <p:oleObj name="Equation" r:id="rId16" imgW="1524000" imgH="2667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068" y="3622665"/>
                        <a:ext cx="2673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756918" y="2830503"/>
            <a:ext cx="287338" cy="431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152206" y="2901940"/>
          <a:ext cx="2584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200" imgH="266700" progId="Equation.DSMT4">
                  <p:embed/>
                </p:oleObj>
              </mc:Choice>
              <mc:Fallback>
                <p:oleObj name="Equation" r:id="rId18" imgW="1473200" imgH="2667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06" y="2901940"/>
                        <a:ext cx="2584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/>
          <p:nvPr/>
        </p:nvGrpSpPr>
        <p:grpSpPr bwMode="auto">
          <a:xfrm>
            <a:off x="540518" y="4652952"/>
            <a:ext cx="8135938" cy="1081088"/>
            <a:chOff x="204" y="2673"/>
            <a:chExt cx="5125" cy="6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4" y="2876"/>
                  <a:ext cx="512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因此</a:t>
                  </a:r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函数 </a:t>
                  </a:r>
                  <a14:m>
                    <m:oMath xmlns:m="http://schemas.openxmlformats.org/officeDocument/2006/math"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𝑓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kumimoji="1" lang="en-US" altLang="zh-CN" sz="2800" i="1" dirty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) </m:t>
                      </m:r>
                    </m:oMath>
                  </a14:m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在             内严格单调减少</a:t>
                  </a:r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从而</a:t>
                  </a:r>
                  <a:endPara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Math1" pitchFamily="2" charset="2"/>
                  </a:endParaRPr>
                </a:p>
              </p:txBody>
            </p:sp>
          </mc:Choice>
          <mc:Fallback xmlns="">
            <p:sp>
              <p:nvSpPr>
                <p:cNvPr id="18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4" y="2876"/>
                  <a:ext cx="5125" cy="327"/>
                </a:xfrm>
                <a:prstGeom prst="rect">
                  <a:avLst/>
                </a:prstGeom>
                <a:blipFill rotWithShape="1">
                  <a:blip r:embed="rId20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9" name="Object 19"/>
                <p:cNvGraphicFramePr>
                  <a:graphicFrameLocks noChangeAspect="1"/>
                </p:cNvGraphicFramePr>
                <p:nvPr/>
              </p:nvGraphicFramePr>
              <p:xfrm>
                <a:off x="2245" y="2673"/>
                <a:ext cx="701" cy="6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596900" imgH="571500" progId="Equation.DSMT4">
                        <p:embed/>
                      </p:oleObj>
                    </mc:Choice>
                    <mc:Fallback>
                      <p:oleObj name="Equation" r:id="rId21" imgW="596900" imgH="571500" progId="Equation.DSMT4">
                        <p:embed/>
                        <p:pic>
                          <p:nvPicPr>
                            <p:cNvPr id="19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biLevel thresh="50000"/>
                              <a:grayscl/>
                              <a:lum bright="-98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5" y="2673"/>
                              <a:ext cx="701" cy="6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9" name="Object 19"/>
                <p:cNvGraphicFramePr>
                  <a:graphicFrameLocks noChangeAspect="1"/>
                </p:cNvGraphicFramePr>
                <p:nvPr/>
              </p:nvGraphicFramePr>
              <p:xfrm>
                <a:off x="2245" y="2673"/>
                <a:ext cx="701" cy="6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596900" imgH="571500" progId="Equation.DSMT4">
                        <p:embed/>
                      </p:oleObj>
                    </mc:Choice>
                    <mc:Fallback>
                      <p:oleObj name="Equation" r:id="rId21" imgW="596900" imgH="571500" progId="Equation.DSMT4">
                        <p:embed/>
                        <p:pic>
                          <p:nvPicPr>
                            <p:cNvPr id="19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biLevel thresh="50000"/>
                              <a:grayscl/>
                              <a:lum bright="-98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5" y="2673"/>
                              <a:ext cx="701" cy="6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475656" y="5757803"/>
          <a:ext cx="1762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700" imgH="266700" progId="Equation.DSMT4">
                  <p:embed/>
                </p:oleObj>
              </mc:Choice>
              <mc:Fallback>
                <p:oleObj name="Equation" r:id="rId23" imgW="1028700" imgH="26670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57803"/>
                        <a:ext cx="17621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3252069" y="5494278"/>
          <a:ext cx="31194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28800" imgH="558800" progId="Equation.DSMT4">
                  <p:embed/>
                </p:oleObj>
              </mc:Choice>
              <mc:Fallback>
                <p:oleObj name="Equation" r:id="rId25" imgW="1828800" imgH="55880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69" y="5494278"/>
                        <a:ext cx="311943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404118" y="105893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证明不等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"/>
              <p:cNvSpPr txBox="1">
                <a:spLocks noChangeArrowheads="1"/>
              </p:cNvSpPr>
              <p:nvPr/>
            </p:nvSpPr>
            <p:spPr bwMode="auto">
              <a:xfrm>
                <a:off x="827558" y="908720"/>
                <a:ext cx="6408738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断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>
                            <a:latin typeface="Cambria Math" panose="02040503050406030204"/>
                          </a:rPr>
                          <m:t>2</m:t>
                        </m:r>
                      </m:e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</m:sup>
                    </m:sSup>
                    <m:r>
                      <a:rPr lang="zh-CN" altLang="en-US" sz="3200">
                        <a:latin typeface="Cambria Math" panose="02040503050406030204"/>
                      </a:rPr>
                      <m:t>−2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3200">
                        <a:latin typeface="Cambria Math" panose="02040503050406030204"/>
                      </a:rPr>
                      <m:t>=1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几个实根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58" y="908720"/>
                <a:ext cx="6408738" cy="573427"/>
              </a:xfrm>
              <a:prstGeom prst="rect">
                <a:avLst/>
              </a:prstGeom>
              <a:blipFill rotWithShape="1">
                <a:blip r:embed="rId2"/>
                <a:stretch>
                  <a:fillRect l="-2" t="-6" r="7" b="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35881" y="2204691"/>
          <a:ext cx="6029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700" imgH="368300" progId="Equation.DSMT4">
                  <p:embed/>
                </p:oleObj>
              </mc:Choice>
              <mc:Fallback>
                <p:oleObj name="Equation" r:id="rId3" imgW="3441700" imgH="3683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81" y="2204691"/>
                        <a:ext cx="60293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/>
          <p:nvPr/>
        </p:nvGrpSpPr>
        <p:grpSpPr bwMode="auto">
          <a:xfrm>
            <a:off x="1186681" y="1609379"/>
            <a:ext cx="5545139" cy="588962"/>
            <a:chOff x="702" y="832"/>
            <a:chExt cx="3493" cy="371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702" y="837"/>
              <a:ext cx="1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记</a:t>
              </a:r>
              <a:endPara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945" y="832"/>
            <a:ext cx="325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79700" imgH="304800" progId="Equation.DSMT4">
                    <p:embed/>
                  </p:oleObj>
                </mc:Choice>
                <mc:Fallback>
                  <p:oleObj name="Equation" r:id="rId5" imgW="2679700" imgH="30480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832"/>
                          <a:ext cx="325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0915" y="1558578"/>
            <a:ext cx="720725" cy="53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　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04049" y="1614141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kumimoji="1"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Math1" pitchFamily="2" charset="2"/>
            </a:endParaRPr>
          </a:p>
        </p:txBody>
      </p:sp>
      <p:grpSp>
        <p:nvGrpSpPr>
          <p:cNvPr id="10" name="Group 10"/>
          <p:cNvGrpSpPr/>
          <p:nvPr/>
        </p:nvGrpSpPr>
        <p:grpSpPr bwMode="auto">
          <a:xfrm>
            <a:off x="526281" y="2939703"/>
            <a:ext cx="7231063" cy="922338"/>
            <a:chOff x="286" y="1670"/>
            <a:chExt cx="4555" cy="581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86" y="1755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  <a:endPara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612" y="1782"/>
            <a:ext cx="87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00100" imgH="266700" progId="Equation.DSMT4">
                    <p:embed/>
                  </p:oleObj>
                </mc:Choice>
                <mc:Fallback>
                  <p:oleObj name="Equation" r:id="rId7" imgW="800100" imgH="26670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782"/>
                          <a:ext cx="87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474" y="1764"/>
              <a:ext cx="1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惟一驻点</a:t>
              </a:r>
              <a:endPara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endParaRP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653" y="1670"/>
            <a:ext cx="2188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200" imgH="520700" progId="Equation.DSMT4">
                    <p:embed/>
                  </p:oleObj>
                </mc:Choice>
                <mc:Fallback>
                  <p:oleObj name="Equation" r:id="rId9" imgW="1981200" imgH="520700" progId="Equation.DSMT4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70"/>
                          <a:ext cx="2188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5"/>
          <p:cNvGrpSpPr/>
          <p:nvPr/>
        </p:nvGrpSpPr>
        <p:grpSpPr bwMode="auto">
          <a:xfrm>
            <a:off x="540569" y="3904903"/>
            <a:ext cx="2159000" cy="604838"/>
            <a:chOff x="295" y="2278"/>
            <a:chExt cx="1360" cy="381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95" y="22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</a:t>
              </a:r>
              <a:endPara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71" y="2284"/>
            <a:ext cx="108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900" imgH="342900" progId="Equation.DSMT4">
                    <p:embed/>
                  </p:oleObj>
                </mc:Choice>
                <mc:Fallback>
                  <p:oleObj name="Equation" r:id="rId11" imgW="977900" imgH="342900" progId="Equation.DSMT4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2284"/>
                          <a:ext cx="108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2699569" y="3919191"/>
                <a:ext cx="6516687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baseline="-25000" dirty="0">
                        <a:latin typeface="Cambria Math" panose="02040503050406030204"/>
                        <a:ea typeface="微软雅黑" panose="020B0503020204020204" pitchFamily="34" charset="-122"/>
                      </a:rPr>
                      <m:t>0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唯一极小值点，也是</a:t>
                </a:r>
              </a:p>
            </p:txBody>
          </p:sp>
        </mc:Choice>
        <mc:Fallback xmlns="">
          <p:sp>
            <p:nvSpPr>
              <p:cNvPr id="1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569" y="3919191"/>
                <a:ext cx="6516687" cy="519112"/>
              </a:xfrm>
              <a:prstGeom prst="rect">
                <a:avLst/>
              </a:prstGeom>
              <a:blipFill rotWithShape="1">
                <a:blip r:embed="rId13"/>
                <a:stretch>
                  <a:fillRect l="-3" t="-117" r="8" b="-45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8981" y="4571653"/>
            <a:ext cx="568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唯一最小值点．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756469" y="5228878"/>
          <a:ext cx="103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900" imgH="304800" progId="Equation.DSMT4">
                  <p:embed/>
                </p:oleObj>
              </mc:Choice>
              <mc:Fallback>
                <p:oleObj name="Equation" r:id="rId14" imgW="596900" imgH="30480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69" y="5228878"/>
                        <a:ext cx="103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2007419" y="5301903"/>
          <a:ext cx="1484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900" imgH="266700" progId="Equation.DSMT4">
                  <p:embed/>
                </p:oleObj>
              </mc:Choice>
              <mc:Fallback>
                <p:oleObj name="Equation" r:id="rId16" imgW="850900" imgH="26670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19" y="5301903"/>
                        <a:ext cx="1484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3977506" y="5301903"/>
          <a:ext cx="801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66700" progId="Equation.DSMT4">
                  <p:embed/>
                </p:oleObj>
              </mc:Choice>
              <mc:Fallback>
                <p:oleObj name="Equation" r:id="rId18" imgW="457200" imgH="26670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506" y="5301903"/>
                        <a:ext cx="8016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4860156" y="5373341"/>
            <a:ext cx="317500" cy="4175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756469" y="5832128"/>
          <a:ext cx="103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900" imgH="304800" progId="Equation.DSMT4">
                  <p:embed/>
                </p:oleObj>
              </mc:Choice>
              <mc:Fallback>
                <p:oleObj name="Equation" r:id="rId20" imgW="596900" imgH="304800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69" y="5832128"/>
                        <a:ext cx="103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2007419" y="5905153"/>
          <a:ext cx="1484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900" imgH="266700" progId="Equation.DSMT4">
                  <p:embed/>
                </p:oleObj>
              </mc:Choice>
              <mc:Fallback>
                <p:oleObj name="Equation" r:id="rId22" imgW="850900" imgH="2667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19" y="5905153"/>
                        <a:ext cx="1484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3977506" y="5905153"/>
          <a:ext cx="801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266700" progId="Equation.DSMT4">
                  <p:embed/>
                </p:oleObj>
              </mc:Choice>
              <mc:Fallback>
                <p:oleObj name="Equation" r:id="rId24" imgW="457200" imgH="26670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506" y="5905153"/>
                        <a:ext cx="8016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4760144" y="5935316"/>
            <a:ext cx="433387" cy="36036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220519" y="5574953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程最多有两个实根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  <p:bldP spid="23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11560" y="803275"/>
            <a:ext cx="5543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单调性判定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638926" y="2192461"/>
            <a:ext cx="4894263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第一充分条件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611560" y="3861048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第二充分条件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98966" y="1438108"/>
            <a:ext cx="770485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数大于零，单调递增，导数小于零，单调递减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98966" y="2825874"/>
            <a:ext cx="7704856" cy="89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阶导数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正右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左负又正”极小值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43608" y="4365104"/>
            <a:ext cx="7704856" cy="89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导数大于零，极小值；小于零，极大值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494360" y="96567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951560" y="1014566"/>
          <a:ext cx="167640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558800" progId="Equation.3">
                  <p:embed/>
                </p:oleObj>
              </mc:Choice>
              <mc:Fallback>
                <p:oleObj name="Equation" r:id="rId2" imgW="2032000" imgH="55880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60" y="1014566"/>
                        <a:ext cx="167640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682208" y="935509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188660" y="1016154"/>
          <a:ext cx="198374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558800" progId="Equation.3">
                  <p:embed/>
                </p:oleObj>
              </mc:Choice>
              <mc:Fallback>
                <p:oleObj name="Equation" r:id="rId4" imgW="2400300" imgH="55880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660" y="1016154"/>
                        <a:ext cx="198374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23669" y="1664836"/>
          <a:ext cx="185801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900" imgH="546100" progId="Equation.3">
                  <p:embed/>
                </p:oleObj>
              </mc:Choice>
              <mc:Fallback>
                <p:oleObj name="Equation" r:id="rId6" imgW="2247900" imgH="546100" progId="Equation.3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69" y="1664836"/>
                        <a:ext cx="185801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597224" y="1628800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984376" y="1687855"/>
          <a:ext cx="185801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546100" progId="Equation.3">
                  <p:embed/>
                </p:oleObj>
              </mc:Choice>
              <mc:Fallback>
                <p:oleObj name="Equation" r:id="rId8" imgW="2247900" imgH="546100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376" y="1687855"/>
                        <a:ext cx="185801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807024" y="1628800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大小顺序是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        )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36700" y="2513013"/>
          <a:ext cx="4746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37300" imgH="558800" progId="Equation.3">
                  <p:embed/>
                </p:oleObj>
              </mc:Choice>
              <mc:Fallback>
                <p:oleObj name="Equation" r:id="rId10" imgW="6337300" imgH="558800" progId="Equation.3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13013"/>
                        <a:ext cx="4746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579563" y="3122613"/>
          <a:ext cx="4746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37300" imgH="558800" progId="Equation.3">
                  <p:embed/>
                </p:oleObj>
              </mc:Choice>
              <mc:Fallback>
                <p:oleObj name="Equation" r:id="rId12" imgW="6337300" imgH="558800" progId="Equation.3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122613"/>
                        <a:ext cx="4746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573213" y="3733800"/>
          <a:ext cx="4757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50000" imgH="558800" progId="Equation.3">
                  <p:embed/>
                </p:oleObj>
              </mc:Choice>
              <mc:Fallback>
                <p:oleObj name="Equation" r:id="rId14" imgW="6350000" imgH="558800" progId="Equation.3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733800"/>
                        <a:ext cx="4757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565275" y="4418013"/>
          <a:ext cx="478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88100" imgH="558800" progId="Equation.3">
                  <p:embed/>
                </p:oleObj>
              </mc:Choice>
              <mc:Fallback>
                <p:oleObj name="Equation" r:id="rId16" imgW="6388100" imgH="558800" progId="Equation.3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418013"/>
                        <a:ext cx="478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74700" y="5043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527300" y="508793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900" imgH="558800" progId="Equation.3">
                  <p:embed/>
                </p:oleObj>
              </mc:Choice>
              <mc:Fallback>
                <p:oleObj name="Equation" r:id="rId18" imgW="1104900" imgH="558800" progId="Equation.3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08793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365500" y="50101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单调增加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841500" y="5715000"/>
          <a:ext cx="4479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81700" imgH="558800" progId="Equation.3">
                  <p:embed/>
                </p:oleObj>
              </mc:Choice>
              <mc:Fallback>
                <p:oleObj name="Equation" r:id="rId20" imgW="5981700" imgH="558800" progId="Equation.3">
                  <p:embed/>
                  <p:pic>
                    <p:nvPicPr>
                      <p:cNvPr id="17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715000"/>
                        <a:ext cx="4479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118100" y="50117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7232848" y="1658962"/>
                <a:ext cx="838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rgbClr val="0099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𝐵</m:t>
                      </m:r>
                    </m:oMath>
                  </m:oMathPara>
                </a14:m>
                <a:endParaRPr lang="en-US" altLang="zh-CN" sz="2800" b="0" i="1" dirty="0">
                  <a:solidFill>
                    <a:srgbClr val="00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429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2848" y="1658962"/>
                <a:ext cx="838200" cy="519113"/>
              </a:xfrm>
              <a:prstGeom prst="rect">
                <a:avLst/>
              </a:prstGeom>
              <a:blipFill rotWithShape="1">
                <a:blip r:embed="rId22"/>
                <a:stretch>
                  <a:fillRect l="-24" t="-66" r="24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30" name="Text Box 22"/>
              <p:cNvSpPr txBox="1">
                <a:spLocks noChangeArrowheads="1"/>
              </p:cNvSpPr>
              <p:nvPr/>
            </p:nvSpPr>
            <p:spPr bwMode="auto">
              <a:xfrm>
                <a:off x="899592" y="961564"/>
                <a:ext cx="278345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1. 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430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961564"/>
                <a:ext cx="2783454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16" t="-33" r="2" b="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 autoUpdateAnimBg="0"/>
      <p:bldP spid="17426" grpId="0" autoUpdateAnimBg="0"/>
      <p:bldP spid="17428" grpId="0" autoUpdateAnimBg="0"/>
      <p:bldP spid="1742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552" y="980728"/>
            <a:ext cx="1979712" cy="547687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pSp>
        <p:nvGrpSpPr>
          <p:cNvPr id="25603" name="Group 3"/>
          <p:cNvGrpSpPr/>
          <p:nvPr/>
        </p:nvGrpSpPr>
        <p:grpSpPr bwMode="auto">
          <a:xfrm>
            <a:off x="1835795" y="980731"/>
            <a:ext cx="6764339" cy="527051"/>
            <a:chOff x="1107" y="2160"/>
            <a:chExt cx="4261" cy="332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1107" y="2210"/>
            <a:ext cx="51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900" imgH="546100" progId="Equation.3">
                    <p:embed/>
                  </p:oleObj>
                </mc:Choice>
                <mc:Fallback>
                  <p:oleObj name="Equation" r:id="rId2" imgW="977900" imgH="546100" progId="Equation.3">
                    <p:embed/>
                    <p:pic>
                      <p:nvPicPr>
                        <p:cNvPr id="256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2210"/>
                          <a:ext cx="51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158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1878" y="2205"/>
            <a:ext cx="52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6000" imgH="419100" progId="Equation.3">
                    <p:embed/>
                  </p:oleObj>
                </mc:Choice>
                <mc:Fallback>
                  <p:oleObj name="Equation" r:id="rId4" imgW="1016000" imgH="419100" progId="Equation.3">
                    <p:embed/>
                    <p:pic>
                      <p:nvPicPr>
                        <p:cNvPr id="256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205"/>
                          <a:ext cx="52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2400" y="2160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内连续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</a:t>
              </a:r>
            </a:p>
          </p:txBody>
        </p:sp>
        <p:graphicFrame>
          <p:nvGraphicFramePr>
            <p:cNvPr id="25608" name="Object 8"/>
            <p:cNvGraphicFramePr>
              <a:graphicFrameLocks noChangeAspect="1"/>
            </p:cNvGraphicFramePr>
            <p:nvPr/>
          </p:nvGraphicFramePr>
          <p:xfrm>
            <a:off x="4409" y="2195"/>
            <a:ext cx="95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41500" imgH="546100" progId="Equation.3">
                    <p:embed/>
                  </p:oleObj>
                </mc:Choice>
                <mc:Fallback>
                  <p:oleObj name="Equation" r:id="rId6" imgW="1841500" imgH="546100" progId="Equation.3">
                    <p:embed/>
                    <p:pic>
                      <p:nvPicPr>
                        <p:cNvPr id="256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195"/>
                          <a:ext cx="95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611560" y="1547783"/>
          <a:ext cx="268224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1130300" progId="Equation.3">
                  <p:embed/>
                </p:oleObj>
              </mc:Choice>
              <mc:Fallback>
                <p:oleObj name="Equation" r:id="rId8" imgW="3251200" imgH="1130300" progId="Equation.3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47783"/>
                        <a:ext cx="268224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0"/>
          <p:cNvGrpSpPr/>
          <p:nvPr/>
        </p:nvGrpSpPr>
        <p:grpSpPr bwMode="auto">
          <a:xfrm>
            <a:off x="3255020" y="1730028"/>
            <a:ext cx="4443412" cy="568325"/>
            <a:chOff x="1728" y="2632"/>
            <a:chExt cx="2799" cy="358"/>
          </a:xfrm>
        </p:grpSpPr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1728" y="263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在点</a:t>
              </a:r>
            </a:p>
          </p:txBody>
        </p:sp>
        <p:graphicFrame>
          <p:nvGraphicFramePr>
            <p:cNvPr id="25612" name="Object 12"/>
            <p:cNvGraphicFramePr>
              <a:graphicFrameLocks noChangeAspect="1"/>
            </p:cNvGraphicFramePr>
            <p:nvPr/>
          </p:nvGraphicFramePr>
          <p:xfrm>
            <a:off x="2496" y="2704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6000" imgH="419100" progId="Equation.3">
                    <p:embed/>
                  </p:oleObj>
                </mc:Choice>
                <mc:Fallback>
                  <p:oleObj name="Equation" r:id="rId10" imgW="1016000" imgH="419100" progId="Equation.3">
                    <p:embed/>
                    <p:pic>
                      <p:nvPicPr>
                        <p:cNvPr id="256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04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2976" y="26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</a:t>
              </a:r>
            </a:p>
          </p:txBody>
        </p:sp>
        <p:graphicFrame>
          <p:nvGraphicFramePr>
            <p:cNvPr id="25614" name="Object 14"/>
            <p:cNvGraphicFramePr>
              <a:graphicFrameLocks noChangeAspect="1"/>
            </p:cNvGraphicFramePr>
            <p:nvPr/>
          </p:nvGraphicFramePr>
          <p:xfrm>
            <a:off x="3264" y="2669"/>
            <a:ext cx="12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66800" imgH="266700" progId="Equation.3">
                    <p:embed/>
                  </p:oleObj>
                </mc:Choice>
                <mc:Fallback>
                  <p:oleObj name="Equation" r:id="rId12" imgW="1066800" imgH="266700" progId="Equation.3">
                    <p:embed/>
                    <p:pic>
                      <p:nvPicPr>
                        <p:cNvPr id="256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69"/>
                          <a:ext cx="12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15" name="Text Box 15"/>
              <p:cNvSpPr txBox="1">
                <a:spLocks noChangeArrowheads="1"/>
              </p:cNvSpPr>
              <p:nvPr/>
            </p:nvSpPr>
            <p:spPr bwMode="auto">
              <a:xfrm>
                <a:off x="1677045" y="2733328"/>
                <a:ext cx="2363787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2561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045" y="2733328"/>
                <a:ext cx="2363787" cy="519113"/>
              </a:xfrm>
              <a:prstGeom prst="rect">
                <a:avLst/>
              </a:prstGeom>
              <a:blipFill rotWithShape="1">
                <a:blip r:embed="rId14"/>
                <a:stretch>
                  <a:fillRect t="-55" r="14" b="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6" name="Text Box 16"/>
              <p:cNvSpPr txBox="1">
                <a:spLocks noChangeArrowheads="1"/>
              </p:cNvSpPr>
              <p:nvPr/>
            </p:nvSpPr>
            <p:spPr bwMode="auto">
              <a:xfrm>
                <a:off x="1677045" y="3304828"/>
                <a:ext cx="22256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𝐵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</a:p>
            </p:txBody>
          </p:sp>
        </mc:Choice>
        <mc:Fallback xmlns="">
          <p:sp>
            <p:nvSpPr>
              <p:cNvPr id="256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045" y="3304828"/>
                <a:ext cx="2225675" cy="519113"/>
              </a:xfrm>
              <a:prstGeom prst="rect">
                <a:avLst/>
              </a:prstGeom>
              <a:blipFill rotWithShape="1">
                <a:blip r:embed="rId15"/>
                <a:stretch>
                  <a:fillRect t="-55" b="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602682" y="3342928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500" imgH="558800" progId="Equation.3">
                  <p:embed/>
                </p:oleObj>
              </mc:Choice>
              <mc:Fallback>
                <p:oleObj name="Equation" r:id="rId16" imgW="1968500" imgH="558800" progId="Equation.3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682" y="3342928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18" name="Text Box 18"/>
              <p:cNvSpPr txBox="1">
                <a:spLocks noChangeArrowheads="1"/>
              </p:cNvSpPr>
              <p:nvPr/>
            </p:nvSpPr>
            <p:spPr bwMode="auto">
              <a:xfrm>
                <a:off x="1677045" y="3890616"/>
                <a:ext cx="2973387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𝐶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得极大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2561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045" y="3890616"/>
                <a:ext cx="2973387" cy="519112"/>
              </a:xfrm>
              <a:prstGeom prst="rect">
                <a:avLst/>
              </a:prstGeom>
              <a:blipFill rotWithShape="1">
                <a:blip r:embed="rId18"/>
                <a:stretch>
                  <a:fillRect t="-117" r="11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9" name="Text Box 19"/>
              <p:cNvSpPr txBox="1">
                <a:spLocks noChangeArrowheads="1"/>
              </p:cNvSpPr>
              <p:nvPr/>
            </p:nvSpPr>
            <p:spPr bwMode="auto">
              <a:xfrm>
                <a:off x="1677045" y="4500216"/>
                <a:ext cx="300037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𝐷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得极小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561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045" y="4500216"/>
                <a:ext cx="3000375" cy="519112"/>
              </a:xfrm>
              <a:prstGeom prst="rect">
                <a:avLst/>
              </a:prstGeom>
              <a:blipFill rotWithShape="1">
                <a:blip r:embed="rId19"/>
                <a:stretch>
                  <a:fillRect t="-117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20" name="Text Box 20"/>
              <p:cNvSpPr txBox="1">
                <a:spLocks noChangeArrowheads="1"/>
              </p:cNvSpPr>
              <p:nvPr/>
            </p:nvSpPr>
            <p:spPr bwMode="auto">
              <a:xfrm>
                <a:off x="6607224" y="1650653"/>
                <a:ext cx="914400" cy="70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4000" b="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𝐷</m:t>
                      </m:r>
                    </m:oMath>
                  </m:oMathPara>
                </a14:m>
                <a:endParaRPr kumimoji="1" lang="en-US" altLang="zh-CN" sz="4000" b="0" i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6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7224" y="1650653"/>
                <a:ext cx="914400" cy="701675"/>
              </a:xfrm>
              <a:prstGeom prst="rect">
                <a:avLst/>
              </a:prstGeom>
              <a:blipFill rotWithShape="1">
                <a:blip r:embed="rId20"/>
                <a:stretch>
                  <a:fillRect l="-5" t="-41" r="5" b="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062682" y="5247928"/>
            <a:ext cx="454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极限的保号性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0" grpId="0" build="p" autoUpdateAnimBg="0"/>
      <p:bldP spid="256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063" y="980728"/>
            <a:ext cx="1774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3.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051536" y="1052736"/>
          <a:ext cx="14528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546100" progId="Equation.3">
                  <p:embed/>
                </p:oleObj>
              </mc:Choice>
              <mc:Fallback>
                <p:oleObj name="Equation" r:id="rId3" imgW="1765300" imgH="5461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36" y="1052736"/>
                        <a:ext cx="14528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438376" y="981398"/>
            <a:ext cx="271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满足等式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433133" y="989453"/>
          <a:ext cx="3027299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100" imgH="558800" progId="Equation.3">
                  <p:embed/>
                </p:oleObj>
              </mc:Choice>
              <mc:Fallback>
                <p:oleObj name="Equation" r:id="rId5" imgW="3340100" imgH="5588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133" y="989453"/>
                        <a:ext cx="3027299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7"/>
          <p:cNvGrpSpPr/>
          <p:nvPr/>
        </p:nvGrpSpPr>
        <p:grpSpPr bwMode="auto">
          <a:xfrm>
            <a:off x="615776" y="1684809"/>
            <a:ext cx="2155826" cy="528637"/>
            <a:chOff x="240" y="654"/>
            <a:chExt cx="1358" cy="333"/>
          </a:xfrm>
        </p:grpSpPr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240" y="6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</a:t>
              </a:r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524" y="679"/>
            <a:ext cx="107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70100" imgH="596900" progId="Equation.3">
                    <p:embed/>
                  </p:oleObj>
                </mc:Choice>
                <mc:Fallback>
                  <p:oleObj name="Equation" r:id="rId7" imgW="2070100" imgH="596900" progId="Equation.3">
                    <p:embed/>
                    <p:pic>
                      <p:nvPicPr>
                        <p:cNvPr id="2663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679"/>
                          <a:ext cx="107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4" name="Group 10"/>
          <p:cNvGrpSpPr/>
          <p:nvPr/>
        </p:nvGrpSpPr>
        <p:grpSpPr bwMode="auto">
          <a:xfrm>
            <a:off x="2765945" y="1643534"/>
            <a:ext cx="2252663" cy="579437"/>
            <a:chOff x="1504" y="628"/>
            <a:chExt cx="1419" cy="365"/>
          </a:xfrm>
        </p:grpSpPr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1504" y="62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32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</a:t>
              </a:r>
            </a:p>
          </p:txBody>
        </p:sp>
        <p:graphicFrame>
          <p:nvGraphicFramePr>
            <p:cNvPr id="26636" name="Object 12"/>
            <p:cNvGraphicFramePr>
              <a:graphicFrameLocks noChangeAspect="1"/>
            </p:cNvGraphicFramePr>
            <p:nvPr/>
          </p:nvGraphicFramePr>
          <p:xfrm>
            <a:off x="1788" y="675"/>
            <a:ext cx="113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84400" imgH="596900" progId="Equation.3">
                    <p:embed/>
                  </p:oleObj>
                </mc:Choice>
                <mc:Fallback>
                  <p:oleObj name="Equation" r:id="rId9" imgW="2184400" imgH="596900" progId="Equation.3">
                    <p:embed/>
                    <p:pic>
                      <p:nvPicPr>
                        <p:cNvPr id="266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675"/>
                          <a:ext cx="113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7" name="Group 13"/>
          <p:cNvGrpSpPr/>
          <p:nvPr/>
        </p:nvGrpSpPr>
        <p:grpSpPr bwMode="auto">
          <a:xfrm>
            <a:off x="4975745" y="1632423"/>
            <a:ext cx="3268663" cy="550864"/>
            <a:chOff x="2896" y="621"/>
            <a:chExt cx="2059" cy="347"/>
          </a:xfrm>
        </p:grpSpPr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2896" y="621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</a:p>
          </p:txBody>
        </p:sp>
        <p:graphicFrame>
          <p:nvGraphicFramePr>
            <p:cNvPr id="26639" name="Object 15"/>
            <p:cNvGraphicFramePr>
              <a:graphicFrameLocks noChangeAspect="1"/>
            </p:cNvGraphicFramePr>
            <p:nvPr/>
          </p:nvGraphicFramePr>
          <p:xfrm>
            <a:off x="3175" y="683"/>
            <a:ext cx="51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900" imgH="546100" progId="Equation.3">
                    <p:embed/>
                  </p:oleObj>
                </mc:Choice>
                <mc:Fallback>
                  <p:oleObj name="Equation" r:id="rId11" imgW="977900" imgH="546100" progId="Equation.3">
                    <p:embed/>
                    <p:pic>
                      <p:nvPicPr>
                        <p:cNvPr id="266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683"/>
                          <a:ext cx="51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3664" y="6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</a:p>
          </p:txBody>
        </p:sp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3978" y="660"/>
            <a:ext cx="97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79600" imgH="596900" progId="Equation.3">
                    <p:embed/>
                  </p:oleObj>
                </mc:Choice>
                <mc:Fallback>
                  <p:oleObj name="Equation" r:id="rId13" imgW="1879600" imgH="596900" progId="Equation.3">
                    <p:embed/>
                    <p:pic>
                      <p:nvPicPr>
                        <p:cNvPr id="2664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660"/>
                          <a:ext cx="97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642" name="Text Box 18"/>
              <p:cNvSpPr txBox="1">
                <a:spLocks noChangeArrowheads="1"/>
              </p:cNvSpPr>
              <p:nvPr/>
            </p:nvSpPr>
            <p:spPr bwMode="auto">
              <a:xfrm>
                <a:off x="1295400" y="2348880"/>
                <a:ext cx="27876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得极大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2664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348880"/>
                <a:ext cx="2787650" cy="523220"/>
              </a:xfrm>
              <a:prstGeom prst="rect">
                <a:avLst/>
              </a:prstGeom>
              <a:blipFill rotWithShape="1">
                <a:blip r:embed="rId15"/>
                <a:stretch>
                  <a:fillRect t="-3" b="1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43" name="Text Box 19"/>
              <p:cNvSpPr txBox="1">
                <a:spLocks noChangeArrowheads="1"/>
              </p:cNvSpPr>
              <p:nvPr/>
            </p:nvSpPr>
            <p:spPr bwMode="auto">
              <a:xfrm>
                <a:off x="1295400" y="2896567"/>
                <a:ext cx="27876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𝐵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得极小值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2664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896567"/>
                <a:ext cx="2787650" cy="523220"/>
              </a:xfrm>
              <a:prstGeom prst="rect">
                <a:avLst/>
              </a:prstGeom>
              <a:blipFill rotWithShape="1">
                <a:blip r:embed="rId16"/>
                <a:stretch>
                  <a:fillRect t="-63" b="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44" name="Text Box 20"/>
              <p:cNvSpPr txBox="1">
                <a:spLocks noChangeArrowheads="1"/>
              </p:cNvSpPr>
              <p:nvPr/>
            </p:nvSpPr>
            <p:spPr bwMode="auto">
              <a:xfrm>
                <a:off x="1295400" y="3415680"/>
                <a:ext cx="4419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𝐶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某邻域内单调增加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</p:txBody>
          </p:sp>
        </mc:Choice>
        <mc:Fallback xmlns="">
          <p:sp>
            <p:nvSpPr>
              <p:cNvPr id="2664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3415680"/>
                <a:ext cx="4419600" cy="519112"/>
              </a:xfrm>
              <a:prstGeom prst="rect">
                <a:avLst/>
              </a:prstGeom>
              <a:blipFill rotWithShape="1">
                <a:blip r:embed="rId17"/>
                <a:stretch>
                  <a:fillRect t="-3" b="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45" name="Text Box 21"/>
              <p:cNvSpPr txBox="1">
                <a:spLocks noChangeArrowheads="1"/>
              </p:cNvSpPr>
              <p:nvPr/>
            </p:nvSpPr>
            <p:spPr bwMode="auto">
              <a:xfrm>
                <a:off x="1295400" y="3963367"/>
                <a:ext cx="414813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𝐷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某邻域内单调减少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664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3963367"/>
                <a:ext cx="4148138" cy="954107"/>
              </a:xfrm>
              <a:prstGeom prst="rect">
                <a:avLst/>
              </a:prstGeom>
              <a:blipFill rotWithShape="1">
                <a:blip r:embed="rId18"/>
                <a:stretch>
                  <a:fillRect t="-35" r="8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806450" y="4661867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947827" y="4664408"/>
          <a:ext cx="3365373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08400" imgH="596900" progId="Equation.3">
                  <p:embed/>
                </p:oleObj>
              </mc:Choice>
              <mc:Fallback>
                <p:oleObj name="Equation" r:id="rId19" imgW="3708400" imgH="596900" progId="Equation.3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27" y="4664408"/>
                        <a:ext cx="3365373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1949559" y="5339427"/>
          <a:ext cx="391858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8000" imgH="596900" progId="Equation.3">
                  <p:embed/>
                </p:oleObj>
              </mc:Choice>
              <mc:Fallback>
                <p:oleObj name="Equation" r:id="rId21" imgW="4318000" imgH="596900" progId="Equation.3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59" y="5339427"/>
                        <a:ext cx="3918585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49" name="Text Box 25"/>
              <p:cNvSpPr txBox="1">
                <a:spLocks noChangeArrowheads="1"/>
              </p:cNvSpPr>
              <p:nvPr/>
            </p:nvSpPr>
            <p:spPr bwMode="auto">
              <a:xfrm>
                <a:off x="7194376" y="1484784"/>
                <a:ext cx="762000" cy="76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4400" b="0" i="1" dirty="0" smtClean="0">
                          <a:solidFill>
                            <a:srgbClr val="0099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𝐴</m:t>
                      </m:r>
                    </m:oMath>
                  </m:oMathPara>
                </a14:m>
                <a:endParaRPr kumimoji="1" lang="en-US" altLang="zh-CN" sz="4400" b="0" i="1" dirty="0">
                  <a:solidFill>
                    <a:srgbClr val="00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664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4376" y="1484784"/>
                <a:ext cx="762000" cy="762000"/>
              </a:xfrm>
              <a:prstGeom prst="rect">
                <a:avLst/>
              </a:prstGeom>
              <a:blipFill rotWithShape="1">
                <a:blip r:embed="rId23"/>
                <a:stretch>
                  <a:fillRect l="-60" t="-20" r="60" b="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5363294" y="4656724"/>
          <a:ext cx="230505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40000" imgH="609600" progId="Equation.3">
                  <p:embed/>
                </p:oleObj>
              </mc:Choice>
              <mc:Fallback>
                <p:oleObj name="Equation" r:id="rId24" imgW="2540000" imgH="609600" progId="Equation.3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294" y="4656724"/>
                        <a:ext cx="2305050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6" grpId="0" autoUpdateAnimBg="0"/>
      <p:bldP spid="2664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731218" y="1040697"/>
            <a:ext cx="104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试问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783730" y="1040697"/>
            <a:ext cx="1824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何值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26555" y="1174047"/>
          <a:ext cx="3286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" imgH="190500" progId="Equation.3">
                  <p:embed/>
                </p:oleObj>
              </mc:Choice>
              <mc:Fallback>
                <p:oleObj name="Equation" r:id="rId2" imgW="165100" imgH="190500" progId="Equation.3">
                  <p:embed/>
                  <p:pic>
                    <p:nvPicPr>
                      <p:cNvPr id="28676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55" y="1174047"/>
                        <a:ext cx="3286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427984" y="836712"/>
          <a:ext cx="4005025" cy="99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1130300" progId="Equation.3">
                  <p:embed/>
                </p:oleObj>
              </mc:Choice>
              <mc:Fallback>
                <p:oleObj name="Equation" r:id="rId4" imgW="4572000" imgH="1130300" progId="Equation.3">
                  <p:embed/>
                  <p:pic>
                    <p:nvPicPr>
                      <p:cNvPr id="28677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836712"/>
                        <a:ext cx="4005025" cy="996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Group 6"/>
          <p:cNvGrpSpPr/>
          <p:nvPr/>
        </p:nvGrpSpPr>
        <p:grpSpPr bwMode="auto">
          <a:xfrm>
            <a:off x="755576" y="1551872"/>
            <a:ext cx="3810000" cy="936625"/>
            <a:chOff x="96" y="549"/>
            <a:chExt cx="2400" cy="590"/>
          </a:xfrm>
        </p:grpSpPr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398" y="549"/>
            <a:ext cx="74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5100" imgH="1130300" progId="Equation.3">
                    <p:embed/>
                  </p:oleObj>
                </mc:Choice>
                <mc:Fallback>
                  <p:oleObj name="Equation" r:id="rId6" imgW="1435100" imgH="1130300" progId="Equation.3">
                    <p:embed/>
                    <p:pic>
                      <p:nvPicPr>
                        <p:cNvPr id="28679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549"/>
                          <a:ext cx="74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96" y="67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1104" y="691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取得极值 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55576" y="2509134"/>
            <a:ext cx="3339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大还是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小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381000" y="3028247"/>
            <a:ext cx="84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 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219200" y="3134609"/>
          <a:ext cx="1633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558800" progId="Equation.3">
                  <p:embed/>
                </p:oleObj>
              </mc:Choice>
              <mc:Fallback>
                <p:oleObj name="Equation" r:id="rId8" imgW="2247900" imgH="558800" progId="Equation.3">
                  <p:embed/>
                  <p:pic>
                    <p:nvPicPr>
                      <p:cNvPr id="28684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34609"/>
                        <a:ext cx="1633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34000" y="3042534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题意应有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84417" y="3612527"/>
          <a:ext cx="1500029" cy="90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1130300" progId="Equation.3">
                  <p:embed/>
                </p:oleObj>
              </mc:Choice>
              <mc:Fallback>
                <p:oleObj name="Equation" r:id="rId10" imgW="1879600" imgH="1130300" progId="Equation.3">
                  <p:embed/>
                  <p:pic>
                    <p:nvPicPr>
                      <p:cNvPr id="28686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417" y="3612527"/>
                        <a:ext cx="1500029" cy="90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188035" y="4512242"/>
          <a:ext cx="1575118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00" imgH="520700" progId="Equation.3">
                  <p:embed/>
                </p:oleObj>
              </mc:Choice>
              <mc:Fallback>
                <p:oleObj name="Equation" r:id="rId12" imgW="1790700" imgH="520700" progId="Equation.3">
                  <p:embed/>
                  <p:pic>
                    <p:nvPicPr>
                      <p:cNvPr id="28687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035" y="4512242"/>
                        <a:ext cx="1575118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609600" y="5009447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043608" y="5070192"/>
          <a:ext cx="1835309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700" imgH="558800" progId="Equation.3">
                  <p:embed/>
                </p:oleObj>
              </mc:Choice>
              <mc:Fallback>
                <p:oleObj name="Equation" r:id="rId14" imgW="2298700" imgH="558800" progId="Equation.3">
                  <p:embed/>
                  <p:pic>
                    <p:nvPicPr>
                      <p:cNvPr id="28689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70192"/>
                        <a:ext cx="1835309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5904548" y="4815930"/>
          <a:ext cx="1243330" cy="90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100" imgH="1130300" progId="Equation.3">
                  <p:embed/>
                </p:oleObj>
              </mc:Choice>
              <mc:Fallback>
                <p:oleObj name="Equation" r:id="rId16" imgW="1562100" imgH="1130300" progId="Equation.3">
                  <p:embed/>
                  <p:pic>
                    <p:nvPicPr>
                      <p:cNvPr id="2869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548" y="4815930"/>
                        <a:ext cx="1243330" cy="90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762000" y="5749222"/>
          <a:ext cx="1265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900" imgH="546100" progId="Equation.3">
                  <p:embed/>
                </p:oleObj>
              </mc:Choice>
              <mc:Fallback>
                <p:oleObj name="Equation" r:id="rId18" imgW="1739900" imgH="546100" progId="Equation.3">
                  <p:embed/>
                  <p:pic>
                    <p:nvPicPr>
                      <p:cNvPr id="28691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49222"/>
                        <a:ext cx="1265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2005013" y="5695247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取得极大值为</a:t>
            </a: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4278446" y="5683114"/>
          <a:ext cx="2093754" cy="6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87600" imgH="711200" progId="Equation.3">
                  <p:embed/>
                </p:oleObj>
              </mc:Choice>
              <mc:Fallback>
                <p:oleObj name="Equation" r:id="rId20" imgW="2387600" imgH="711200" progId="Equation.3">
                  <p:embed/>
                  <p:pic>
                    <p:nvPicPr>
                      <p:cNvPr id="28693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446" y="5683114"/>
                        <a:ext cx="2093754" cy="6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Rectangle 2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8230" y="985134"/>
            <a:ext cx="19748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4.</a:t>
            </a:r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2866950" y="3150608"/>
          <a:ext cx="2497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36900" imgH="520700" progId="Equation.3">
                  <p:embed/>
                </p:oleObj>
              </mc:Choice>
              <mc:Fallback>
                <p:oleObj name="Equation" r:id="rId22" imgW="3136900" imgH="520700" progId="Equation.3">
                  <p:embed/>
                  <p:pic>
                    <p:nvPicPr>
                      <p:cNvPr id="28695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950" y="3150608"/>
                        <a:ext cx="24971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3332703" y="3618877"/>
          <a:ext cx="3471545" cy="90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56100" imgH="1130300" progId="Equation.3">
                  <p:embed/>
                </p:oleObj>
              </mc:Choice>
              <mc:Fallback>
                <p:oleObj name="Equation" r:id="rId24" imgW="4356100" imgH="1130300" progId="Equation.3">
                  <p:embed/>
                  <p:pic>
                    <p:nvPicPr>
                      <p:cNvPr id="28696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703" y="3618877"/>
                        <a:ext cx="3471545" cy="90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6861635" y="3900885"/>
          <a:ext cx="580105" cy="3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400" imgH="419100" progId="Equation.3">
                  <p:embed/>
                </p:oleObj>
              </mc:Choice>
              <mc:Fallback>
                <p:oleObj name="Equation" r:id="rId26" imgW="660400" imgH="419100" progId="Equation.3">
                  <p:embed/>
                  <p:pic>
                    <p:nvPicPr>
                      <p:cNvPr id="28697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635" y="3900885"/>
                        <a:ext cx="580105" cy="370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2849800" y="5084162"/>
          <a:ext cx="2874328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06800" imgH="546100" progId="Equation.3">
                  <p:embed/>
                </p:oleObj>
              </mc:Choice>
              <mc:Fallback>
                <p:oleObj name="Equation" r:id="rId28" imgW="3606800" imgH="546100" progId="Equation.3">
                  <p:embed/>
                  <p:pic>
                    <p:nvPicPr>
                      <p:cNvPr id="28698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00" y="5084162"/>
                        <a:ext cx="2874328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7212984" y="5108197"/>
          <a:ext cx="527368" cy="33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400" imgH="419100" progId="Equation.3">
                  <p:embed/>
                </p:oleObj>
              </mc:Choice>
              <mc:Fallback>
                <p:oleObj name="Equation" r:id="rId30" imgW="660400" imgH="419100" progId="Equation.3">
                  <p:embed/>
                  <p:pic>
                    <p:nvPicPr>
                      <p:cNvPr id="2869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984" y="5108197"/>
                        <a:ext cx="527368" cy="33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4455096" y="1750458"/>
            <a:ext cx="2082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出该极值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6436296" y="1764746"/>
            <a:ext cx="217132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指出它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utoUpdateAnimBg="0"/>
      <p:bldP spid="28685" grpId="0" build="p" autoUpdateAnimBg="0"/>
      <p:bldP spid="28688" grpId="0" build="p" autoUpdateAnimBg="0"/>
      <p:bldP spid="2869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Text Box 3"/>
              <p:cNvSpPr txBox="1">
                <a:spLocks noChangeArrowheads="1"/>
              </p:cNvSpPr>
              <p:nvPr/>
            </p:nvSpPr>
            <p:spPr bwMode="auto">
              <a:xfrm>
                <a:off x="457200" y="836712"/>
                <a:ext cx="8305800" cy="1381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5: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𝑥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1−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∈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𝑁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pitchFamily="18" charset="0"/>
                      </a:rPr>
                      <m:t> 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试求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0,1]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最大值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𝑀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及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∞</m:t>
                        </m:r>
                      </m:lim>
                    </m:limLow>
                    <m:r>
                      <a:rPr lang="zh-CN" altLang="en-US" sz="2800" i="1">
                        <a:latin typeface="Cambria Math" panose="02040503050406030204"/>
                      </a:rPr>
                      <m:t>𝑀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96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836712"/>
                <a:ext cx="8305800" cy="1381660"/>
              </a:xfrm>
              <a:prstGeom prst="rect">
                <a:avLst/>
              </a:prstGeom>
              <a:blipFill rotWithShape="1">
                <a:blip r:embed="rId2"/>
                <a:stretch>
                  <a:fillRect t="-30" b="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57200" y="21859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058624" y="2249170"/>
          <a:ext cx="1856264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558800" progId="Equation.3">
                  <p:embed/>
                </p:oleObj>
              </mc:Choice>
              <mc:Fallback>
                <p:oleObj name="Equation" r:id="rId3" imgW="2247900" imgH="558800" progId="Equation.3">
                  <p:embed/>
                  <p:pic>
                    <p:nvPicPr>
                      <p:cNvPr id="29703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24" y="2249170"/>
                        <a:ext cx="1856264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818515" y="3459163"/>
          <a:ext cx="210947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700" imgH="596900" progId="Equation.3">
                  <p:embed/>
                </p:oleObj>
              </mc:Choice>
              <mc:Fallback>
                <p:oleObj name="Equation" r:id="rId5" imgW="2552700" imgH="596900" progId="Equation.3">
                  <p:embed/>
                  <p:pic>
                    <p:nvPicPr>
                      <p:cNvPr id="29704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" y="3459163"/>
                        <a:ext cx="210947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976468" y="3503613"/>
          <a:ext cx="382778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5500" imgH="596900" progId="Equation.3">
                  <p:embed/>
                </p:oleObj>
              </mc:Choice>
              <mc:Fallback>
                <p:oleObj name="Equation" r:id="rId7" imgW="4635500" imgH="596900" progId="Equation.3">
                  <p:embed/>
                  <p:pic>
                    <p:nvPicPr>
                      <p:cNvPr id="29705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468" y="3503613"/>
                        <a:ext cx="382778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409269" y="2782253"/>
          <a:ext cx="3993674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38700" imgH="698500" progId="Equation.3">
                  <p:embed/>
                </p:oleObj>
              </mc:Choice>
              <mc:Fallback>
                <p:oleObj name="Equation" r:id="rId9" imgW="4838700" imgH="698500" progId="Equation.3">
                  <p:embed/>
                  <p:pic>
                    <p:nvPicPr>
                      <p:cNvPr id="29706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269" y="2782253"/>
                        <a:ext cx="3993674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067397" y="2159953"/>
          <a:ext cx="145288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300" imgH="698500" progId="Equation.3">
                  <p:embed/>
                </p:oleObj>
              </mc:Choice>
              <mc:Fallback>
                <p:oleObj name="Equation" r:id="rId11" imgW="1765300" imgH="698500" progId="Equation.3">
                  <p:embed/>
                  <p:pic>
                    <p:nvPicPr>
                      <p:cNvPr id="29708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97" y="2159953"/>
                        <a:ext cx="145288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4568026" y="2172653"/>
          <a:ext cx="266827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38500" imgH="698500" progId="Equation.3">
                  <p:embed/>
                </p:oleObj>
              </mc:Choice>
              <mc:Fallback>
                <p:oleObj name="Equation" r:id="rId13" imgW="3238500" imgH="698500" progId="Equation.3">
                  <p:embed/>
                  <p:pic>
                    <p:nvPicPr>
                      <p:cNvPr id="29709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26" y="2172653"/>
                        <a:ext cx="266827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527050" y="4162425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15200" imgH="609600" progId="Equation.3">
                  <p:embed/>
                </p:oleObj>
              </mc:Choice>
              <mc:Fallback>
                <p:oleObj name="Equation" r:id="rId15" imgW="7315200" imgH="609600" progId="Equation.3">
                  <p:embed/>
                  <p:pic>
                    <p:nvPicPr>
                      <p:cNvPr id="29717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162425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089650" y="40925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所求最大值为</a:t>
            </a:r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4714086" y="4653915"/>
          <a:ext cx="180213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22500" imgH="1130300" progId="Equation.3">
                  <p:embed/>
                </p:oleObj>
              </mc:Choice>
              <mc:Fallback>
                <p:oleObj name="Equation" r:id="rId17" imgW="2222500" imgH="1130300" progId="Equation.3">
                  <p:embed/>
                  <p:pic>
                    <p:nvPicPr>
                      <p:cNvPr id="2972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86" y="4653915"/>
                        <a:ext cx="180213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1948220" y="4658678"/>
          <a:ext cx="261239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13100" imgH="1130300" progId="Equation.3">
                  <p:embed/>
                </p:oleObj>
              </mc:Choice>
              <mc:Fallback>
                <p:oleObj name="Equation" r:id="rId19" imgW="3213100" imgH="1130300" progId="Equation.3">
                  <p:embed/>
                  <p:pic>
                    <p:nvPicPr>
                      <p:cNvPr id="29721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20" y="4658678"/>
                        <a:ext cx="261239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1233488" y="5715000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95600" imgH="825500" progId="Equation.3">
                  <p:embed/>
                </p:oleObj>
              </mc:Choice>
              <mc:Fallback>
                <p:oleObj name="Equation" r:id="rId21" imgW="2895600" imgH="825500" progId="Equation.3">
                  <p:embed/>
                  <p:pic>
                    <p:nvPicPr>
                      <p:cNvPr id="29722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715000"/>
                        <a:ext cx="217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6032500" y="5664200"/>
          <a:ext cx="749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3300" imgH="596900" progId="Equation.3">
                  <p:embed/>
                </p:oleObj>
              </mc:Choice>
              <mc:Fallback>
                <p:oleObj name="Equation" r:id="rId23" imgW="1003300" imgH="596900" progId="Equation.3">
                  <p:embed/>
                  <p:pic>
                    <p:nvPicPr>
                      <p:cNvPr id="29723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664200"/>
                        <a:ext cx="749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3530600" y="5516563"/>
          <a:ext cx="2449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63900" imgH="1130300" progId="Equation.3">
                  <p:embed/>
                </p:oleObj>
              </mc:Choice>
              <mc:Fallback>
                <p:oleObj name="Equation" r:id="rId25" imgW="3263900" imgH="1130300" progId="Equation.3">
                  <p:embed/>
                  <p:pic>
                    <p:nvPicPr>
                      <p:cNvPr id="29724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16563"/>
                        <a:ext cx="2449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6706822" y="3425381"/>
          <a:ext cx="1321562" cy="6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60500" imgH="711200" progId="Equation.3">
                  <p:embed/>
                </p:oleObj>
              </mc:Choice>
              <mc:Fallback>
                <p:oleObj name="Equation" r:id="rId27" imgW="1460500" imgH="711200" progId="Equation.3">
                  <p:embed/>
                  <p:pic>
                    <p:nvPicPr>
                      <p:cNvPr id="29725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822" y="3425381"/>
                        <a:ext cx="1321562" cy="64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1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1579841" y="4078241"/>
            <a:ext cx="6581775" cy="866775"/>
            <a:chOff x="2900363" y="3969893"/>
            <a:chExt cx="6581775" cy="866775"/>
          </a:xfrm>
        </p:grpSpPr>
        <p:sp>
          <p:nvSpPr>
            <p:cNvPr id="4" name="Freeform 301"/>
            <p:cNvSpPr/>
            <p:nvPr/>
          </p:nvSpPr>
          <p:spPr bwMode="auto">
            <a:xfrm>
              <a:off x="2900363" y="3969893"/>
              <a:ext cx="5308600" cy="866775"/>
            </a:xfrm>
            <a:custGeom>
              <a:avLst/>
              <a:gdLst>
                <a:gd name="T0" fmla="*/ 2147483647 w 3344"/>
                <a:gd name="T1" fmla="*/ 2147483647 h 546"/>
                <a:gd name="T2" fmla="*/ 2147483647 w 3344"/>
                <a:gd name="T3" fmla="*/ 2147483647 h 546"/>
                <a:gd name="T4" fmla="*/ 2147483647 w 3344"/>
                <a:gd name="T5" fmla="*/ 2147483647 h 546"/>
                <a:gd name="T6" fmla="*/ 2147483647 w 3344"/>
                <a:gd name="T7" fmla="*/ 2147483647 h 546"/>
                <a:gd name="T8" fmla="*/ 2147483647 w 3344"/>
                <a:gd name="T9" fmla="*/ 2147483647 h 546"/>
                <a:gd name="T10" fmla="*/ 2147483647 w 3344"/>
                <a:gd name="T11" fmla="*/ 2147483647 h 546"/>
                <a:gd name="T12" fmla="*/ 2147483647 w 3344"/>
                <a:gd name="T13" fmla="*/ 2147483647 h 546"/>
                <a:gd name="T14" fmla="*/ 2147483647 w 3344"/>
                <a:gd name="T15" fmla="*/ 2147483647 h 546"/>
                <a:gd name="T16" fmla="*/ 2147483647 w 3344"/>
                <a:gd name="T17" fmla="*/ 2147483647 h 546"/>
                <a:gd name="T18" fmla="*/ 2147483647 w 3344"/>
                <a:gd name="T19" fmla="*/ 2147483647 h 546"/>
                <a:gd name="T20" fmla="*/ 2147483647 w 3344"/>
                <a:gd name="T21" fmla="*/ 2147483647 h 546"/>
                <a:gd name="T22" fmla="*/ 2147483647 w 3344"/>
                <a:gd name="T23" fmla="*/ 2147483647 h 546"/>
                <a:gd name="T24" fmla="*/ 2147483647 w 3344"/>
                <a:gd name="T25" fmla="*/ 2147483647 h 546"/>
                <a:gd name="T26" fmla="*/ 2147483647 w 3344"/>
                <a:gd name="T27" fmla="*/ 2147483647 h 546"/>
                <a:gd name="T28" fmla="*/ 2147483647 w 3344"/>
                <a:gd name="T29" fmla="*/ 2147483647 h 546"/>
                <a:gd name="T30" fmla="*/ 2147483647 w 3344"/>
                <a:gd name="T31" fmla="*/ 2147483647 h 546"/>
                <a:gd name="T32" fmla="*/ 2147483647 w 3344"/>
                <a:gd name="T33" fmla="*/ 2147483647 h 546"/>
                <a:gd name="T34" fmla="*/ 2147483647 w 3344"/>
                <a:gd name="T35" fmla="*/ 2147483647 h 546"/>
                <a:gd name="T36" fmla="*/ 2147483647 w 3344"/>
                <a:gd name="T37" fmla="*/ 2147483647 h 546"/>
                <a:gd name="T38" fmla="*/ 2147483647 w 3344"/>
                <a:gd name="T39" fmla="*/ 2147483647 h 546"/>
                <a:gd name="T40" fmla="*/ 2147483647 w 3344"/>
                <a:gd name="T41" fmla="*/ 2147483647 h 546"/>
                <a:gd name="T42" fmla="*/ 2147483647 w 3344"/>
                <a:gd name="T43" fmla="*/ 2147483647 h 546"/>
                <a:gd name="T44" fmla="*/ 2147483647 w 3344"/>
                <a:gd name="T45" fmla="*/ 2147483647 h 546"/>
                <a:gd name="T46" fmla="*/ 2147483647 w 3344"/>
                <a:gd name="T47" fmla="*/ 2147483647 h 546"/>
                <a:gd name="T48" fmla="*/ 2147483647 w 3344"/>
                <a:gd name="T49" fmla="*/ 2147483647 h 546"/>
                <a:gd name="T50" fmla="*/ 2147483647 w 3344"/>
                <a:gd name="T51" fmla="*/ 2147483647 h 546"/>
                <a:gd name="T52" fmla="*/ 2147483647 w 3344"/>
                <a:gd name="T53" fmla="*/ 2147483647 h 546"/>
                <a:gd name="T54" fmla="*/ 2147483647 w 3344"/>
                <a:gd name="T55" fmla="*/ 2147483647 h 546"/>
                <a:gd name="T56" fmla="*/ 2147483647 w 3344"/>
                <a:gd name="T57" fmla="*/ 2147483647 h 546"/>
                <a:gd name="T58" fmla="*/ 2147483647 w 3344"/>
                <a:gd name="T59" fmla="*/ 2147483647 h 546"/>
                <a:gd name="T60" fmla="*/ 2147483647 w 3344"/>
                <a:gd name="T61" fmla="*/ 2147483647 h 546"/>
                <a:gd name="T62" fmla="*/ 2147483647 w 3344"/>
                <a:gd name="T63" fmla="*/ 2147483647 h 546"/>
                <a:gd name="T64" fmla="*/ 2147483647 w 3344"/>
                <a:gd name="T65" fmla="*/ 2147483647 h 546"/>
                <a:gd name="T66" fmla="*/ 2147483647 w 3344"/>
                <a:gd name="T67" fmla="*/ 2147483647 h 546"/>
                <a:gd name="T68" fmla="*/ 2147483647 w 3344"/>
                <a:gd name="T69" fmla="*/ 2147483647 h 546"/>
                <a:gd name="T70" fmla="*/ 2147483647 w 3344"/>
                <a:gd name="T71" fmla="*/ 2147483647 h 546"/>
                <a:gd name="T72" fmla="*/ 2147483647 w 3344"/>
                <a:gd name="T73" fmla="*/ 2147483647 h 546"/>
                <a:gd name="T74" fmla="*/ 2147483647 w 3344"/>
                <a:gd name="T75" fmla="*/ 2147483647 h 546"/>
                <a:gd name="T76" fmla="*/ 2147483647 w 3344"/>
                <a:gd name="T77" fmla="*/ 2147483647 h 546"/>
                <a:gd name="T78" fmla="*/ 2147483647 w 3344"/>
                <a:gd name="T79" fmla="*/ 2147483647 h 546"/>
                <a:gd name="T80" fmla="*/ 2147483647 w 3344"/>
                <a:gd name="T81" fmla="*/ 2147483647 h 546"/>
                <a:gd name="T82" fmla="*/ 2147483647 w 3344"/>
                <a:gd name="T83" fmla="*/ 2147483647 h 546"/>
                <a:gd name="T84" fmla="*/ 2147483647 w 3344"/>
                <a:gd name="T85" fmla="*/ 2147483647 h 546"/>
                <a:gd name="T86" fmla="*/ 2147483647 w 3344"/>
                <a:gd name="T87" fmla="*/ 2147483647 h 546"/>
                <a:gd name="T88" fmla="*/ 2147483647 w 3344"/>
                <a:gd name="T89" fmla="*/ 2147483647 h 546"/>
                <a:gd name="T90" fmla="*/ 2147483647 w 3344"/>
                <a:gd name="T91" fmla="*/ 2147483647 h 546"/>
                <a:gd name="T92" fmla="*/ 2147483647 w 3344"/>
                <a:gd name="T93" fmla="*/ 2147483647 h 546"/>
                <a:gd name="T94" fmla="*/ 2147483647 w 3344"/>
                <a:gd name="T95" fmla="*/ 2147483647 h 546"/>
                <a:gd name="T96" fmla="*/ 2147483647 w 3344"/>
                <a:gd name="T97" fmla="*/ 2147483647 h 546"/>
                <a:gd name="T98" fmla="*/ 2147483647 w 3344"/>
                <a:gd name="T99" fmla="*/ 2147483647 h 546"/>
                <a:gd name="T100" fmla="*/ 2147483647 w 3344"/>
                <a:gd name="T101" fmla="*/ 2147483647 h 546"/>
                <a:gd name="T102" fmla="*/ 2147483647 w 3344"/>
                <a:gd name="T103" fmla="*/ 2147483647 h 546"/>
                <a:gd name="T104" fmla="*/ 2147483647 w 3344"/>
                <a:gd name="T105" fmla="*/ 2147483647 h 546"/>
                <a:gd name="T106" fmla="*/ 2147483647 w 3344"/>
                <a:gd name="T107" fmla="*/ 2147483647 h 546"/>
                <a:gd name="T108" fmla="*/ 2147483647 w 3344"/>
                <a:gd name="T109" fmla="*/ 2147483647 h 546"/>
                <a:gd name="T110" fmla="*/ 2147483647 w 3344"/>
                <a:gd name="T111" fmla="*/ 2147483647 h 546"/>
                <a:gd name="T112" fmla="*/ 2147483647 w 3344"/>
                <a:gd name="T113" fmla="*/ 2147483647 h 546"/>
                <a:gd name="T114" fmla="*/ 2147483647 w 3344"/>
                <a:gd name="T115" fmla="*/ 2147483647 h 546"/>
                <a:gd name="T116" fmla="*/ 2147483647 w 3344"/>
                <a:gd name="T117" fmla="*/ 2147483647 h 546"/>
                <a:gd name="T118" fmla="*/ 2147483647 w 3344"/>
                <a:gd name="T119" fmla="*/ 2147483647 h 546"/>
                <a:gd name="T120" fmla="*/ 2147483647 w 3344"/>
                <a:gd name="T121" fmla="*/ 2147483647 h 546"/>
                <a:gd name="T122" fmla="*/ 2147483647 w 3344"/>
                <a:gd name="T123" fmla="*/ 2147483647 h 54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344" h="546">
                  <a:moveTo>
                    <a:pt x="0" y="0"/>
                  </a:moveTo>
                  <a:lnTo>
                    <a:pt x="2" y="1"/>
                  </a:lnTo>
                  <a:lnTo>
                    <a:pt x="3" y="2"/>
                  </a:lnTo>
                  <a:lnTo>
                    <a:pt x="6" y="4"/>
                  </a:lnTo>
                  <a:lnTo>
                    <a:pt x="10" y="10"/>
                  </a:lnTo>
                  <a:lnTo>
                    <a:pt x="21" y="19"/>
                  </a:lnTo>
                  <a:lnTo>
                    <a:pt x="41" y="38"/>
                  </a:lnTo>
                  <a:lnTo>
                    <a:pt x="82" y="73"/>
                  </a:lnTo>
                  <a:lnTo>
                    <a:pt x="83" y="75"/>
                  </a:lnTo>
                  <a:lnTo>
                    <a:pt x="85" y="76"/>
                  </a:lnTo>
                  <a:lnTo>
                    <a:pt x="87" y="78"/>
                  </a:lnTo>
                  <a:lnTo>
                    <a:pt x="93" y="83"/>
                  </a:lnTo>
                  <a:lnTo>
                    <a:pt x="104" y="91"/>
                  </a:lnTo>
                  <a:lnTo>
                    <a:pt x="126" y="108"/>
                  </a:lnTo>
                  <a:lnTo>
                    <a:pt x="170" y="140"/>
                  </a:lnTo>
                  <a:lnTo>
                    <a:pt x="171" y="141"/>
                  </a:lnTo>
                  <a:lnTo>
                    <a:pt x="173" y="141"/>
                  </a:lnTo>
                  <a:lnTo>
                    <a:pt x="175" y="143"/>
                  </a:lnTo>
                  <a:lnTo>
                    <a:pt x="181" y="146"/>
                  </a:lnTo>
                  <a:lnTo>
                    <a:pt x="191" y="153"/>
                  </a:lnTo>
                  <a:lnTo>
                    <a:pt x="211" y="166"/>
                  </a:lnTo>
                  <a:lnTo>
                    <a:pt x="253" y="189"/>
                  </a:lnTo>
                  <a:lnTo>
                    <a:pt x="254" y="190"/>
                  </a:lnTo>
                  <a:lnTo>
                    <a:pt x="255" y="190"/>
                  </a:lnTo>
                  <a:lnTo>
                    <a:pt x="257" y="192"/>
                  </a:lnTo>
                  <a:lnTo>
                    <a:pt x="263" y="194"/>
                  </a:lnTo>
                  <a:lnTo>
                    <a:pt x="272" y="200"/>
                  </a:lnTo>
                  <a:lnTo>
                    <a:pt x="293" y="209"/>
                  </a:lnTo>
                  <a:lnTo>
                    <a:pt x="295" y="210"/>
                  </a:lnTo>
                  <a:lnTo>
                    <a:pt x="295" y="211"/>
                  </a:lnTo>
                  <a:lnTo>
                    <a:pt x="298" y="213"/>
                  </a:lnTo>
                  <a:lnTo>
                    <a:pt x="303" y="215"/>
                  </a:lnTo>
                  <a:lnTo>
                    <a:pt x="314" y="219"/>
                  </a:lnTo>
                  <a:lnTo>
                    <a:pt x="333" y="228"/>
                  </a:lnTo>
                  <a:lnTo>
                    <a:pt x="335" y="228"/>
                  </a:lnTo>
                  <a:lnTo>
                    <a:pt x="336" y="229"/>
                  </a:lnTo>
                  <a:lnTo>
                    <a:pt x="339" y="231"/>
                  </a:lnTo>
                  <a:lnTo>
                    <a:pt x="344" y="232"/>
                  </a:lnTo>
                  <a:lnTo>
                    <a:pt x="355" y="237"/>
                  </a:lnTo>
                  <a:lnTo>
                    <a:pt x="377" y="246"/>
                  </a:lnTo>
                  <a:lnTo>
                    <a:pt x="378" y="246"/>
                  </a:lnTo>
                  <a:lnTo>
                    <a:pt x="380" y="247"/>
                  </a:lnTo>
                  <a:lnTo>
                    <a:pt x="382" y="247"/>
                  </a:lnTo>
                  <a:lnTo>
                    <a:pt x="388" y="250"/>
                  </a:lnTo>
                  <a:lnTo>
                    <a:pt x="399" y="253"/>
                  </a:lnTo>
                  <a:lnTo>
                    <a:pt x="421" y="261"/>
                  </a:lnTo>
                  <a:lnTo>
                    <a:pt x="422" y="261"/>
                  </a:lnTo>
                  <a:lnTo>
                    <a:pt x="423" y="262"/>
                  </a:lnTo>
                  <a:lnTo>
                    <a:pt x="426" y="262"/>
                  </a:lnTo>
                  <a:lnTo>
                    <a:pt x="431" y="264"/>
                  </a:lnTo>
                  <a:lnTo>
                    <a:pt x="442" y="267"/>
                  </a:lnTo>
                  <a:lnTo>
                    <a:pt x="461" y="273"/>
                  </a:lnTo>
                  <a:lnTo>
                    <a:pt x="463" y="273"/>
                  </a:lnTo>
                  <a:lnTo>
                    <a:pt x="465" y="273"/>
                  </a:lnTo>
                  <a:lnTo>
                    <a:pt x="467" y="274"/>
                  </a:lnTo>
                  <a:lnTo>
                    <a:pt x="472" y="275"/>
                  </a:lnTo>
                  <a:lnTo>
                    <a:pt x="482" y="278"/>
                  </a:lnTo>
                  <a:lnTo>
                    <a:pt x="503" y="283"/>
                  </a:lnTo>
                  <a:lnTo>
                    <a:pt x="504" y="283"/>
                  </a:lnTo>
                  <a:lnTo>
                    <a:pt x="506" y="284"/>
                  </a:lnTo>
                  <a:lnTo>
                    <a:pt x="508" y="284"/>
                  </a:lnTo>
                  <a:lnTo>
                    <a:pt x="514" y="285"/>
                  </a:lnTo>
                  <a:lnTo>
                    <a:pt x="525" y="288"/>
                  </a:lnTo>
                  <a:lnTo>
                    <a:pt x="547" y="292"/>
                  </a:lnTo>
                  <a:lnTo>
                    <a:pt x="549" y="292"/>
                  </a:lnTo>
                  <a:lnTo>
                    <a:pt x="550" y="292"/>
                  </a:lnTo>
                  <a:lnTo>
                    <a:pt x="552" y="293"/>
                  </a:lnTo>
                  <a:lnTo>
                    <a:pt x="558" y="294"/>
                  </a:lnTo>
                  <a:lnTo>
                    <a:pt x="569" y="296"/>
                  </a:lnTo>
                  <a:lnTo>
                    <a:pt x="591" y="300"/>
                  </a:lnTo>
                  <a:lnTo>
                    <a:pt x="593" y="300"/>
                  </a:lnTo>
                  <a:lnTo>
                    <a:pt x="594" y="300"/>
                  </a:lnTo>
                  <a:lnTo>
                    <a:pt x="597" y="300"/>
                  </a:lnTo>
                  <a:lnTo>
                    <a:pt x="602" y="301"/>
                  </a:lnTo>
                  <a:lnTo>
                    <a:pt x="613" y="303"/>
                  </a:lnTo>
                  <a:lnTo>
                    <a:pt x="614" y="303"/>
                  </a:lnTo>
                  <a:lnTo>
                    <a:pt x="616" y="303"/>
                  </a:lnTo>
                  <a:lnTo>
                    <a:pt x="618" y="304"/>
                  </a:lnTo>
                  <a:lnTo>
                    <a:pt x="624" y="304"/>
                  </a:lnTo>
                  <a:lnTo>
                    <a:pt x="635" y="305"/>
                  </a:lnTo>
                  <a:lnTo>
                    <a:pt x="636" y="306"/>
                  </a:lnTo>
                  <a:lnTo>
                    <a:pt x="637" y="306"/>
                  </a:lnTo>
                  <a:lnTo>
                    <a:pt x="640" y="306"/>
                  </a:lnTo>
                  <a:lnTo>
                    <a:pt x="646" y="307"/>
                  </a:lnTo>
                  <a:lnTo>
                    <a:pt x="657" y="307"/>
                  </a:lnTo>
                  <a:lnTo>
                    <a:pt x="678" y="310"/>
                  </a:lnTo>
                  <a:lnTo>
                    <a:pt x="680" y="310"/>
                  </a:lnTo>
                  <a:lnTo>
                    <a:pt x="681" y="310"/>
                  </a:lnTo>
                  <a:lnTo>
                    <a:pt x="683" y="310"/>
                  </a:lnTo>
                  <a:lnTo>
                    <a:pt x="689" y="311"/>
                  </a:lnTo>
                  <a:lnTo>
                    <a:pt x="699" y="311"/>
                  </a:lnTo>
                  <a:lnTo>
                    <a:pt x="700" y="311"/>
                  </a:lnTo>
                  <a:lnTo>
                    <a:pt x="701" y="311"/>
                  </a:lnTo>
                  <a:lnTo>
                    <a:pt x="704" y="311"/>
                  </a:lnTo>
                  <a:lnTo>
                    <a:pt x="708" y="312"/>
                  </a:lnTo>
                  <a:lnTo>
                    <a:pt x="719" y="313"/>
                  </a:lnTo>
                  <a:lnTo>
                    <a:pt x="720" y="313"/>
                  </a:lnTo>
                  <a:lnTo>
                    <a:pt x="721" y="313"/>
                  </a:lnTo>
                  <a:lnTo>
                    <a:pt x="724" y="313"/>
                  </a:lnTo>
                  <a:lnTo>
                    <a:pt x="729" y="313"/>
                  </a:lnTo>
                  <a:lnTo>
                    <a:pt x="730" y="313"/>
                  </a:lnTo>
                  <a:lnTo>
                    <a:pt x="731" y="313"/>
                  </a:lnTo>
                  <a:lnTo>
                    <a:pt x="734" y="314"/>
                  </a:lnTo>
                  <a:lnTo>
                    <a:pt x="739" y="314"/>
                  </a:lnTo>
                  <a:lnTo>
                    <a:pt x="741" y="314"/>
                  </a:lnTo>
                  <a:lnTo>
                    <a:pt x="742" y="314"/>
                  </a:lnTo>
                  <a:lnTo>
                    <a:pt x="744" y="314"/>
                  </a:lnTo>
                  <a:lnTo>
                    <a:pt x="749" y="314"/>
                  </a:lnTo>
                  <a:lnTo>
                    <a:pt x="760" y="315"/>
                  </a:lnTo>
                  <a:lnTo>
                    <a:pt x="761" y="315"/>
                  </a:lnTo>
                  <a:lnTo>
                    <a:pt x="762" y="315"/>
                  </a:lnTo>
                  <a:lnTo>
                    <a:pt x="765" y="315"/>
                  </a:lnTo>
                  <a:lnTo>
                    <a:pt x="770" y="315"/>
                  </a:lnTo>
                  <a:lnTo>
                    <a:pt x="772" y="315"/>
                  </a:lnTo>
                  <a:lnTo>
                    <a:pt x="773" y="315"/>
                  </a:lnTo>
                  <a:lnTo>
                    <a:pt x="776" y="315"/>
                  </a:lnTo>
                  <a:lnTo>
                    <a:pt x="781" y="315"/>
                  </a:lnTo>
                  <a:lnTo>
                    <a:pt x="783" y="315"/>
                  </a:lnTo>
                  <a:lnTo>
                    <a:pt x="784" y="315"/>
                  </a:lnTo>
                  <a:lnTo>
                    <a:pt x="787" y="315"/>
                  </a:lnTo>
                  <a:lnTo>
                    <a:pt x="788" y="315"/>
                  </a:lnTo>
                  <a:lnTo>
                    <a:pt x="790" y="315"/>
                  </a:lnTo>
                  <a:lnTo>
                    <a:pt x="792" y="315"/>
                  </a:lnTo>
                  <a:lnTo>
                    <a:pt x="794" y="315"/>
                  </a:lnTo>
                  <a:lnTo>
                    <a:pt x="795" y="315"/>
                  </a:lnTo>
                  <a:lnTo>
                    <a:pt x="798" y="315"/>
                  </a:lnTo>
                  <a:lnTo>
                    <a:pt x="799" y="315"/>
                  </a:lnTo>
                  <a:lnTo>
                    <a:pt x="801" y="315"/>
                  </a:lnTo>
                  <a:lnTo>
                    <a:pt x="803" y="315"/>
                  </a:lnTo>
                  <a:lnTo>
                    <a:pt x="805" y="315"/>
                  </a:lnTo>
                  <a:lnTo>
                    <a:pt x="806" y="315"/>
                  </a:lnTo>
                  <a:lnTo>
                    <a:pt x="807" y="315"/>
                  </a:lnTo>
                  <a:lnTo>
                    <a:pt x="809" y="315"/>
                  </a:lnTo>
                  <a:lnTo>
                    <a:pt x="810" y="315"/>
                  </a:lnTo>
                  <a:lnTo>
                    <a:pt x="812" y="315"/>
                  </a:lnTo>
                  <a:lnTo>
                    <a:pt x="813" y="315"/>
                  </a:lnTo>
                  <a:lnTo>
                    <a:pt x="814" y="315"/>
                  </a:lnTo>
                  <a:lnTo>
                    <a:pt x="816" y="315"/>
                  </a:lnTo>
                  <a:lnTo>
                    <a:pt x="818" y="315"/>
                  </a:lnTo>
                  <a:lnTo>
                    <a:pt x="820" y="315"/>
                  </a:lnTo>
                  <a:lnTo>
                    <a:pt x="821" y="315"/>
                  </a:lnTo>
                  <a:lnTo>
                    <a:pt x="823" y="315"/>
                  </a:lnTo>
                  <a:lnTo>
                    <a:pt x="824" y="315"/>
                  </a:lnTo>
                  <a:lnTo>
                    <a:pt x="825" y="315"/>
                  </a:lnTo>
                  <a:lnTo>
                    <a:pt x="827" y="315"/>
                  </a:lnTo>
                  <a:lnTo>
                    <a:pt x="828" y="315"/>
                  </a:lnTo>
                  <a:lnTo>
                    <a:pt x="829" y="315"/>
                  </a:lnTo>
                  <a:lnTo>
                    <a:pt x="831" y="315"/>
                  </a:lnTo>
                  <a:lnTo>
                    <a:pt x="833" y="315"/>
                  </a:lnTo>
                  <a:lnTo>
                    <a:pt x="835" y="315"/>
                  </a:lnTo>
                  <a:lnTo>
                    <a:pt x="836" y="315"/>
                  </a:lnTo>
                  <a:lnTo>
                    <a:pt x="838" y="315"/>
                  </a:lnTo>
                  <a:lnTo>
                    <a:pt x="839" y="315"/>
                  </a:lnTo>
                  <a:lnTo>
                    <a:pt x="840" y="315"/>
                  </a:lnTo>
                  <a:lnTo>
                    <a:pt x="842" y="315"/>
                  </a:lnTo>
                  <a:lnTo>
                    <a:pt x="844" y="315"/>
                  </a:lnTo>
                  <a:lnTo>
                    <a:pt x="846" y="315"/>
                  </a:lnTo>
                  <a:lnTo>
                    <a:pt x="848" y="315"/>
                  </a:lnTo>
                  <a:lnTo>
                    <a:pt x="850" y="315"/>
                  </a:lnTo>
                  <a:lnTo>
                    <a:pt x="852" y="315"/>
                  </a:lnTo>
                  <a:lnTo>
                    <a:pt x="854" y="315"/>
                  </a:lnTo>
                  <a:lnTo>
                    <a:pt x="855" y="315"/>
                  </a:lnTo>
                  <a:lnTo>
                    <a:pt x="858" y="315"/>
                  </a:lnTo>
                  <a:lnTo>
                    <a:pt x="859" y="315"/>
                  </a:lnTo>
                  <a:lnTo>
                    <a:pt x="860" y="315"/>
                  </a:lnTo>
                  <a:lnTo>
                    <a:pt x="863" y="315"/>
                  </a:lnTo>
                  <a:lnTo>
                    <a:pt x="868" y="315"/>
                  </a:lnTo>
                  <a:lnTo>
                    <a:pt x="869" y="315"/>
                  </a:lnTo>
                  <a:lnTo>
                    <a:pt x="871" y="315"/>
                  </a:lnTo>
                  <a:lnTo>
                    <a:pt x="873" y="315"/>
                  </a:lnTo>
                  <a:lnTo>
                    <a:pt x="878" y="315"/>
                  </a:lnTo>
                  <a:lnTo>
                    <a:pt x="879" y="315"/>
                  </a:lnTo>
                  <a:lnTo>
                    <a:pt x="881" y="315"/>
                  </a:lnTo>
                  <a:lnTo>
                    <a:pt x="883" y="315"/>
                  </a:lnTo>
                  <a:lnTo>
                    <a:pt x="889" y="315"/>
                  </a:lnTo>
                  <a:lnTo>
                    <a:pt x="890" y="315"/>
                  </a:lnTo>
                  <a:lnTo>
                    <a:pt x="891" y="315"/>
                  </a:lnTo>
                  <a:lnTo>
                    <a:pt x="893" y="315"/>
                  </a:lnTo>
                  <a:lnTo>
                    <a:pt x="899" y="315"/>
                  </a:lnTo>
                  <a:lnTo>
                    <a:pt x="909" y="315"/>
                  </a:lnTo>
                  <a:lnTo>
                    <a:pt x="910" y="315"/>
                  </a:lnTo>
                  <a:lnTo>
                    <a:pt x="912" y="315"/>
                  </a:lnTo>
                  <a:lnTo>
                    <a:pt x="914" y="315"/>
                  </a:lnTo>
                  <a:lnTo>
                    <a:pt x="920" y="314"/>
                  </a:lnTo>
                  <a:lnTo>
                    <a:pt x="930" y="314"/>
                  </a:lnTo>
                  <a:lnTo>
                    <a:pt x="931" y="314"/>
                  </a:lnTo>
                  <a:lnTo>
                    <a:pt x="932" y="314"/>
                  </a:lnTo>
                  <a:lnTo>
                    <a:pt x="935" y="314"/>
                  </a:lnTo>
                  <a:lnTo>
                    <a:pt x="939" y="313"/>
                  </a:lnTo>
                  <a:lnTo>
                    <a:pt x="950" y="313"/>
                  </a:lnTo>
                  <a:lnTo>
                    <a:pt x="969" y="312"/>
                  </a:lnTo>
                  <a:lnTo>
                    <a:pt x="971" y="312"/>
                  </a:lnTo>
                  <a:lnTo>
                    <a:pt x="973" y="312"/>
                  </a:lnTo>
                  <a:lnTo>
                    <a:pt x="975" y="311"/>
                  </a:lnTo>
                  <a:lnTo>
                    <a:pt x="980" y="311"/>
                  </a:lnTo>
                  <a:lnTo>
                    <a:pt x="990" y="311"/>
                  </a:lnTo>
                  <a:lnTo>
                    <a:pt x="1010" y="310"/>
                  </a:lnTo>
                  <a:lnTo>
                    <a:pt x="1011" y="310"/>
                  </a:lnTo>
                  <a:lnTo>
                    <a:pt x="1013" y="310"/>
                  </a:lnTo>
                  <a:lnTo>
                    <a:pt x="1015" y="310"/>
                  </a:lnTo>
                  <a:lnTo>
                    <a:pt x="1021" y="309"/>
                  </a:lnTo>
                  <a:lnTo>
                    <a:pt x="1032" y="308"/>
                  </a:lnTo>
                  <a:lnTo>
                    <a:pt x="1054" y="307"/>
                  </a:lnTo>
                  <a:lnTo>
                    <a:pt x="1098" y="304"/>
                  </a:lnTo>
                  <a:lnTo>
                    <a:pt x="1179" y="298"/>
                  </a:lnTo>
                  <a:lnTo>
                    <a:pt x="1268" y="291"/>
                  </a:lnTo>
                  <a:lnTo>
                    <a:pt x="1354" y="285"/>
                  </a:lnTo>
                  <a:lnTo>
                    <a:pt x="1356" y="285"/>
                  </a:lnTo>
                  <a:lnTo>
                    <a:pt x="1359" y="285"/>
                  </a:lnTo>
                  <a:lnTo>
                    <a:pt x="1364" y="284"/>
                  </a:lnTo>
                  <a:lnTo>
                    <a:pt x="1375" y="284"/>
                  </a:lnTo>
                  <a:lnTo>
                    <a:pt x="1394" y="282"/>
                  </a:lnTo>
                  <a:lnTo>
                    <a:pt x="1396" y="282"/>
                  </a:lnTo>
                  <a:lnTo>
                    <a:pt x="1397" y="282"/>
                  </a:lnTo>
                  <a:lnTo>
                    <a:pt x="1400" y="282"/>
                  </a:lnTo>
                  <a:lnTo>
                    <a:pt x="1405" y="281"/>
                  </a:lnTo>
                  <a:lnTo>
                    <a:pt x="1415" y="281"/>
                  </a:lnTo>
                  <a:lnTo>
                    <a:pt x="1435" y="280"/>
                  </a:lnTo>
                  <a:lnTo>
                    <a:pt x="1436" y="280"/>
                  </a:lnTo>
                  <a:lnTo>
                    <a:pt x="1438" y="280"/>
                  </a:lnTo>
                  <a:lnTo>
                    <a:pt x="1440" y="280"/>
                  </a:lnTo>
                  <a:lnTo>
                    <a:pt x="1446" y="279"/>
                  </a:lnTo>
                  <a:lnTo>
                    <a:pt x="1457" y="278"/>
                  </a:lnTo>
                  <a:lnTo>
                    <a:pt x="1479" y="277"/>
                  </a:lnTo>
                  <a:lnTo>
                    <a:pt x="1481" y="277"/>
                  </a:lnTo>
                  <a:lnTo>
                    <a:pt x="1484" y="277"/>
                  </a:lnTo>
                  <a:lnTo>
                    <a:pt x="1490" y="277"/>
                  </a:lnTo>
                  <a:lnTo>
                    <a:pt x="1501" y="277"/>
                  </a:lnTo>
                  <a:lnTo>
                    <a:pt x="1522" y="276"/>
                  </a:lnTo>
                  <a:lnTo>
                    <a:pt x="1524" y="276"/>
                  </a:lnTo>
                  <a:lnTo>
                    <a:pt x="1526" y="276"/>
                  </a:lnTo>
                  <a:lnTo>
                    <a:pt x="1528" y="276"/>
                  </a:lnTo>
                  <a:lnTo>
                    <a:pt x="1533" y="275"/>
                  </a:lnTo>
                  <a:lnTo>
                    <a:pt x="1543" y="275"/>
                  </a:lnTo>
                  <a:lnTo>
                    <a:pt x="1545" y="275"/>
                  </a:lnTo>
                  <a:lnTo>
                    <a:pt x="1549" y="275"/>
                  </a:lnTo>
                  <a:lnTo>
                    <a:pt x="1553" y="274"/>
                  </a:lnTo>
                  <a:lnTo>
                    <a:pt x="1564" y="274"/>
                  </a:lnTo>
                  <a:lnTo>
                    <a:pt x="1565" y="274"/>
                  </a:lnTo>
                  <a:lnTo>
                    <a:pt x="1566" y="274"/>
                  </a:lnTo>
                  <a:lnTo>
                    <a:pt x="1569" y="274"/>
                  </a:lnTo>
                  <a:lnTo>
                    <a:pt x="1574" y="274"/>
                  </a:lnTo>
                  <a:lnTo>
                    <a:pt x="1575" y="274"/>
                  </a:lnTo>
                  <a:lnTo>
                    <a:pt x="1576" y="274"/>
                  </a:lnTo>
                  <a:lnTo>
                    <a:pt x="1579" y="274"/>
                  </a:lnTo>
                  <a:lnTo>
                    <a:pt x="1584" y="274"/>
                  </a:lnTo>
                  <a:lnTo>
                    <a:pt x="1586" y="273"/>
                  </a:lnTo>
                  <a:lnTo>
                    <a:pt x="1587" y="273"/>
                  </a:lnTo>
                  <a:lnTo>
                    <a:pt x="1589" y="273"/>
                  </a:lnTo>
                  <a:lnTo>
                    <a:pt x="1594" y="273"/>
                  </a:lnTo>
                  <a:lnTo>
                    <a:pt x="1596" y="273"/>
                  </a:lnTo>
                  <a:lnTo>
                    <a:pt x="1597" y="273"/>
                  </a:lnTo>
                  <a:lnTo>
                    <a:pt x="1599" y="273"/>
                  </a:lnTo>
                  <a:lnTo>
                    <a:pt x="1605" y="273"/>
                  </a:lnTo>
                  <a:lnTo>
                    <a:pt x="1606" y="273"/>
                  </a:lnTo>
                  <a:lnTo>
                    <a:pt x="1607" y="273"/>
                  </a:lnTo>
                  <a:lnTo>
                    <a:pt x="1610" y="273"/>
                  </a:lnTo>
                  <a:lnTo>
                    <a:pt x="1612" y="273"/>
                  </a:lnTo>
                  <a:lnTo>
                    <a:pt x="1613" y="273"/>
                  </a:lnTo>
                  <a:lnTo>
                    <a:pt x="1616" y="273"/>
                  </a:lnTo>
                  <a:lnTo>
                    <a:pt x="1617" y="273"/>
                  </a:lnTo>
                  <a:lnTo>
                    <a:pt x="1618" y="273"/>
                  </a:lnTo>
                  <a:lnTo>
                    <a:pt x="1621" y="273"/>
                  </a:lnTo>
                  <a:lnTo>
                    <a:pt x="1627" y="273"/>
                  </a:lnTo>
                  <a:lnTo>
                    <a:pt x="1628" y="273"/>
                  </a:lnTo>
                  <a:lnTo>
                    <a:pt x="1629" y="273"/>
                  </a:lnTo>
                  <a:lnTo>
                    <a:pt x="1632" y="273"/>
                  </a:lnTo>
                  <a:lnTo>
                    <a:pt x="1634" y="273"/>
                  </a:lnTo>
                  <a:lnTo>
                    <a:pt x="1635" y="273"/>
                  </a:lnTo>
                  <a:lnTo>
                    <a:pt x="1638" y="273"/>
                  </a:lnTo>
                  <a:lnTo>
                    <a:pt x="1640" y="273"/>
                  </a:lnTo>
                  <a:lnTo>
                    <a:pt x="1642" y="273"/>
                  </a:lnTo>
                  <a:lnTo>
                    <a:pt x="1644" y="273"/>
                  </a:lnTo>
                  <a:lnTo>
                    <a:pt x="1645" y="273"/>
                  </a:lnTo>
                  <a:lnTo>
                    <a:pt x="1646" y="273"/>
                  </a:lnTo>
                  <a:lnTo>
                    <a:pt x="1647" y="273"/>
                  </a:lnTo>
                  <a:lnTo>
                    <a:pt x="1649" y="273"/>
                  </a:lnTo>
                  <a:lnTo>
                    <a:pt x="1651" y="273"/>
                  </a:lnTo>
                  <a:lnTo>
                    <a:pt x="1653" y="273"/>
                  </a:lnTo>
                  <a:lnTo>
                    <a:pt x="1655" y="273"/>
                  </a:lnTo>
                  <a:lnTo>
                    <a:pt x="1656" y="273"/>
                  </a:lnTo>
                  <a:lnTo>
                    <a:pt x="1657" y="273"/>
                  </a:lnTo>
                  <a:lnTo>
                    <a:pt x="1659" y="273"/>
                  </a:lnTo>
                  <a:lnTo>
                    <a:pt x="1660" y="273"/>
                  </a:lnTo>
                  <a:lnTo>
                    <a:pt x="1662" y="273"/>
                  </a:lnTo>
                  <a:lnTo>
                    <a:pt x="1663" y="273"/>
                  </a:lnTo>
                  <a:lnTo>
                    <a:pt x="1664" y="273"/>
                  </a:lnTo>
                  <a:lnTo>
                    <a:pt x="1666" y="273"/>
                  </a:lnTo>
                  <a:lnTo>
                    <a:pt x="1667" y="273"/>
                  </a:lnTo>
                  <a:lnTo>
                    <a:pt x="1668" y="273"/>
                  </a:lnTo>
                  <a:lnTo>
                    <a:pt x="1670" y="273"/>
                  </a:lnTo>
                  <a:lnTo>
                    <a:pt x="1671" y="273"/>
                  </a:lnTo>
                  <a:lnTo>
                    <a:pt x="1673" y="273"/>
                  </a:lnTo>
                  <a:lnTo>
                    <a:pt x="1674" y="273"/>
                  </a:lnTo>
                  <a:lnTo>
                    <a:pt x="1675" y="273"/>
                  </a:lnTo>
                  <a:lnTo>
                    <a:pt x="1677" y="273"/>
                  </a:lnTo>
                  <a:lnTo>
                    <a:pt x="1678" y="273"/>
                  </a:lnTo>
                  <a:lnTo>
                    <a:pt x="1680" y="273"/>
                  </a:lnTo>
                  <a:lnTo>
                    <a:pt x="1682" y="273"/>
                  </a:lnTo>
                  <a:lnTo>
                    <a:pt x="1684" y="273"/>
                  </a:lnTo>
                  <a:lnTo>
                    <a:pt x="1685" y="273"/>
                  </a:lnTo>
                  <a:lnTo>
                    <a:pt x="1688" y="273"/>
                  </a:lnTo>
                  <a:lnTo>
                    <a:pt x="1689" y="273"/>
                  </a:lnTo>
                  <a:lnTo>
                    <a:pt x="1691" y="273"/>
                  </a:lnTo>
                  <a:lnTo>
                    <a:pt x="1693" y="273"/>
                  </a:lnTo>
                  <a:lnTo>
                    <a:pt x="1695" y="273"/>
                  </a:lnTo>
                  <a:lnTo>
                    <a:pt x="1696" y="273"/>
                  </a:lnTo>
                  <a:lnTo>
                    <a:pt x="1699" y="273"/>
                  </a:lnTo>
                  <a:lnTo>
                    <a:pt x="1700" y="273"/>
                  </a:lnTo>
                  <a:lnTo>
                    <a:pt x="1701" y="273"/>
                  </a:lnTo>
                  <a:lnTo>
                    <a:pt x="1704" y="273"/>
                  </a:lnTo>
                  <a:lnTo>
                    <a:pt x="1706" y="273"/>
                  </a:lnTo>
                  <a:lnTo>
                    <a:pt x="1707" y="273"/>
                  </a:lnTo>
                  <a:lnTo>
                    <a:pt x="1710" y="273"/>
                  </a:lnTo>
                  <a:lnTo>
                    <a:pt x="1716" y="273"/>
                  </a:lnTo>
                  <a:lnTo>
                    <a:pt x="1718" y="273"/>
                  </a:lnTo>
                  <a:lnTo>
                    <a:pt x="1720" y="273"/>
                  </a:lnTo>
                  <a:lnTo>
                    <a:pt x="1726" y="273"/>
                  </a:lnTo>
                  <a:lnTo>
                    <a:pt x="1737" y="274"/>
                  </a:lnTo>
                  <a:lnTo>
                    <a:pt x="1738" y="274"/>
                  </a:lnTo>
                  <a:lnTo>
                    <a:pt x="1740" y="274"/>
                  </a:lnTo>
                  <a:lnTo>
                    <a:pt x="1742" y="274"/>
                  </a:lnTo>
                  <a:lnTo>
                    <a:pt x="1748" y="274"/>
                  </a:lnTo>
                  <a:lnTo>
                    <a:pt x="1759" y="274"/>
                  </a:lnTo>
                  <a:lnTo>
                    <a:pt x="1760" y="274"/>
                  </a:lnTo>
                  <a:lnTo>
                    <a:pt x="1761" y="275"/>
                  </a:lnTo>
                  <a:lnTo>
                    <a:pt x="1765" y="275"/>
                  </a:lnTo>
                  <a:lnTo>
                    <a:pt x="1769" y="275"/>
                  </a:lnTo>
                  <a:lnTo>
                    <a:pt x="1780" y="275"/>
                  </a:lnTo>
                  <a:lnTo>
                    <a:pt x="1782" y="275"/>
                  </a:lnTo>
                  <a:lnTo>
                    <a:pt x="1783" y="276"/>
                  </a:lnTo>
                  <a:lnTo>
                    <a:pt x="1786" y="276"/>
                  </a:lnTo>
                  <a:lnTo>
                    <a:pt x="1791" y="276"/>
                  </a:lnTo>
                  <a:lnTo>
                    <a:pt x="1801" y="276"/>
                  </a:lnTo>
                  <a:lnTo>
                    <a:pt x="1802" y="277"/>
                  </a:lnTo>
                  <a:lnTo>
                    <a:pt x="1803" y="277"/>
                  </a:lnTo>
                  <a:lnTo>
                    <a:pt x="1806" y="277"/>
                  </a:lnTo>
                  <a:lnTo>
                    <a:pt x="1811" y="277"/>
                  </a:lnTo>
                  <a:lnTo>
                    <a:pt x="1822" y="277"/>
                  </a:lnTo>
                  <a:lnTo>
                    <a:pt x="1824" y="277"/>
                  </a:lnTo>
                  <a:lnTo>
                    <a:pt x="1826" y="277"/>
                  </a:lnTo>
                  <a:lnTo>
                    <a:pt x="1831" y="277"/>
                  </a:lnTo>
                  <a:lnTo>
                    <a:pt x="1841" y="278"/>
                  </a:lnTo>
                  <a:lnTo>
                    <a:pt x="1862" y="280"/>
                  </a:lnTo>
                  <a:lnTo>
                    <a:pt x="1863" y="280"/>
                  </a:lnTo>
                  <a:lnTo>
                    <a:pt x="1864" y="280"/>
                  </a:lnTo>
                  <a:lnTo>
                    <a:pt x="1867" y="280"/>
                  </a:lnTo>
                  <a:lnTo>
                    <a:pt x="1873" y="281"/>
                  </a:lnTo>
                  <a:lnTo>
                    <a:pt x="1884" y="281"/>
                  </a:lnTo>
                  <a:lnTo>
                    <a:pt x="1906" y="283"/>
                  </a:lnTo>
                  <a:lnTo>
                    <a:pt x="1907" y="283"/>
                  </a:lnTo>
                  <a:lnTo>
                    <a:pt x="1909" y="283"/>
                  </a:lnTo>
                  <a:lnTo>
                    <a:pt x="1912" y="283"/>
                  </a:lnTo>
                  <a:lnTo>
                    <a:pt x="1917" y="284"/>
                  </a:lnTo>
                  <a:lnTo>
                    <a:pt x="1928" y="285"/>
                  </a:lnTo>
                  <a:lnTo>
                    <a:pt x="1950" y="287"/>
                  </a:lnTo>
                  <a:lnTo>
                    <a:pt x="1951" y="287"/>
                  </a:lnTo>
                  <a:lnTo>
                    <a:pt x="1953" y="287"/>
                  </a:lnTo>
                  <a:lnTo>
                    <a:pt x="1955" y="287"/>
                  </a:lnTo>
                  <a:lnTo>
                    <a:pt x="1960" y="288"/>
                  </a:lnTo>
                  <a:lnTo>
                    <a:pt x="1970" y="288"/>
                  </a:lnTo>
                  <a:lnTo>
                    <a:pt x="1991" y="291"/>
                  </a:lnTo>
                  <a:lnTo>
                    <a:pt x="2032" y="296"/>
                  </a:lnTo>
                  <a:lnTo>
                    <a:pt x="2034" y="296"/>
                  </a:lnTo>
                  <a:lnTo>
                    <a:pt x="2038" y="296"/>
                  </a:lnTo>
                  <a:lnTo>
                    <a:pt x="2042" y="297"/>
                  </a:lnTo>
                  <a:lnTo>
                    <a:pt x="2053" y="299"/>
                  </a:lnTo>
                  <a:lnTo>
                    <a:pt x="2072" y="301"/>
                  </a:lnTo>
                  <a:lnTo>
                    <a:pt x="2113" y="307"/>
                  </a:lnTo>
                  <a:lnTo>
                    <a:pt x="2114" y="307"/>
                  </a:lnTo>
                  <a:lnTo>
                    <a:pt x="2116" y="307"/>
                  </a:lnTo>
                  <a:lnTo>
                    <a:pt x="2118" y="308"/>
                  </a:lnTo>
                  <a:lnTo>
                    <a:pt x="2124" y="309"/>
                  </a:lnTo>
                  <a:lnTo>
                    <a:pt x="2135" y="311"/>
                  </a:lnTo>
                  <a:lnTo>
                    <a:pt x="2157" y="314"/>
                  </a:lnTo>
                  <a:lnTo>
                    <a:pt x="2201" y="322"/>
                  </a:lnTo>
                  <a:lnTo>
                    <a:pt x="2282" y="338"/>
                  </a:lnTo>
                  <a:lnTo>
                    <a:pt x="2371" y="357"/>
                  </a:lnTo>
                  <a:lnTo>
                    <a:pt x="2458" y="376"/>
                  </a:lnTo>
                  <a:lnTo>
                    <a:pt x="2538" y="397"/>
                  </a:lnTo>
                  <a:lnTo>
                    <a:pt x="2626" y="419"/>
                  </a:lnTo>
                  <a:lnTo>
                    <a:pt x="2708" y="440"/>
                  </a:lnTo>
                  <a:lnTo>
                    <a:pt x="2789" y="462"/>
                  </a:lnTo>
                  <a:lnTo>
                    <a:pt x="2876" y="483"/>
                  </a:lnTo>
                  <a:lnTo>
                    <a:pt x="2958" y="501"/>
                  </a:lnTo>
                  <a:lnTo>
                    <a:pt x="2959" y="502"/>
                  </a:lnTo>
                  <a:lnTo>
                    <a:pt x="2960" y="502"/>
                  </a:lnTo>
                  <a:lnTo>
                    <a:pt x="2963" y="503"/>
                  </a:lnTo>
                  <a:lnTo>
                    <a:pt x="2969" y="504"/>
                  </a:lnTo>
                  <a:lnTo>
                    <a:pt x="2980" y="506"/>
                  </a:lnTo>
                  <a:lnTo>
                    <a:pt x="3002" y="511"/>
                  </a:lnTo>
                  <a:lnTo>
                    <a:pt x="3046" y="520"/>
                  </a:lnTo>
                  <a:lnTo>
                    <a:pt x="3047" y="520"/>
                  </a:lnTo>
                  <a:lnTo>
                    <a:pt x="3049" y="520"/>
                  </a:lnTo>
                  <a:lnTo>
                    <a:pt x="3051" y="520"/>
                  </a:lnTo>
                  <a:lnTo>
                    <a:pt x="3057" y="521"/>
                  </a:lnTo>
                  <a:lnTo>
                    <a:pt x="3067" y="523"/>
                  </a:lnTo>
                  <a:lnTo>
                    <a:pt x="3087" y="526"/>
                  </a:lnTo>
                  <a:lnTo>
                    <a:pt x="3088" y="527"/>
                  </a:lnTo>
                  <a:lnTo>
                    <a:pt x="3090" y="527"/>
                  </a:lnTo>
                  <a:lnTo>
                    <a:pt x="3092" y="527"/>
                  </a:lnTo>
                  <a:lnTo>
                    <a:pt x="3098" y="527"/>
                  </a:lnTo>
                  <a:lnTo>
                    <a:pt x="3108" y="529"/>
                  </a:lnTo>
                  <a:lnTo>
                    <a:pt x="3129" y="532"/>
                  </a:lnTo>
                  <a:lnTo>
                    <a:pt x="3131" y="533"/>
                  </a:lnTo>
                  <a:lnTo>
                    <a:pt x="3133" y="533"/>
                  </a:lnTo>
                  <a:lnTo>
                    <a:pt x="3138" y="534"/>
                  </a:lnTo>
                  <a:lnTo>
                    <a:pt x="3148" y="535"/>
                  </a:lnTo>
                  <a:lnTo>
                    <a:pt x="3150" y="535"/>
                  </a:lnTo>
                  <a:lnTo>
                    <a:pt x="3151" y="535"/>
                  </a:lnTo>
                  <a:lnTo>
                    <a:pt x="3154" y="535"/>
                  </a:lnTo>
                  <a:lnTo>
                    <a:pt x="3159" y="536"/>
                  </a:lnTo>
                  <a:lnTo>
                    <a:pt x="3169" y="538"/>
                  </a:lnTo>
                  <a:lnTo>
                    <a:pt x="3170" y="538"/>
                  </a:lnTo>
                  <a:lnTo>
                    <a:pt x="3171" y="538"/>
                  </a:lnTo>
                  <a:lnTo>
                    <a:pt x="3174" y="538"/>
                  </a:lnTo>
                  <a:lnTo>
                    <a:pt x="3179" y="539"/>
                  </a:lnTo>
                  <a:lnTo>
                    <a:pt x="3189" y="539"/>
                  </a:lnTo>
                  <a:lnTo>
                    <a:pt x="3209" y="542"/>
                  </a:lnTo>
                  <a:lnTo>
                    <a:pt x="3211" y="542"/>
                  </a:lnTo>
                  <a:lnTo>
                    <a:pt x="3212" y="542"/>
                  </a:lnTo>
                  <a:lnTo>
                    <a:pt x="3215" y="542"/>
                  </a:lnTo>
                  <a:lnTo>
                    <a:pt x="3220" y="542"/>
                  </a:lnTo>
                  <a:lnTo>
                    <a:pt x="3221" y="542"/>
                  </a:lnTo>
                  <a:lnTo>
                    <a:pt x="3223" y="542"/>
                  </a:lnTo>
                  <a:lnTo>
                    <a:pt x="3226" y="542"/>
                  </a:lnTo>
                  <a:lnTo>
                    <a:pt x="3231" y="543"/>
                  </a:lnTo>
                  <a:lnTo>
                    <a:pt x="3232" y="543"/>
                  </a:lnTo>
                  <a:lnTo>
                    <a:pt x="3234" y="543"/>
                  </a:lnTo>
                  <a:lnTo>
                    <a:pt x="3236" y="543"/>
                  </a:lnTo>
                  <a:lnTo>
                    <a:pt x="3242" y="544"/>
                  </a:lnTo>
                  <a:lnTo>
                    <a:pt x="3253" y="545"/>
                  </a:lnTo>
                  <a:lnTo>
                    <a:pt x="3254" y="545"/>
                  </a:lnTo>
                  <a:lnTo>
                    <a:pt x="3256" y="545"/>
                  </a:lnTo>
                  <a:lnTo>
                    <a:pt x="3258" y="545"/>
                  </a:lnTo>
                  <a:lnTo>
                    <a:pt x="3264" y="545"/>
                  </a:lnTo>
                  <a:lnTo>
                    <a:pt x="3265" y="545"/>
                  </a:lnTo>
                  <a:lnTo>
                    <a:pt x="3267" y="546"/>
                  </a:lnTo>
                  <a:lnTo>
                    <a:pt x="3269" y="546"/>
                  </a:lnTo>
                  <a:lnTo>
                    <a:pt x="3275" y="546"/>
                  </a:lnTo>
                  <a:lnTo>
                    <a:pt x="3277" y="546"/>
                  </a:lnTo>
                  <a:lnTo>
                    <a:pt x="3280" y="546"/>
                  </a:lnTo>
                  <a:lnTo>
                    <a:pt x="3282" y="546"/>
                  </a:lnTo>
                  <a:lnTo>
                    <a:pt x="3283" y="546"/>
                  </a:lnTo>
                  <a:lnTo>
                    <a:pt x="3286" y="546"/>
                  </a:lnTo>
                  <a:lnTo>
                    <a:pt x="3288" y="546"/>
                  </a:lnTo>
                  <a:lnTo>
                    <a:pt x="3292" y="546"/>
                  </a:lnTo>
                  <a:lnTo>
                    <a:pt x="3294" y="546"/>
                  </a:lnTo>
                  <a:lnTo>
                    <a:pt x="3297" y="546"/>
                  </a:lnTo>
                  <a:lnTo>
                    <a:pt x="3298" y="546"/>
                  </a:lnTo>
                  <a:lnTo>
                    <a:pt x="3299" y="546"/>
                  </a:lnTo>
                  <a:lnTo>
                    <a:pt x="3300" y="546"/>
                  </a:lnTo>
                  <a:lnTo>
                    <a:pt x="3302" y="546"/>
                  </a:lnTo>
                  <a:lnTo>
                    <a:pt x="3303" y="546"/>
                  </a:lnTo>
                  <a:lnTo>
                    <a:pt x="3304" y="546"/>
                  </a:lnTo>
                  <a:lnTo>
                    <a:pt x="3306" y="546"/>
                  </a:lnTo>
                  <a:lnTo>
                    <a:pt x="3307" y="546"/>
                  </a:lnTo>
                  <a:lnTo>
                    <a:pt x="3308" y="546"/>
                  </a:lnTo>
                  <a:lnTo>
                    <a:pt x="3310" y="546"/>
                  </a:lnTo>
                  <a:lnTo>
                    <a:pt x="3311" y="546"/>
                  </a:lnTo>
                  <a:lnTo>
                    <a:pt x="3312" y="546"/>
                  </a:lnTo>
                  <a:lnTo>
                    <a:pt x="3314" y="546"/>
                  </a:lnTo>
                  <a:lnTo>
                    <a:pt x="3315" y="546"/>
                  </a:lnTo>
                  <a:lnTo>
                    <a:pt x="3316" y="546"/>
                  </a:lnTo>
                  <a:lnTo>
                    <a:pt x="3317" y="546"/>
                  </a:lnTo>
                  <a:lnTo>
                    <a:pt x="3318" y="546"/>
                  </a:lnTo>
                  <a:lnTo>
                    <a:pt x="3320" y="546"/>
                  </a:lnTo>
                  <a:lnTo>
                    <a:pt x="3321" y="546"/>
                  </a:lnTo>
                  <a:lnTo>
                    <a:pt x="3322" y="546"/>
                  </a:lnTo>
                  <a:lnTo>
                    <a:pt x="3324" y="546"/>
                  </a:lnTo>
                  <a:lnTo>
                    <a:pt x="3325" y="546"/>
                  </a:lnTo>
                  <a:lnTo>
                    <a:pt x="3326" y="546"/>
                  </a:lnTo>
                  <a:lnTo>
                    <a:pt x="3327" y="546"/>
                  </a:lnTo>
                  <a:lnTo>
                    <a:pt x="3329" y="546"/>
                  </a:lnTo>
                  <a:lnTo>
                    <a:pt x="3330" y="546"/>
                  </a:lnTo>
                  <a:lnTo>
                    <a:pt x="3331" y="546"/>
                  </a:lnTo>
                  <a:lnTo>
                    <a:pt x="3333" y="546"/>
                  </a:lnTo>
                  <a:lnTo>
                    <a:pt x="3335" y="546"/>
                  </a:lnTo>
                  <a:lnTo>
                    <a:pt x="3337" y="546"/>
                  </a:lnTo>
                  <a:lnTo>
                    <a:pt x="3339" y="546"/>
                  </a:lnTo>
                  <a:lnTo>
                    <a:pt x="3341" y="546"/>
                  </a:lnTo>
                  <a:lnTo>
                    <a:pt x="3343" y="546"/>
                  </a:lnTo>
                  <a:lnTo>
                    <a:pt x="3344" y="546"/>
                  </a:lnTo>
                </a:path>
              </a:pathLst>
            </a:custGeom>
            <a:noFill/>
            <a:ln w="28575" cap="sq">
              <a:solidFill>
                <a:srgbClr val="0000CC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302"/>
            <p:cNvSpPr/>
            <p:nvPr/>
          </p:nvSpPr>
          <p:spPr bwMode="auto">
            <a:xfrm>
              <a:off x="8208963" y="4036568"/>
              <a:ext cx="1273175" cy="800100"/>
            </a:xfrm>
            <a:custGeom>
              <a:avLst/>
              <a:gdLst>
                <a:gd name="T0" fmla="*/ 2147483647 w 802"/>
                <a:gd name="T1" fmla="*/ 2147483647 h 504"/>
                <a:gd name="T2" fmla="*/ 2147483647 w 802"/>
                <a:gd name="T3" fmla="*/ 2147483647 h 504"/>
                <a:gd name="T4" fmla="*/ 2147483647 w 802"/>
                <a:gd name="T5" fmla="*/ 2147483647 h 504"/>
                <a:gd name="T6" fmla="*/ 2147483647 w 802"/>
                <a:gd name="T7" fmla="*/ 2147483647 h 504"/>
                <a:gd name="T8" fmla="*/ 2147483647 w 802"/>
                <a:gd name="T9" fmla="*/ 2147483647 h 504"/>
                <a:gd name="T10" fmla="*/ 2147483647 w 802"/>
                <a:gd name="T11" fmla="*/ 2147483647 h 504"/>
                <a:gd name="T12" fmla="*/ 2147483647 w 802"/>
                <a:gd name="T13" fmla="*/ 2147483647 h 504"/>
                <a:gd name="T14" fmla="*/ 2147483647 w 802"/>
                <a:gd name="T15" fmla="*/ 2147483647 h 504"/>
                <a:gd name="T16" fmla="*/ 2147483647 w 802"/>
                <a:gd name="T17" fmla="*/ 2147483647 h 504"/>
                <a:gd name="T18" fmla="*/ 2147483647 w 802"/>
                <a:gd name="T19" fmla="*/ 2147483647 h 504"/>
                <a:gd name="T20" fmla="*/ 2147483647 w 802"/>
                <a:gd name="T21" fmla="*/ 2147483647 h 504"/>
                <a:gd name="T22" fmla="*/ 2147483647 w 802"/>
                <a:gd name="T23" fmla="*/ 2147483647 h 504"/>
                <a:gd name="T24" fmla="*/ 2147483647 w 802"/>
                <a:gd name="T25" fmla="*/ 2147483647 h 504"/>
                <a:gd name="T26" fmla="*/ 2147483647 w 802"/>
                <a:gd name="T27" fmla="*/ 2147483647 h 504"/>
                <a:gd name="T28" fmla="*/ 2147483647 w 802"/>
                <a:gd name="T29" fmla="*/ 2147483647 h 504"/>
                <a:gd name="T30" fmla="*/ 2147483647 w 802"/>
                <a:gd name="T31" fmla="*/ 2147483647 h 504"/>
                <a:gd name="T32" fmla="*/ 2147483647 w 802"/>
                <a:gd name="T33" fmla="*/ 2147483647 h 504"/>
                <a:gd name="T34" fmla="*/ 2147483647 w 802"/>
                <a:gd name="T35" fmla="*/ 2147483647 h 504"/>
                <a:gd name="T36" fmla="*/ 2147483647 w 802"/>
                <a:gd name="T37" fmla="*/ 2147483647 h 504"/>
                <a:gd name="T38" fmla="*/ 2147483647 w 802"/>
                <a:gd name="T39" fmla="*/ 2147483647 h 504"/>
                <a:gd name="T40" fmla="*/ 2147483647 w 802"/>
                <a:gd name="T41" fmla="*/ 2147483647 h 504"/>
                <a:gd name="T42" fmla="*/ 2147483647 w 802"/>
                <a:gd name="T43" fmla="*/ 2147483647 h 504"/>
                <a:gd name="T44" fmla="*/ 2147483647 w 802"/>
                <a:gd name="T45" fmla="*/ 2147483647 h 504"/>
                <a:gd name="T46" fmla="*/ 2147483647 w 802"/>
                <a:gd name="T47" fmla="*/ 2147483647 h 504"/>
                <a:gd name="T48" fmla="*/ 2147483647 w 802"/>
                <a:gd name="T49" fmla="*/ 2147483647 h 504"/>
                <a:gd name="T50" fmla="*/ 2147483647 w 802"/>
                <a:gd name="T51" fmla="*/ 2147483647 h 504"/>
                <a:gd name="T52" fmla="*/ 2147483647 w 802"/>
                <a:gd name="T53" fmla="*/ 2147483647 h 504"/>
                <a:gd name="T54" fmla="*/ 2147483647 w 802"/>
                <a:gd name="T55" fmla="*/ 2147483647 h 504"/>
                <a:gd name="T56" fmla="*/ 2147483647 w 802"/>
                <a:gd name="T57" fmla="*/ 2147483647 h 504"/>
                <a:gd name="T58" fmla="*/ 2147483647 w 802"/>
                <a:gd name="T59" fmla="*/ 2147483647 h 504"/>
                <a:gd name="T60" fmla="*/ 2147483647 w 802"/>
                <a:gd name="T61" fmla="*/ 2147483647 h 504"/>
                <a:gd name="T62" fmla="*/ 2147483647 w 802"/>
                <a:gd name="T63" fmla="*/ 2147483647 h 504"/>
                <a:gd name="T64" fmla="*/ 2147483647 w 802"/>
                <a:gd name="T65" fmla="*/ 2147483647 h 504"/>
                <a:gd name="T66" fmla="*/ 2147483647 w 802"/>
                <a:gd name="T67" fmla="*/ 2147483647 h 504"/>
                <a:gd name="T68" fmla="*/ 2147483647 w 802"/>
                <a:gd name="T69" fmla="*/ 2147483647 h 504"/>
                <a:gd name="T70" fmla="*/ 2147483647 w 802"/>
                <a:gd name="T71" fmla="*/ 2147483647 h 504"/>
                <a:gd name="T72" fmla="*/ 2147483647 w 802"/>
                <a:gd name="T73" fmla="*/ 2147483647 h 504"/>
                <a:gd name="T74" fmla="*/ 2147483647 w 802"/>
                <a:gd name="T75" fmla="*/ 2147483647 h 504"/>
                <a:gd name="T76" fmla="*/ 2147483647 w 802"/>
                <a:gd name="T77" fmla="*/ 2147483647 h 504"/>
                <a:gd name="T78" fmla="*/ 2147483647 w 802"/>
                <a:gd name="T79" fmla="*/ 2147483647 h 504"/>
                <a:gd name="T80" fmla="*/ 2147483647 w 802"/>
                <a:gd name="T81" fmla="*/ 2147483647 h 504"/>
                <a:gd name="T82" fmla="*/ 2147483647 w 802"/>
                <a:gd name="T83" fmla="*/ 2147483647 h 5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802" h="504">
                  <a:moveTo>
                    <a:pt x="0" y="504"/>
                  </a:moveTo>
                  <a:lnTo>
                    <a:pt x="1" y="504"/>
                  </a:lnTo>
                  <a:lnTo>
                    <a:pt x="4" y="504"/>
                  </a:lnTo>
                  <a:lnTo>
                    <a:pt x="5" y="504"/>
                  </a:lnTo>
                  <a:lnTo>
                    <a:pt x="7" y="504"/>
                  </a:lnTo>
                  <a:lnTo>
                    <a:pt x="9" y="504"/>
                  </a:lnTo>
                  <a:lnTo>
                    <a:pt x="14" y="504"/>
                  </a:lnTo>
                  <a:lnTo>
                    <a:pt x="16" y="504"/>
                  </a:lnTo>
                  <a:lnTo>
                    <a:pt x="20" y="504"/>
                  </a:lnTo>
                  <a:lnTo>
                    <a:pt x="24" y="503"/>
                  </a:lnTo>
                  <a:lnTo>
                    <a:pt x="26" y="503"/>
                  </a:lnTo>
                  <a:lnTo>
                    <a:pt x="27" y="503"/>
                  </a:lnTo>
                  <a:lnTo>
                    <a:pt x="30" y="503"/>
                  </a:lnTo>
                  <a:lnTo>
                    <a:pt x="35" y="503"/>
                  </a:lnTo>
                  <a:lnTo>
                    <a:pt x="36" y="503"/>
                  </a:lnTo>
                  <a:lnTo>
                    <a:pt x="38" y="503"/>
                  </a:lnTo>
                  <a:lnTo>
                    <a:pt x="40" y="502"/>
                  </a:lnTo>
                  <a:lnTo>
                    <a:pt x="46" y="502"/>
                  </a:lnTo>
                  <a:lnTo>
                    <a:pt x="47" y="502"/>
                  </a:lnTo>
                  <a:lnTo>
                    <a:pt x="49" y="502"/>
                  </a:lnTo>
                  <a:lnTo>
                    <a:pt x="51" y="501"/>
                  </a:lnTo>
                  <a:lnTo>
                    <a:pt x="57" y="501"/>
                  </a:lnTo>
                  <a:lnTo>
                    <a:pt x="58" y="501"/>
                  </a:lnTo>
                  <a:lnTo>
                    <a:pt x="60" y="500"/>
                  </a:lnTo>
                  <a:lnTo>
                    <a:pt x="62" y="500"/>
                  </a:lnTo>
                  <a:lnTo>
                    <a:pt x="68" y="500"/>
                  </a:lnTo>
                  <a:lnTo>
                    <a:pt x="79" y="499"/>
                  </a:lnTo>
                  <a:lnTo>
                    <a:pt x="80" y="499"/>
                  </a:lnTo>
                  <a:lnTo>
                    <a:pt x="82" y="499"/>
                  </a:lnTo>
                  <a:lnTo>
                    <a:pt x="84" y="498"/>
                  </a:lnTo>
                  <a:lnTo>
                    <a:pt x="90" y="498"/>
                  </a:lnTo>
                  <a:lnTo>
                    <a:pt x="101" y="497"/>
                  </a:lnTo>
                  <a:lnTo>
                    <a:pt x="103" y="497"/>
                  </a:lnTo>
                  <a:lnTo>
                    <a:pt x="104" y="496"/>
                  </a:lnTo>
                  <a:lnTo>
                    <a:pt x="107" y="496"/>
                  </a:lnTo>
                  <a:lnTo>
                    <a:pt x="112" y="495"/>
                  </a:lnTo>
                  <a:lnTo>
                    <a:pt x="123" y="493"/>
                  </a:lnTo>
                  <a:lnTo>
                    <a:pt x="125" y="493"/>
                  </a:lnTo>
                  <a:lnTo>
                    <a:pt x="126" y="493"/>
                  </a:lnTo>
                  <a:lnTo>
                    <a:pt x="129" y="493"/>
                  </a:lnTo>
                  <a:lnTo>
                    <a:pt x="134" y="492"/>
                  </a:lnTo>
                  <a:lnTo>
                    <a:pt x="145" y="489"/>
                  </a:lnTo>
                  <a:lnTo>
                    <a:pt x="146" y="489"/>
                  </a:lnTo>
                  <a:lnTo>
                    <a:pt x="148" y="489"/>
                  </a:lnTo>
                  <a:lnTo>
                    <a:pt x="150" y="489"/>
                  </a:lnTo>
                  <a:lnTo>
                    <a:pt x="156" y="488"/>
                  </a:lnTo>
                  <a:lnTo>
                    <a:pt x="167" y="485"/>
                  </a:lnTo>
                  <a:lnTo>
                    <a:pt x="168" y="485"/>
                  </a:lnTo>
                  <a:lnTo>
                    <a:pt x="170" y="485"/>
                  </a:lnTo>
                  <a:lnTo>
                    <a:pt x="172" y="484"/>
                  </a:lnTo>
                  <a:lnTo>
                    <a:pt x="178" y="483"/>
                  </a:lnTo>
                  <a:lnTo>
                    <a:pt x="189" y="481"/>
                  </a:lnTo>
                  <a:lnTo>
                    <a:pt x="210" y="475"/>
                  </a:lnTo>
                  <a:lnTo>
                    <a:pt x="212" y="474"/>
                  </a:lnTo>
                  <a:lnTo>
                    <a:pt x="213" y="474"/>
                  </a:lnTo>
                  <a:lnTo>
                    <a:pt x="216" y="474"/>
                  </a:lnTo>
                  <a:lnTo>
                    <a:pt x="221" y="472"/>
                  </a:lnTo>
                  <a:lnTo>
                    <a:pt x="231" y="470"/>
                  </a:lnTo>
                  <a:lnTo>
                    <a:pt x="251" y="463"/>
                  </a:lnTo>
                  <a:lnTo>
                    <a:pt x="252" y="462"/>
                  </a:lnTo>
                  <a:lnTo>
                    <a:pt x="254" y="462"/>
                  </a:lnTo>
                  <a:lnTo>
                    <a:pt x="256" y="462"/>
                  </a:lnTo>
                  <a:lnTo>
                    <a:pt x="261" y="460"/>
                  </a:lnTo>
                  <a:lnTo>
                    <a:pt x="271" y="456"/>
                  </a:lnTo>
                  <a:lnTo>
                    <a:pt x="292" y="449"/>
                  </a:lnTo>
                  <a:lnTo>
                    <a:pt x="293" y="448"/>
                  </a:lnTo>
                  <a:lnTo>
                    <a:pt x="294" y="447"/>
                  </a:lnTo>
                  <a:lnTo>
                    <a:pt x="297" y="447"/>
                  </a:lnTo>
                  <a:lnTo>
                    <a:pt x="303" y="444"/>
                  </a:lnTo>
                  <a:lnTo>
                    <a:pt x="314" y="440"/>
                  </a:lnTo>
                  <a:lnTo>
                    <a:pt x="335" y="431"/>
                  </a:lnTo>
                  <a:lnTo>
                    <a:pt x="337" y="430"/>
                  </a:lnTo>
                  <a:lnTo>
                    <a:pt x="338" y="429"/>
                  </a:lnTo>
                  <a:lnTo>
                    <a:pt x="341" y="428"/>
                  </a:lnTo>
                  <a:lnTo>
                    <a:pt x="346" y="425"/>
                  </a:lnTo>
                  <a:lnTo>
                    <a:pt x="357" y="420"/>
                  </a:lnTo>
                  <a:lnTo>
                    <a:pt x="380" y="409"/>
                  </a:lnTo>
                  <a:lnTo>
                    <a:pt x="381" y="408"/>
                  </a:lnTo>
                  <a:lnTo>
                    <a:pt x="382" y="408"/>
                  </a:lnTo>
                  <a:lnTo>
                    <a:pt x="385" y="406"/>
                  </a:lnTo>
                  <a:lnTo>
                    <a:pt x="390" y="403"/>
                  </a:lnTo>
                  <a:lnTo>
                    <a:pt x="400" y="398"/>
                  </a:lnTo>
                  <a:lnTo>
                    <a:pt x="421" y="386"/>
                  </a:lnTo>
                  <a:lnTo>
                    <a:pt x="462" y="360"/>
                  </a:lnTo>
                  <a:lnTo>
                    <a:pt x="463" y="359"/>
                  </a:lnTo>
                  <a:lnTo>
                    <a:pt x="464" y="358"/>
                  </a:lnTo>
                  <a:lnTo>
                    <a:pt x="467" y="356"/>
                  </a:lnTo>
                  <a:lnTo>
                    <a:pt x="472" y="353"/>
                  </a:lnTo>
                  <a:lnTo>
                    <a:pt x="482" y="345"/>
                  </a:lnTo>
                  <a:lnTo>
                    <a:pt x="502" y="331"/>
                  </a:lnTo>
                  <a:lnTo>
                    <a:pt x="543" y="299"/>
                  </a:lnTo>
                  <a:lnTo>
                    <a:pt x="543" y="297"/>
                  </a:lnTo>
                  <a:lnTo>
                    <a:pt x="545" y="296"/>
                  </a:lnTo>
                  <a:lnTo>
                    <a:pt x="548" y="294"/>
                  </a:lnTo>
                  <a:lnTo>
                    <a:pt x="554" y="289"/>
                  </a:lnTo>
                  <a:lnTo>
                    <a:pt x="564" y="280"/>
                  </a:lnTo>
                  <a:lnTo>
                    <a:pt x="586" y="260"/>
                  </a:lnTo>
                  <a:lnTo>
                    <a:pt x="630" y="216"/>
                  </a:lnTo>
                  <a:lnTo>
                    <a:pt x="631" y="216"/>
                  </a:lnTo>
                  <a:lnTo>
                    <a:pt x="632" y="214"/>
                  </a:lnTo>
                  <a:lnTo>
                    <a:pt x="635" y="212"/>
                  </a:lnTo>
                  <a:lnTo>
                    <a:pt x="640" y="206"/>
                  </a:lnTo>
                  <a:lnTo>
                    <a:pt x="650" y="195"/>
                  </a:lnTo>
                  <a:lnTo>
                    <a:pt x="671" y="172"/>
                  </a:lnTo>
                  <a:lnTo>
                    <a:pt x="711" y="124"/>
                  </a:lnTo>
                  <a:lnTo>
                    <a:pt x="713" y="122"/>
                  </a:lnTo>
                  <a:lnTo>
                    <a:pt x="714" y="121"/>
                  </a:lnTo>
                  <a:lnTo>
                    <a:pt x="717" y="117"/>
                  </a:lnTo>
                  <a:lnTo>
                    <a:pt x="723" y="110"/>
                  </a:lnTo>
                  <a:lnTo>
                    <a:pt x="734" y="95"/>
                  </a:lnTo>
                  <a:lnTo>
                    <a:pt x="757" y="65"/>
                  </a:lnTo>
                  <a:lnTo>
                    <a:pt x="759" y="63"/>
                  </a:lnTo>
                  <a:lnTo>
                    <a:pt x="760" y="61"/>
                  </a:lnTo>
                  <a:lnTo>
                    <a:pt x="762" y="57"/>
                  </a:lnTo>
                  <a:lnTo>
                    <a:pt x="768" y="49"/>
                  </a:lnTo>
                  <a:lnTo>
                    <a:pt x="780" y="34"/>
                  </a:lnTo>
                  <a:lnTo>
                    <a:pt x="781" y="31"/>
                  </a:lnTo>
                  <a:lnTo>
                    <a:pt x="782" y="30"/>
                  </a:lnTo>
                  <a:lnTo>
                    <a:pt x="785" y="26"/>
                  </a:lnTo>
                  <a:lnTo>
                    <a:pt x="791" y="17"/>
                  </a:lnTo>
                  <a:lnTo>
                    <a:pt x="793" y="15"/>
                  </a:lnTo>
                  <a:lnTo>
                    <a:pt x="794" y="13"/>
                  </a:lnTo>
                  <a:lnTo>
                    <a:pt x="797" y="9"/>
                  </a:lnTo>
                  <a:lnTo>
                    <a:pt x="798" y="7"/>
                  </a:lnTo>
                  <a:lnTo>
                    <a:pt x="800" y="4"/>
                  </a:lnTo>
                  <a:lnTo>
                    <a:pt x="801" y="3"/>
                  </a:lnTo>
                  <a:lnTo>
                    <a:pt x="802" y="0"/>
                  </a:lnTo>
                </a:path>
              </a:pathLst>
            </a:custGeom>
            <a:noFill/>
            <a:ln w="28575" cap="sq">
              <a:solidFill>
                <a:srgbClr val="0000CC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Freeform 303"/>
          <p:cNvSpPr/>
          <p:nvPr/>
        </p:nvSpPr>
        <p:spPr bwMode="auto">
          <a:xfrm>
            <a:off x="1579841" y="2627266"/>
            <a:ext cx="6581775" cy="3254375"/>
          </a:xfrm>
          <a:custGeom>
            <a:avLst/>
            <a:gdLst>
              <a:gd name="T0" fmla="*/ 2147483647 w 4146"/>
              <a:gd name="T1" fmla="*/ 2147483647 h 2050"/>
              <a:gd name="T2" fmla="*/ 2147483647 w 4146"/>
              <a:gd name="T3" fmla="*/ 2147483647 h 2050"/>
              <a:gd name="T4" fmla="*/ 2147483647 w 4146"/>
              <a:gd name="T5" fmla="*/ 2147483647 h 2050"/>
              <a:gd name="T6" fmla="*/ 2147483647 w 4146"/>
              <a:gd name="T7" fmla="*/ 2147483647 h 2050"/>
              <a:gd name="T8" fmla="*/ 2147483647 w 4146"/>
              <a:gd name="T9" fmla="*/ 2147483647 h 2050"/>
              <a:gd name="T10" fmla="*/ 2147483647 w 4146"/>
              <a:gd name="T11" fmla="*/ 2147483647 h 2050"/>
              <a:gd name="T12" fmla="*/ 2147483647 w 4146"/>
              <a:gd name="T13" fmla="*/ 2147483647 h 2050"/>
              <a:gd name="T14" fmla="*/ 2147483647 w 4146"/>
              <a:gd name="T15" fmla="*/ 2147483647 h 2050"/>
              <a:gd name="T16" fmla="*/ 2147483647 w 4146"/>
              <a:gd name="T17" fmla="*/ 2147483647 h 2050"/>
              <a:gd name="T18" fmla="*/ 2147483647 w 4146"/>
              <a:gd name="T19" fmla="*/ 2147483647 h 2050"/>
              <a:gd name="T20" fmla="*/ 2147483647 w 4146"/>
              <a:gd name="T21" fmla="*/ 2147483647 h 2050"/>
              <a:gd name="T22" fmla="*/ 2147483647 w 4146"/>
              <a:gd name="T23" fmla="*/ 2147483647 h 2050"/>
              <a:gd name="T24" fmla="*/ 2147483647 w 4146"/>
              <a:gd name="T25" fmla="*/ 2147483647 h 2050"/>
              <a:gd name="T26" fmla="*/ 2147483647 w 4146"/>
              <a:gd name="T27" fmla="*/ 2147483647 h 2050"/>
              <a:gd name="T28" fmla="*/ 2147483647 w 4146"/>
              <a:gd name="T29" fmla="*/ 2147483647 h 2050"/>
              <a:gd name="T30" fmla="*/ 2147483647 w 4146"/>
              <a:gd name="T31" fmla="*/ 2147483647 h 2050"/>
              <a:gd name="T32" fmla="*/ 2147483647 w 4146"/>
              <a:gd name="T33" fmla="*/ 2147483647 h 2050"/>
              <a:gd name="T34" fmla="*/ 2147483647 w 4146"/>
              <a:gd name="T35" fmla="*/ 2147483647 h 2050"/>
              <a:gd name="T36" fmla="*/ 2147483647 w 4146"/>
              <a:gd name="T37" fmla="*/ 2147483647 h 2050"/>
              <a:gd name="T38" fmla="*/ 2147483647 w 4146"/>
              <a:gd name="T39" fmla="*/ 2147483647 h 2050"/>
              <a:gd name="T40" fmla="*/ 2147483647 w 4146"/>
              <a:gd name="T41" fmla="*/ 2147483647 h 2050"/>
              <a:gd name="T42" fmla="*/ 2147483647 w 4146"/>
              <a:gd name="T43" fmla="*/ 2147483647 h 2050"/>
              <a:gd name="T44" fmla="*/ 2147483647 w 4146"/>
              <a:gd name="T45" fmla="*/ 2147483647 h 2050"/>
              <a:gd name="T46" fmla="*/ 2147483647 w 4146"/>
              <a:gd name="T47" fmla="*/ 2147483647 h 2050"/>
              <a:gd name="T48" fmla="*/ 2147483647 w 4146"/>
              <a:gd name="T49" fmla="*/ 2147483647 h 2050"/>
              <a:gd name="T50" fmla="*/ 2147483647 w 4146"/>
              <a:gd name="T51" fmla="*/ 2147483647 h 2050"/>
              <a:gd name="T52" fmla="*/ 2147483647 w 4146"/>
              <a:gd name="T53" fmla="*/ 2147483647 h 2050"/>
              <a:gd name="T54" fmla="*/ 2147483647 w 4146"/>
              <a:gd name="T55" fmla="*/ 2147483647 h 2050"/>
              <a:gd name="T56" fmla="*/ 2147483647 w 4146"/>
              <a:gd name="T57" fmla="*/ 2147483647 h 2050"/>
              <a:gd name="T58" fmla="*/ 2147483647 w 4146"/>
              <a:gd name="T59" fmla="*/ 2147483647 h 2050"/>
              <a:gd name="T60" fmla="*/ 2147483647 w 4146"/>
              <a:gd name="T61" fmla="*/ 2147483647 h 2050"/>
              <a:gd name="T62" fmla="*/ 2147483647 w 4146"/>
              <a:gd name="T63" fmla="*/ 2147483647 h 2050"/>
              <a:gd name="T64" fmla="*/ 2147483647 w 4146"/>
              <a:gd name="T65" fmla="*/ 2147483647 h 2050"/>
              <a:gd name="T66" fmla="*/ 2147483647 w 4146"/>
              <a:gd name="T67" fmla="*/ 2147483647 h 2050"/>
              <a:gd name="T68" fmla="*/ 2147483647 w 4146"/>
              <a:gd name="T69" fmla="*/ 2147483647 h 2050"/>
              <a:gd name="T70" fmla="*/ 2147483647 w 4146"/>
              <a:gd name="T71" fmla="*/ 2147483647 h 2050"/>
              <a:gd name="T72" fmla="*/ 2147483647 w 4146"/>
              <a:gd name="T73" fmla="*/ 2147483647 h 2050"/>
              <a:gd name="T74" fmla="*/ 2147483647 w 4146"/>
              <a:gd name="T75" fmla="*/ 2147483647 h 2050"/>
              <a:gd name="T76" fmla="*/ 2147483647 w 4146"/>
              <a:gd name="T77" fmla="*/ 2147483647 h 2050"/>
              <a:gd name="T78" fmla="*/ 2147483647 w 4146"/>
              <a:gd name="T79" fmla="*/ 2147483647 h 2050"/>
              <a:gd name="T80" fmla="*/ 2147483647 w 4146"/>
              <a:gd name="T81" fmla="*/ 2147483647 h 2050"/>
              <a:gd name="T82" fmla="*/ 2147483647 w 4146"/>
              <a:gd name="T83" fmla="*/ 2147483647 h 2050"/>
              <a:gd name="T84" fmla="*/ 2147483647 w 4146"/>
              <a:gd name="T85" fmla="*/ 2147483647 h 2050"/>
              <a:gd name="T86" fmla="*/ 2147483647 w 4146"/>
              <a:gd name="T87" fmla="*/ 2147483647 h 2050"/>
              <a:gd name="T88" fmla="*/ 2147483647 w 4146"/>
              <a:gd name="T89" fmla="*/ 2147483647 h 2050"/>
              <a:gd name="T90" fmla="*/ 2147483647 w 4146"/>
              <a:gd name="T91" fmla="*/ 2147483647 h 2050"/>
              <a:gd name="T92" fmla="*/ 2147483647 w 4146"/>
              <a:gd name="T93" fmla="*/ 2147483647 h 2050"/>
              <a:gd name="T94" fmla="*/ 2147483647 w 4146"/>
              <a:gd name="T95" fmla="*/ 2147483647 h 2050"/>
              <a:gd name="T96" fmla="*/ 2147483647 w 4146"/>
              <a:gd name="T97" fmla="*/ 2147483647 h 2050"/>
              <a:gd name="T98" fmla="*/ 2147483647 w 4146"/>
              <a:gd name="T99" fmla="*/ 2147483647 h 2050"/>
              <a:gd name="T100" fmla="*/ 2147483647 w 4146"/>
              <a:gd name="T101" fmla="*/ 2147483647 h 2050"/>
              <a:gd name="T102" fmla="*/ 2147483647 w 4146"/>
              <a:gd name="T103" fmla="*/ 2147483647 h 2050"/>
              <a:gd name="T104" fmla="*/ 2147483647 w 4146"/>
              <a:gd name="T105" fmla="*/ 2147483647 h 2050"/>
              <a:gd name="T106" fmla="*/ 2147483647 w 4146"/>
              <a:gd name="T107" fmla="*/ 2147483647 h 2050"/>
              <a:gd name="T108" fmla="*/ 2147483647 w 4146"/>
              <a:gd name="T109" fmla="*/ 2147483647 h 2050"/>
              <a:gd name="T110" fmla="*/ 2147483647 w 4146"/>
              <a:gd name="T111" fmla="*/ 2147483647 h 2050"/>
              <a:gd name="T112" fmla="*/ 2147483647 w 4146"/>
              <a:gd name="T113" fmla="*/ 2147483647 h 205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4146" h="2050">
                <a:moveTo>
                  <a:pt x="0" y="2050"/>
                </a:moveTo>
                <a:lnTo>
                  <a:pt x="2" y="2048"/>
                </a:lnTo>
                <a:lnTo>
                  <a:pt x="3" y="2045"/>
                </a:lnTo>
                <a:lnTo>
                  <a:pt x="6" y="2041"/>
                </a:lnTo>
                <a:lnTo>
                  <a:pt x="10" y="2033"/>
                </a:lnTo>
                <a:lnTo>
                  <a:pt x="21" y="2015"/>
                </a:lnTo>
                <a:lnTo>
                  <a:pt x="41" y="1981"/>
                </a:lnTo>
                <a:lnTo>
                  <a:pt x="82" y="1915"/>
                </a:lnTo>
                <a:lnTo>
                  <a:pt x="170" y="1786"/>
                </a:lnTo>
                <a:lnTo>
                  <a:pt x="253" y="1677"/>
                </a:lnTo>
                <a:lnTo>
                  <a:pt x="333" y="1583"/>
                </a:lnTo>
                <a:lnTo>
                  <a:pt x="421" y="1494"/>
                </a:lnTo>
                <a:lnTo>
                  <a:pt x="503" y="1421"/>
                </a:lnTo>
                <a:lnTo>
                  <a:pt x="504" y="1420"/>
                </a:lnTo>
                <a:lnTo>
                  <a:pt x="506" y="1418"/>
                </a:lnTo>
                <a:lnTo>
                  <a:pt x="508" y="1417"/>
                </a:lnTo>
                <a:lnTo>
                  <a:pt x="514" y="1412"/>
                </a:lnTo>
                <a:lnTo>
                  <a:pt x="525" y="1403"/>
                </a:lnTo>
                <a:lnTo>
                  <a:pt x="547" y="1386"/>
                </a:lnTo>
                <a:lnTo>
                  <a:pt x="591" y="1354"/>
                </a:lnTo>
                <a:lnTo>
                  <a:pt x="593" y="1354"/>
                </a:lnTo>
                <a:lnTo>
                  <a:pt x="594" y="1353"/>
                </a:lnTo>
                <a:lnTo>
                  <a:pt x="597" y="1350"/>
                </a:lnTo>
                <a:lnTo>
                  <a:pt x="602" y="1347"/>
                </a:lnTo>
                <a:lnTo>
                  <a:pt x="613" y="1340"/>
                </a:lnTo>
                <a:lnTo>
                  <a:pt x="635" y="1326"/>
                </a:lnTo>
                <a:lnTo>
                  <a:pt x="678" y="1301"/>
                </a:lnTo>
                <a:lnTo>
                  <a:pt x="680" y="1300"/>
                </a:lnTo>
                <a:lnTo>
                  <a:pt x="681" y="1299"/>
                </a:lnTo>
                <a:lnTo>
                  <a:pt x="683" y="1297"/>
                </a:lnTo>
                <a:lnTo>
                  <a:pt x="689" y="1294"/>
                </a:lnTo>
                <a:lnTo>
                  <a:pt x="699" y="1289"/>
                </a:lnTo>
                <a:lnTo>
                  <a:pt x="719" y="1278"/>
                </a:lnTo>
                <a:lnTo>
                  <a:pt x="720" y="1278"/>
                </a:lnTo>
                <a:lnTo>
                  <a:pt x="721" y="1277"/>
                </a:lnTo>
                <a:lnTo>
                  <a:pt x="724" y="1276"/>
                </a:lnTo>
                <a:lnTo>
                  <a:pt x="729" y="1274"/>
                </a:lnTo>
                <a:lnTo>
                  <a:pt x="739" y="1268"/>
                </a:lnTo>
                <a:lnTo>
                  <a:pt x="760" y="1259"/>
                </a:lnTo>
                <a:lnTo>
                  <a:pt x="761" y="1258"/>
                </a:lnTo>
                <a:lnTo>
                  <a:pt x="762" y="1258"/>
                </a:lnTo>
                <a:lnTo>
                  <a:pt x="765" y="1256"/>
                </a:lnTo>
                <a:lnTo>
                  <a:pt x="770" y="1254"/>
                </a:lnTo>
                <a:lnTo>
                  <a:pt x="781" y="1249"/>
                </a:lnTo>
                <a:lnTo>
                  <a:pt x="803" y="1240"/>
                </a:lnTo>
                <a:lnTo>
                  <a:pt x="805" y="1240"/>
                </a:lnTo>
                <a:lnTo>
                  <a:pt x="806" y="1239"/>
                </a:lnTo>
                <a:lnTo>
                  <a:pt x="809" y="1238"/>
                </a:lnTo>
                <a:lnTo>
                  <a:pt x="814" y="1236"/>
                </a:lnTo>
                <a:lnTo>
                  <a:pt x="825" y="1232"/>
                </a:lnTo>
                <a:lnTo>
                  <a:pt x="848" y="1223"/>
                </a:lnTo>
                <a:lnTo>
                  <a:pt x="850" y="1222"/>
                </a:lnTo>
                <a:lnTo>
                  <a:pt x="852" y="1221"/>
                </a:lnTo>
                <a:lnTo>
                  <a:pt x="858" y="1220"/>
                </a:lnTo>
                <a:lnTo>
                  <a:pt x="868" y="1217"/>
                </a:lnTo>
                <a:lnTo>
                  <a:pt x="889" y="1210"/>
                </a:lnTo>
                <a:lnTo>
                  <a:pt x="890" y="1210"/>
                </a:lnTo>
                <a:lnTo>
                  <a:pt x="891" y="1210"/>
                </a:lnTo>
                <a:lnTo>
                  <a:pt x="893" y="1209"/>
                </a:lnTo>
                <a:lnTo>
                  <a:pt x="899" y="1207"/>
                </a:lnTo>
                <a:lnTo>
                  <a:pt x="909" y="1204"/>
                </a:lnTo>
                <a:lnTo>
                  <a:pt x="930" y="1199"/>
                </a:lnTo>
                <a:lnTo>
                  <a:pt x="931" y="1199"/>
                </a:lnTo>
                <a:lnTo>
                  <a:pt x="932" y="1198"/>
                </a:lnTo>
                <a:lnTo>
                  <a:pt x="935" y="1197"/>
                </a:lnTo>
                <a:lnTo>
                  <a:pt x="939" y="1196"/>
                </a:lnTo>
                <a:lnTo>
                  <a:pt x="950" y="1194"/>
                </a:lnTo>
                <a:lnTo>
                  <a:pt x="969" y="1189"/>
                </a:lnTo>
                <a:lnTo>
                  <a:pt x="971" y="1189"/>
                </a:lnTo>
                <a:lnTo>
                  <a:pt x="973" y="1188"/>
                </a:lnTo>
                <a:lnTo>
                  <a:pt x="975" y="1188"/>
                </a:lnTo>
                <a:lnTo>
                  <a:pt x="980" y="1187"/>
                </a:lnTo>
                <a:lnTo>
                  <a:pt x="990" y="1185"/>
                </a:lnTo>
                <a:lnTo>
                  <a:pt x="1010" y="1181"/>
                </a:lnTo>
                <a:lnTo>
                  <a:pt x="1011" y="1181"/>
                </a:lnTo>
                <a:lnTo>
                  <a:pt x="1013" y="1181"/>
                </a:lnTo>
                <a:lnTo>
                  <a:pt x="1015" y="1180"/>
                </a:lnTo>
                <a:lnTo>
                  <a:pt x="1021" y="1180"/>
                </a:lnTo>
                <a:lnTo>
                  <a:pt x="1032" y="1178"/>
                </a:lnTo>
                <a:lnTo>
                  <a:pt x="1034" y="1177"/>
                </a:lnTo>
                <a:lnTo>
                  <a:pt x="1037" y="1177"/>
                </a:lnTo>
                <a:lnTo>
                  <a:pt x="1043" y="1176"/>
                </a:lnTo>
                <a:lnTo>
                  <a:pt x="1054" y="1175"/>
                </a:lnTo>
                <a:lnTo>
                  <a:pt x="1055" y="1175"/>
                </a:lnTo>
                <a:lnTo>
                  <a:pt x="1056" y="1174"/>
                </a:lnTo>
                <a:lnTo>
                  <a:pt x="1059" y="1174"/>
                </a:lnTo>
                <a:lnTo>
                  <a:pt x="1064" y="1173"/>
                </a:lnTo>
                <a:lnTo>
                  <a:pt x="1075" y="1172"/>
                </a:lnTo>
                <a:lnTo>
                  <a:pt x="1077" y="1172"/>
                </a:lnTo>
                <a:lnTo>
                  <a:pt x="1079" y="1172"/>
                </a:lnTo>
                <a:lnTo>
                  <a:pt x="1081" y="1172"/>
                </a:lnTo>
                <a:lnTo>
                  <a:pt x="1087" y="1171"/>
                </a:lnTo>
                <a:lnTo>
                  <a:pt x="1098" y="1170"/>
                </a:lnTo>
                <a:lnTo>
                  <a:pt x="1100" y="1169"/>
                </a:lnTo>
                <a:lnTo>
                  <a:pt x="1102" y="1169"/>
                </a:lnTo>
                <a:lnTo>
                  <a:pt x="1108" y="1169"/>
                </a:lnTo>
                <a:lnTo>
                  <a:pt x="1109" y="1168"/>
                </a:lnTo>
                <a:lnTo>
                  <a:pt x="1110" y="1168"/>
                </a:lnTo>
                <a:lnTo>
                  <a:pt x="1113" y="1168"/>
                </a:lnTo>
                <a:lnTo>
                  <a:pt x="1118" y="1168"/>
                </a:lnTo>
                <a:lnTo>
                  <a:pt x="1119" y="1168"/>
                </a:lnTo>
                <a:lnTo>
                  <a:pt x="1121" y="1168"/>
                </a:lnTo>
                <a:lnTo>
                  <a:pt x="1123" y="1168"/>
                </a:lnTo>
                <a:lnTo>
                  <a:pt x="1128" y="1168"/>
                </a:lnTo>
                <a:lnTo>
                  <a:pt x="1138" y="1167"/>
                </a:lnTo>
                <a:lnTo>
                  <a:pt x="1140" y="1167"/>
                </a:lnTo>
                <a:lnTo>
                  <a:pt x="1141" y="1167"/>
                </a:lnTo>
                <a:lnTo>
                  <a:pt x="1143" y="1167"/>
                </a:lnTo>
                <a:lnTo>
                  <a:pt x="1148" y="1166"/>
                </a:lnTo>
                <a:lnTo>
                  <a:pt x="1150" y="1166"/>
                </a:lnTo>
                <a:lnTo>
                  <a:pt x="1151" y="1166"/>
                </a:lnTo>
                <a:lnTo>
                  <a:pt x="1154" y="1166"/>
                </a:lnTo>
                <a:lnTo>
                  <a:pt x="1159" y="1166"/>
                </a:lnTo>
                <a:lnTo>
                  <a:pt x="1160" y="1166"/>
                </a:lnTo>
                <a:lnTo>
                  <a:pt x="1161" y="1166"/>
                </a:lnTo>
                <a:lnTo>
                  <a:pt x="1164" y="1166"/>
                </a:lnTo>
                <a:lnTo>
                  <a:pt x="1165" y="1165"/>
                </a:lnTo>
                <a:lnTo>
                  <a:pt x="1166" y="1165"/>
                </a:lnTo>
                <a:lnTo>
                  <a:pt x="1169" y="1165"/>
                </a:lnTo>
                <a:lnTo>
                  <a:pt x="1170" y="1165"/>
                </a:lnTo>
                <a:lnTo>
                  <a:pt x="1171" y="1165"/>
                </a:lnTo>
                <a:lnTo>
                  <a:pt x="1174" y="1165"/>
                </a:lnTo>
                <a:lnTo>
                  <a:pt x="1175" y="1165"/>
                </a:lnTo>
                <a:lnTo>
                  <a:pt x="1177" y="1165"/>
                </a:lnTo>
                <a:lnTo>
                  <a:pt x="1179" y="1165"/>
                </a:lnTo>
                <a:lnTo>
                  <a:pt x="1181" y="1165"/>
                </a:lnTo>
                <a:lnTo>
                  <a:pt x="1183" y="1165"/>
                </a:lnTo>
                <a:lnTo>
                  <a:pt x="1185" y="1165"/>
                </a:lnTo>
                <a:lnTo>
                  <a:pt x="1186" y="1165"/>
                </a:lnTo>
                <a:lnTo>
                  <a:pt x="1187" y="1165"/>
                </a:lnTo>
                <a:lnTo>
                  <a:pt x="1189" y="1165"/>
                </a:lnTo>
                <a:lnTo>
                  <a:pt x="1190" y="1165"/>
                </a:lnTo>
                <a:lnTo>
                  <a:pt x="1192" y="1165"/>
                </a:lnTo>
                <a:lnTo>
                  <a:pt x="1193" y="1165"/>
                </a:lnTo>
                <a:lnTo>
                  <a:pt x="1194" y="1165"/>
                </a:lnTo>
                <a:lnTo>
                  <a:pt x="1196" y="1165"/>
                </a:lnTo>
                <a:lnTo>
                  <a:pt x="1197" y="1165"/>
                </a:lnTo>
                <a:lnTo>
                  <a:pt x="1198" y="1165"/>
                </a:lnTo>
                <a:lnTo>
                  <a:pt x="1200" y="1165"/>
                </a:lnTo>
                <a:lnTo>
                  <a:pt x="1201" y="1165"/>
                </a:lnTo>
                <a:lnTo>
                  <a:pt x="1203" y="1165"/>
                </a:lnTo>
                <a:lnTo>
                  <a:pt x="1204" y="1165"/>
                </a:lnTo>
                <a:lnTo>
                  <a:pt x="1205" y="1165"/>
                </a:lnTo>
                <a:lnTo>
                  <a:pt x="1207" y="1165"/>
                </a:lnTo>
                <a:lnTo>
                  <a:pt x="1208" y="1165"/>
                </a:lnTo>
                <a:lnTo>
                  <a:pt x="1209" y="1165"/>
                </a:lnTo>
                <a:lnTo>
                  <a:pt x="1211" y="1165"/>
                </a:lnTo>
                <a:lnTo>
                  <a:pt x="1212" y="1165"/>
                </a:lnTo>
                <a:lnTo>
                  <a:pt x="1213" y="1165"/>
                </a:lnTo>
                <a:lnTo>
                  <a:pt x="1215" y="1165"/>
                </a:lnTo>
                <a:lnTo>
                  <a:pt x="1216" y="1165"/>
                </a:lnTo>
                <a:lnTo>
                  <a:pt x="1218" y="1165"/>
                </a:lnTo>
                <a:lnTo>
                  <a:pt x="1219" y="1165"/>
                </a:lnTo>
                <a:lnTo>
                  <a:pt x="1220" y="1165"/>
                </a:lnTo>
                <a:lnTo>
                  <a:pt x="1223" y="1165"/>
                </a:lnTo>
                <a:lnTo>
                  <a:pt x="1224" y="1165"/>
                </a:lnTo>
                <a:lnTo>
                  <a:pt x="1226" y="1165"/>
                </a:lnTo>
                <a:lnTo>
                  <a:pt x="1229" y="1165"/>
                </a:lnTo>
                <a:lnTo>
                  <a:pt x="1230" y="1165"/>
                </a:lnTo>
                <a:lnTo>
                  <a:pt x="1231" y="1165"/>
                </a:lnTo>
                <a:lnTo>
                  <a:pt x="1234" y="1165"/>
                </a:lnTo>
                <a:lnTo>
                  <a:pt x="1235" y="1165"/>
                </a:lnTo>
                <a:lnTo>
                  <a:pt x="1237" y="1165"/>
                </a:lnTo>
                <a:lnTo>
                  <a:pt x="1240" y="1165"/>
                </a:lnTo>
                <a:lnTo>
                  <a:pt x="1246" y="1166"/>
                </a:lnTo>
                <a:lnTo>
                  <a:pt x="1248" y="1166"/>
                </a:lnTo>
                <a:lnTo>
                  <a:pt x="1251" y="1166"/>
                </a:lnTo>
                <a:lnTo>
                  <a:pt x="1257" y="1166"/>
                </a:lnTo>
                <a:lnTo>
                  <a:pt x="1259" y="1166"/>
                </a:lnTo>
                <a:lnTo>
                  <a:pt x="1262" y="1166"/>
                </a:lnTo>
                <a:lnTo>
                  <a:pt x="1268" y="1167"/>
                </a:lnTo>
                <a:lnTo>
                  <a:pt x="1270" y="1167"/>
                </a:lnTo>
                <a:lnTo>
                  <a:pt x="1272" y="1167"/>
                </a:lnTo>
                <a:lnTo>
                  <a:pt x="1278" y="1167"/>
                </a:lnTo>
                <a:lnTo>
                  <a:pt x="1289" y="1168"/>
                </a:lnTo>
                <a:lnTo>
                  <a:pt x="1291" y="1168"/>
                </a:lnTo>
                <a:lnTo>
                  <a:pt x="1295" y="1168"/>
                </a:lnTo>
                <a:lnTo>
                  <a:pt x="1300" y="1168"/>
                </a:lnTo>
                <a:lnTo>
                  <a:pt x="1310" y="1169"/>
                </a:lnTo>
                <a:lnTo>
                  <a:pt x="1312" y="1169"/>
                </a:lnTo>
                <a:lnTo>
                  <a:pt x="1314" y="1169"/>
                </a:lnTo>
                <a:lnTo>
                  <a:pt x="1316" y="1170"/>
                </a:lnTo>
                <a:lnTo>
                  <a:pt x="1321" y="1170"/>
                </a:lnTo>
                <a:lnTo>
                  <a:pt x="1333" y="1171"/>
                </a:lnTo>
                <a:lnTo>
                  <a:pt x="1354" y="1173"/>
                </a:lnTo>
                <a:lnTo>
                  <a:pt x="1356" y="1173"/>
                </a:lnTo>
                <a:lnTo>
                  <a:pt x="1356" y="1174"/>
                </a:lnTo>
                <a:lnTo>
                  <a:pt x="1359" y="1174"/>
                </a:lnTo>
                <a:lnTo>
                  <a:pt x="1364" y="1175"/>
                </a:lnTo>
                <a:lnTo>
                  <a:pt x="1375" y="1176"/>
                </a:lnTo>
                <a:lnTo>
                  <a:pt x="1394" y="1178"/>
                </a:lnTo>
                <a:lnTo>
                  <a:pt x="1396" y="1178"/>
                </a:lnTo>
                <a:lnTo>
                  <a:pt x="1397" y="1179"/>
                </a:lnTo>
                <a:lnTo>
                  <a:pt x="1400" y="1179"/>
                </a:lnTo>
                <a:lnTo>
                  <a:pt x="1405" y="1180"/>
                </a:lnTo>
                <a:lnTo>
                  <a:pt x="1415" y="1181"/>
                </a:lnTo>
                <a:lnTo>
                  <a:pt x="1435" y="1183"/>
                </a:lnTo>
                <a:lnTo>
                  <a:pt x="1436" y="1184"/>
                </a:lnTo>
                <a:lnTo>
                  <a:pt x="1438" y="1184"/>
                </a:lnTo>
                <a:lnTo>
                  <a:pt x="1440" y="1185"/>
                </a:lnTo>
                <a:lnTo>
                  <a:pt x="1446" y="1186"/>
                </a:lnTo>
                <a:lnTo>
                  <a:pt x="1457" y="1187"/>
                </a:lnTo>
                <a:lnTo>
                  <a:pt x="1479" y="1191"/>
                </a:lnTo>
                <a:lnTo>
                  <a:pt x="1522" y="1199"/>
                </a:lnTo>
                <a:lnTo>
                  <a:pt x="1524" y="1199"/>
                </a:lnTo>
                <a:lnTo>
                  <a:pt x="1526" y="1200"/>
                </a:lnTo>
                <a:lnTo>
                  <a:pt x="1528" y="1200"/>
                </a:lnTo>
                <a:lnTo>
                  <a:pt x="1533" y="1202"/>
                </a:lnTo>
                <a:lnTo>
                  <a:pt x="1543" y="1203"/>
                </a:lnTo>
                <a:lnTo>
                  <a:pt x="1564" y="1208"/>
                </a:lnTo>
                <a:lnTo>
                  <a:pt x="1605" y="1217"/>
                </a:lnTo>
                <a:lnTo>
                  <a:pt x="1693" y="1238"/>
                </a:lnTo>
                <a:lnTo>
                  <a:pt x="1780" y="1262"/>
                </a:lnTo>
                <a:lnTo>
                  <a:pt x="1862" y="1285"/>
                </a:lnTo>
                <a:lnTo>
                  <a:pt x="1950" y="1310"/>
                </a:lnTo>
                <a:lnTo>
                  <a:pt x="2032" y="1334"/>
                </a:lnTo>
                <a:lnTo>
                  <a:pt x="2113" y="1356"/>
                </a:lnTo>
                <a:lnTo>
                  <a:pt x="2201" y="1379"/>
                </a:lnTo>
                <a:lnTo>
                  <a:pt x="2282" y="1398"/>
                </a:lnTo>
                <a:lnTo>
                  <a:pt x="2284" y="1399"/>
                </a:lnTo>
                <a:lnTo>
                  <a:pt x="2285" y="1399"/>
                </a:lnTo>
                <a:lnTo>
                  <a:pt x="2288" y="1400"/>
                </a:lnTo>
                <a:lnTo>
                  <a:pt x="2293" y="1400"/>
                </a:lnTo>
                <a:lnTo>
                  <a:pt x="2304" y="1403"/>
                </a:lnTo>
                <a:lnTo>
                  <a:pt x="2326" y="1407"/>
                </a:lnTo>
                <a:lnTo>
                  <a:pt x="2328" y="1408"/>
                </a:lnTo>
                <a:lnTo>
                  <a:pt x="2329" y="1408"/>
                </a:lnTo>
                <a:lnTo>
                  <a:pt x="2332" y="1409"/>
                </a:lnTo>
                <a:lnTo>
                  <a:pt x="2337" y="1410"/>
                </a:lnTo>
                <a:lnTo>
                  <a:pt x="2348" y="1412"/>
                </a:lnTo>
                <a:lnTo>
                  <a:pt x="2371" y="1416"/>
                </a:lnTo>
                <a:lnTo>
                  <a:pt x="2372" y="1417"/>
                </a:lnTo>
                <a:lnTo>
                  <a:pt x="2373" y="1417"/>
                </a:lnTo>
                <a:lnTo>
                  <a:pt x="2376" y="1418"/>
                </a:lnTo>
                <a:lnTo>
                  <a:pt x="2382" y="1418"/>
                </a:lnTo>
                <a:lnTo>
                  <a:pt x="2392" y="1420"/>
                </a:lnTo>
                <a:lnTo>
                  <a:pt x="2414" y="1424"/>
                </a:lnTo>
                <a:lnTo>
                  <a:pt x="2416" y="1424"/>
                </a:lnTo>
                <a:lnTo>
                  <a:pt x="2417" y="1425"/>
                </a:lnTo>
                <a:lnTo>
                  <a:pt x="2420" y="1425"/>
                </a:lnTo>
                <a:lnTo>
                  <a:pt x="2425" y="1426"/>
                </a:lnTo>
                <a:lnTo>
                  <a:pt x="2435" y="1427"/>
                </a:lnTo>
                <a:lnTo>
                  <a:pt x="2458" y="1430"/>
                </a:lnTo>
                <a:lnTo>
                  <a:pt x="2458" y="1431"/>
                </a:lnTo>
                <a:lnTo>
                  <a:pt x="2460" y="1431"/>
                </a:lnTo>
                <a:lnTo>
                  <a:pt x="2462" y="1431"/>
                </a:lnTo>
                <a:lnTo>
                  <a:pt x="2468" y="1432"/>
                </a:lnTo>
                <a:lnTo>
                  <a:pt x="2477" y="1434"/>
                </a:lnTo>
                <a:lnTo>
                  <a:pt x="2498" y="1436"/>
                </a:lnTo>
                <a:lnTo>
                  <a:pt x="2500" y="1436"/>
                </a:lnTo>
                <a:lnTo>
                  <a:pt x="2503" y="1437"/>
                </a:lnTo>
                <a:lnTo>
                  <a:pt x="2508" y="1437"/>
                </a:lnTo>
                <a:lnTo>
                  <a:pt x="2519" y="1438"/>
                </a:lnTo>
                <a:lnTo>
                  <a:pt x="2538" y="1440"/>
                </a:lnTo>
                <a:lnTo>
                  <a:pt x="2540" y="1441"/>
                </a:lnTo>
                <a:lnTo>
                  <a:pt x="2542" y="1441"/>
                </a:lnTo>
                <a:lnTo>
                  <a:pt x="2544" y="1441"/>
                </a:lnTo>
                <a:lnTo>
                  <a:pt x="2549" y="1441"/>
                </a:lnTo>
                <a:lnTo>
                  <a:pt x="2561" y="1442"/>
                </a:lnTo>
                <a:lnTo>
                  <a:pt x="2562" y="1442"/>
                </a:lnTo>
                <a:lnTo>
                  <a:pt x="2563" y="1442"/>
                </a:lnTo>
                <a:lnTo>
                  <a:pt x="2566" y="1442"/>
                </a:lnTo>
                <a:lnTo>
                  <a:pt x="2572" y="1443"/>
                </a:lnTo>
                <a:lnTo>
                  <a:pt x="2583" y="1444"/>
                </a:lnTo>
                <a:lnTo>
                  <a:pt x="2584" y="1444"/>
                </a:lnTo>
                <a:lnTo>
                  <a:pt x="2585" y="1444"/>
                </a:lnTo>
                <a:lnTo>
                  <a:pt x="2588" y="1444"/>
                </a:lnTo>
                <a:lnTo>
                  <a:pt x="2594" y="1445"/>
                </a:lnTo>
                <a:lnTo>
                  <a:pt x="2595" y="1445"/>
                </a:lnTo>
                <a:lnTo>
                  <a:pt x="2596" y="1445"/>
                </a:lnTo>
                <a:lnTo>
                  <a:pt x="2599" y="1445"/>
                </a:lnTo>
                <a:lnTo>
                  <a:pt x="2605" y="1445"/>
                </a:lnTo>
                <a:lnTo>
                  <a:pt x="2606" y="1445"/>
                </a:lnTo>
                <a:lnTo>
                  <a:pt x="2607" y="1445"/>
                </a:lnTo>
                <a:lnTo>
                  <a:pt x="2610" y="1445"/>
                </a:lnTo>
                <a:lnTo>
                  <a:pt x="2615" y="1445"/>
                </a:lnTo>
                <a:lnTo>
                  <a:pt x="2617" y="1445"/>
                </a:lnTo>
                <a:lnTo>
                  <a:pt x="2618" y="1445"/>
                </a:lnTo>
                <a:lnTo>
                  <a:pt x="2621" y="1445"/>
                </a:lnTo>
                <a:lnTo>
                  <a:pt x="2626" y="1445"/>
                </a:lnTo>
                <a:lnTo>
                  <a:pt x="2628" y="1445"/>
                </a:lnTo>
                <a:lnTo>
                  <a:pt x="2629" y="1445"/>
                </a:lnTo>
                <a:lnTo>
                  <a:pt x="2632" y="1446"/>
                </a:lnTo>
                <a:lnTo>
                  <a:pt x="2633" y="1446"/>
                </a:lnTo>
                <a:lnTo>
                  <a:pt x="2634" y="1446"/>
                </a:lnTo>
                <a:lnTo>
                  <a:pt x="2636" y="1446"/>
                </a:lnTo>
                <a:lnTo>
                  <a:pt x="2638" y="1446"/>
                </a:lnTo>
                <a:lnTo>
                  <a:pt x="2640" y="1446"/>
                </a:lnTo>
                <a:lnTo>
                  <a:pt x="2642" y="1446"/>
                </a:lnTo>
                <a:lnTo>
                  <a:pt x="2643" y="1446"/>
                </a:lnTo>
                <a:lnTo>
                  <a:pt x="2644" y="1446"/>
                </a:lnTo>
                <a:lnTo>
                  <a:pt x="2647" y="1446"/>
                </a:lnTo>
                <a:lnTo>
                  <a:pt x="2648" y="1446"/>
                </a:lnTo>
                <a:lnTo>
                  <a:pt x="2650" y="1446"/>
                </a:lnTo>
                <a:lnTo>
                  <a:pt x="2651" y="1446"/>
                </a:lnTo>
                <a:lnTo>
                  <a:pt x="2652" y="1446"/>
                </a:lnTo>
                <a:lnTo>
                  <a:pt x="2653" y="1446"/>
                </a:lnTo>
                <a:lnTo>
                  <a:pt x="2655" y="1446"/>
                </a:lnTo>
                <a:lnTo>
                  <a:pt x="2656" y="1446"/>
                </a:lnTo>
                <a:lnTo>
                  <a:pt x="2657" y="1446"/>
                </a:lnTo>
                <a:lnTo>
                  <a:pt x="2659" y="1446"/>
                </a:lnTo>
                <a:lnTo>
                  <a:pt x="2661" y="1446"/>
                </a:lnTo>
                <a:lnTo>
                  <a:pt x="2663" y="1446"/>
                </a:lnTo>
                <a:lnTo>
                  <a:pt x="2665" y="1446"/>
                </a:lnTo>
                <a:lnTo>
                  <a:pt x="2667" y="1446"/>
                </a:lnTo>
                <a:lnTo>
                  <a:pt x="2669" y="1446"/>
                </a:lnTo>
                <a:lnTo>
                  <a:pt x="2670" y="1446"/>
                </a:lnTo>
                <a:lnTo>
                  <a:pt x="2671" y="1446"/>
                </a:lnTo>
                <a:lnTo>
                  <a:pt x="2673" y="1446"/>
                </a:lnTo>
                <a:lnTo>
                  <a:pt x="2674" y="1446"/>
                </a:lnTo>
                <a:lnTo>
                  <a:pt x="2675" y="1446"/>
                </a:lnTo>
                <a:lnTo>
                  <a:pt x="2677" y="1446"/>
                </a:lnTo>
                <a:lnTo>
                  <a:pt x="2678" y="1446"/>
                </a:lnTo>
                <a:lnTo>
                  <a:pt x="2679" y="1446"/>
                </a:lnTo>
                <a:lnTo>
                  <a:pt x="2680" y="1446"/>
                </a:lnTo>
                <a:lnTo>
                  <a:pt x="2682" y="1446"/>
                </a:lnTo>
                <a:lnTo>
                  <a:pt x="2683" y="1446"/>
                </a:lnTo>
                <a:lnTo>
                  <a:pt x="2684" y="1446"/>
                </a:lnTo>
                <a:lnTo>
                  <a:pt x="2686" y="1446"/>
                </a:lnTo>
                <a:lnTo>
                  <a:pt x="2688" y="1446"/>
                </a:lnTo>
                <a:lnTo>
                  <a:pt x="2689" y="1446"/>
                </a:lnTo>
                <a:lnTo>
                  <a:pt x="2690" y="1446"/>
                </a:lnTo>
                <a:lnTo>
                  <a:pt x="2693" y="1446"/>
                </a:lnTo>
                <a:lnTo>
                  <a:pt x="2694" y="1446"/>
                </a:lnTo>
                <a:lnTo>
                  <a:pt x="2696" y="1446"/>
                </a:lnTo>
                <a:lnTo>
                  <a:pt x="2698" y="1446"/>
                </a:lnTo>
                <a:lnTo>
                  <a:pt x="2700" y="1446"/>
                </a:lnTo>
                <a:lnTo>
                  <a:pt x="2701" y="1446"/>
                </a:lnTo>
                <a:lnTo>
                  <a:pt x="2704" y="1445"/>
                </a:lnTo>
                <a:lnTo>
                  <a:pt x="2708" y="1445"/>
                </a:lnTo>
                <a:lnTo>
                  <a:pt x="2710" y="1445"/>
                </a:lnTo>
                <a:lnTo>
                  <a:pt x="2711" y="1445"/>
                </a:lnTo>
                <a:lnTo>
                  <a:pt x="2713" y="1445"/>
                </a:lnTo>
                <a:lnTo>
                  <a:pt x="2719" y="1445"/>
                </a:lnTo>
                <a:lnTo>
                  <a:pt x="2720" y="1445"/>
                </a:lnTo>
                <a:lnTo>
                  <a:pt x="2721" y="1445"/>
                </a:lnTo>
                <a:lnTo>
                  <a:pt x="2723" y="1445"/>
                </a:lnTo>
                <a:lnTo>
                  <a:pt x="2728" y="1445"/>
                </a:lnTo>
                <a:lnTo>
                  <a:pt x="2730" y="1445"/>
                </a:lnTo>
                <a:lnTo>
                  <a:pt x="2731" y="1445"/>
                </a:lnTo>
                <a:lnTo>
                  <a:pt x="2734" y="1445"/>
                </a:lnTo>
                <a:lnTo>
                  <a:pt x="2739" y="1444"/>
                </a:lnTo>
                <a:lnTo>
                  <a:pt x="2749" y="1444"/>
                </a:lnTo>
                <a:lnTo>
                  <a:pt x="2750" y="1444"/>
                </a:lnTo>
                <a:lnTo>
                  <a:pt x="2751" y="1443"/>
                </a:lnTo>
                <a:lnTo>
                  <a:pt x="2754" y="1443"/>
                </a:lnTo>
                <a:lnTo>
                  <a:pt x="2759" y="1443"/>
                </a:lnTo>
                <a:lnTo>
                  <a:pt x="2769" y="1442"/>
                </a:lnTo>
                <a:lnTo>
                  <a:pt x="2770" y="1442"/>
                </a:lnTo>
                <a:lnTo>
                  <a:pt x="2771" y="1441"/>
                </a:lnTo>
                <a:lnTo>
                  <a:pt x="2774" y="1441"/>
                </a:lnTo>
                <a:lnTo>
                  <a:pt x="2779" y="1441"/>
                </a:lnTo>
                <a:lnTo>
                  <a:pt x="2789" y="1440"/>
                </a:lnTo>
                <a:lnTo>
                  <a:pt x="2790" y="1440"/>
                </a:lnTo>
                <a:lnTo>
                  <a:pt x="2792" y="1440"/>
                </a:lnTo>
                <a:lnTo>
                  <a:pt x="2795" y="1440"/>
                </a:lnTo>
                <a:lnTo>
                  <a:pt x="2799" y="1439"/>
                </a:lnTo>
                <a:lnTo>
                  <a:pt x="2811" y="1437"/>
                </a:lnTo>
                <a:lnTo>
                  <a:pt x="2812" y="1437"/>
                </a:lnTo>
                <a:lnTo>
                  <a:pt x="2814" y="1437"/>
                </a:lnTo>
                <a:lnTo>
                  <a:pt x="2816" y="1437"/>
                </a:lnTo>
                <a:lnTo>
                  <a:pt x="2822" y="1436"/>
                </a:lnTo>
                <a:lnTo>
                  <a:pt x="2833" y="1434"/>
                </a:lnTo>
                <a:lnTo>
                  <a:pt x="2834" y="1434"/>
                </a:lnTo>
                <a:lnTo>
                  <a:pt x="2835" y="1434"/>
                </a:lnTo>
                <a:lnTo>
                  <a:pt x="2838" y="1434"/>
                </a:lnTo>
                <a:lnTo>
                  <a:pt x="2844" y="1433"/>
                </a:lnTo>
                <a:lnTo>
                  <a:pt x="2854" y="1431"/>
                </a:lnTo>
                <a:lnTo>
                  <a:pt x="2876" y="1427"/>
                </a:lnTo>
                <a:lnTo>
                  <a:pt x="2878" y="1427"/>
                </a:lnTo>
                <a:lnTo>
                  <a:pt x="2879" y="1427"/>
                </a:lnTo>
                <a:lnTo>
                  <a:pt x="2881" y="1426"/>
                </a:lnTo>
                <a:lnTo>
                  <a:pt x="2886" y="1426"/>
                </a:lnTo>
                <a:lnTo>
                  <a:pt x="2897" y="1423"/>
                </a:lnTo>
                <a:lnTo>
                  <a:pt x="2917" y="1418"/>
                </a:lnTo>
                <a:lnTo>
                  <a:pt x="2918" y="1418"/>
                </a:lnTo>
                <a:lnTo>
                  <a:pt x="2920" y="1418"/>
                </a:lnTo>
                <a:lnTo>
                  <a:pt x="2922" y="1418"/>
                </a:lnTo>
                <a:lnTo>
                  <a:pt x="2927" y="1416"/>
                </a:lnTo>
                <a:lnTo>
                  <a:pt x="2937" y="1414"/>
                </a:lnTo>
                <a:lnTo>
                  <a:pt x="2958" y="1408"/>
                </a:lnTo>
                <a:lnTo>
                  <a:pt x="2959" y="1408"/>
                </a:lnTo>
                <a:lnTo>
                  <a:pt x="2960" y="1407"/>
                </a:lnTo>
                <a:lnTo>
                  <a:pt x="2963" y="1407"/>
                </a:lnTo>
                <a:lnTo>
                  <a:pt x="2969" y="1405"/>
                </a:lnTo>
                <a:lnTo>
                  <a:pt x="2980" y="1402"/>
                </a:lnTo>
                <a:lnTo>
                  <a:pt x="3002" y="1396"/>
                </a:lnTo>
                <a:lnTo>
                  <a:pt x="3003" y="1395"/>
                </a:lnTo>
                <a:lnTo>
                  <a:pt x="3004" y="1394"/>
                </a:lnTo>
                <a:lnTo>
                  <a:pt x="3008" y="1393"/>
                </a:lnTo>
                <a:lnTo>
                  <a:pt x="3013" y="1392"/>
                </a:lnTo>
                <a:lnTo>
                  <a:pt x="3024" y="1388"/>
                </a:lnTo>
                <a:lnTo>
                  <a:pt x="3046" y="1380"/>
                </a:lnTo>
                <a:lnTo>
                  <a:pt x="3047" y="1379"/>
                </a:lnTo>
                <a:lnTo>
                  <a:pt x="3049" y="1379"/>
                </a:lnTo>
                <a:lnTo>
                  <a:pt x="3051" y="1378"/>
                </a:lnTo>
                <a:lnTo>
                  <a:pt x="3057" y="1376"/>
                </a:lnTo>
                <a:lnTo>
                  <a:pt x="3067" y="1372"/>
                </a:lnTo>
                <a:lnTo>
                  <a:pt x="3087" y="1363"/>
                </a:lnTo>
                <a:lnTo>
                  <a:pt x="3129" y="1344"/>
                </a:lnTo>
                <a:lnTo>
                  <a:pt x="3131" y="1343"/>
                </a:lnTo>
                <a:lnTo>
                  <a:pt x="3133" y="1342"/>
                </a:lnTo>
                <a:lnTo>
                  <a:pt x="3138" y="1339"/>
                </a:lnTo>
                <a:lnTo>
                  <a:pt x="3148" y="1335"/>
                </a:lnTo>
                <a:lnTo>
                  <a:pt x="3169" y="1324"/>
                </a:lnTo>
                <a:lnTo>
                  <a:pt x="3209" y="1301"/>
                </a:lnTo>
                <a:lnTo>
                  <a:pt x="3211" y="1301"/>
                </a:lnTo>
                <a:lnTo>
                  <a:pt x="3212" y="1300"/>
                </a:lnTo>
                <a:lnTo>
                  <a:pt x="3215" y="1298"/>
                </a:lnTo>
                <a:lnTo>
                  <a:pt x="3220" y="1295"/>
                </a:lnTo>
                <a:lnTo>
                  <a:pt x="3231" y="1288"/>
                </a:lnTo>
                <a:lnTo>
                  <a:pt x="3253" y="1274"/>
                </a:lnTo>
                <a:lnTo>
                  <a:pt x="3297" y="1244"/>
                </a:lnTo>
                <a:lnTo>
                  <a:pt x="3379" y="1181"/>
                </a:lnTo>
                <a:lnTo>
                  <a:pt x="3467" y="1101"/>
                </a:lnTo>
                <a:lnTo>
                  <a:pt x="3554" y="1009"/>
                </a:lnTo>
                <a:lnTo>
                  <a:pt x="3636" y="912"/>
                </a:lnTo>
                <a:lnTo>
                  <a:pt x="3724" y="793"/>
                </a:lnTo>
                <a:lnTo>
                  <a:pt x="3806" y="668"/>
                </a:lnTo>
                <a:lnTo>
                  <a:pt x="3887" y="533"/>
                </a:lnTo>
                <a:lnTo>
                  <a:pt x="3974" y="371"/>
                </a:lnTo>
                <a:lnTo>
                  <a:pt x="4055" y="204"/>
                </a:lnTo>
                <a:lnTo>
                  <a:pt x="4057" y="201"/>
                </a:lnTo>
                <a:lnTo>
                  <a:pt x="4058" y="198"/>
                </a:lnTo>
                <a:lnTo>
                  <a:pt x="4061" y="192"/>
                </a:lnTo>
                <a:lnTo>
                  <a:pt x="4067" y="179"/>
                </a:lnTo>
                <a:lnTo>
                  <a:pt x="4078" y="155"/>
                </a:lnTo>
                <a:lnTo>
                  <a:pt x="4101" y="104"/>
                </a:lnTo>
                <a:lnTo>
                  <a:pt x="4103" y="101"/>
                </a:lnTo>
                <a:lnTo>
                  <a:pt x="4104" y="98"/>
                </a:lnTo>
                <a:lnTo>
                  <a:pt x="4106" y="92"/>
                </a:lnTo>
                <a:lnTo>
                  <a:pt x="4112" y="79"/>
                </a:lnTo>
                <a:lnTo>
                  <a:pt x="4124" y="53"/>
                </a:lnTo>
                <a:lnTo>
                  <a:pt x="4125" y="50"/>
                </a:lnTo>
                <a:lnTo>
                  <a:pt x="4126" y="46"/>
                </a:lnTo>
                <a:lnTo>
                  <a:pt x="4129" y="39"/>
                </a:lnTo>
                <a:lnTo>
                  <a:pt x="4135" y="27"/>
                </a:lnTo>
                <a:lnTo>
                  <a:pt x="4137" y="23"/>
                </a:lnTo>
                <a:lnTo>
                  <a:pt x="4138" y="20"/>
                </a:lnTo>
                <a:lnTo>
                  <a:pt x="4141" y="13"/>
                </a:lnTo>
                <a:lnTo>
                  <a:pt x="4142" y="10"/>
                </a:lnTo>
                <a:lnTo>
                  <a:pt x="4144" y="6"/>
                </a:lnTo>
                <a:lnTo>
                  <a:pt x="4145" y="3"/>
                </a:lnTo>
                <a:lnTo>
                  <a:pt x="4146" y="0"/>
                </a:lnTo>
              </a:path>
            </a:pathLst>
          </a:custGeom>
          <a:noFill/>
          <a:ln w="28575" cap="sq">
            <a:solidFill>
              <a:srgbClr val="0066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304"/>
          <p:cNvSpPr/>
          <p:nvPr/>
        </p:nvSpPr>
        <p:spPr bwMode="auto">
          <a:xfrm>
            <a:off x="1579841" y="1866854"/>
            <a:ext cx="6384925" cy="3092450"/>
          </a:xfrm>
          <a:custGeom>
            <a:avLst/>
            <a:gdLst>
              <a:gd name="T0" fmla="*/ 2147483647 w 4022"/>
              <a:gd name="T1" fmla="*/ 2147483647 h 1948"/>
              <a:gd name="T2" fmla="*/ 2147483647 w 4022"/>
              <a:gd name="T3" fmla="*/ 2147483647 h 1948"/>
              <a:gd name="T4" fmla="*/ 2147483647 w 4022"/>
              <a:gd name="T5" fmla="*/ 2147483647 h 1948"/>
              <a:gd name="T6" fmla="*/ 2147483647 w 4022"/>
              <a:gd name="T7" fmla="*/ 2147483647 h 1948"/>
              <a:gd name="T8" fmla="*/ 2147483647 w 4022"/>
              <a:gd name="T9" fmla="*/ 2147483647 h 1948"/>
              <a:gd name="T10" fmla="*/ 2147483647 w 4022"/>
              <a:gd name="T11" fmla="*/ 2147483647 h 1948"/>
              <a:gd name="T12" fmla="*/ 2147483647 w 4022"/>
              <a:gd name="T13" fmla="*/ 2147483647 h 1948"/>
              <a:gd name="T14" fmla="*/ 2147483647 w 4022"/>
              <a:gd name="T15" fmla="*/ 2147483647 h 1948"/>
              <a:gd name="T16" fmla="*/ 2147483647 w 4022"/>
              <a:gd name="T17" fmla="*/ 2147483647 h 1948"/>
              <a:gd name="T18" fmla="*/ 2147483647 w 4022"/>
              <a:gd name="T19" fmla="*/ 2147483647 h 1948"/>
              <a:gd name="T20" fmla="*/ 2147483647 w 4022"/>
              <a:gd name="T21" fmla="*/ 2147483647 h 1948"/>
              <a:gd name="T22" fmla="*/ 2147483647 w 4022"/>
              <a:gd name="T23" fmla="*/ 2147483647 h 1948"/>
              <a:gd name="T24" fmla="*/ 2147483647 w 4022"/>
              <a:gd name="T25" fmla="*/ 2147483647 h 1948"/>
              <a:gd name="T26" fmla="*/ 2147483647 w 4022"/>
              <a:gd name="T27" fmla="*/ 2147483647 h 1948"/>
              <a:gd name="T28" fmla="*/ 2147483647 w 4022"/>
              <a:gd name="T29" fmla="*/ 2147483647 h 1948"/>
              <a:gd name="T30" fmla="*/ 2147483647 w 4022"/>
              <a:gd name="T31" fmla="*/ 2147483647 h 1948"/>
              <a:gd name="T32" fmla="*/ 2147483647 w 4022"/>
              <a:gd name="T33" fmla="*/ 2147483647 h 1948"/>
              <a:gd name="T34" fmla="*/ 2147483647 w 4022"/>
              <a:gd name="T35" fmla="*/ 2147483647 h 1948"/>
              <a:gd name="T36" fmla="*/ 2147483647 w 4022"/>
              <a:gd name="T37" fmla="*/ 2147483647 h 1948"/>
              <a:gd name="T38" fmla="*/ 2147483647 w 4022"/>
              <a:gd name="T39" fmla="*/ 2147483647 h 1948"/>
              <a:gd name="T40" fmla="*/ 2147483647 w 4022"/>
              <a:gd name="T41" fmla="*/ 2147483647 h 1948"/>
              <a:gd name="T42" fmla="*/ 2147483647 w 4022"/>
              <a:gd name="T43" fmla="*/ 2147483647 h 1948"/>
              <a:gd name="T44" fmla="*/ 2147483647 w 4022"/>
              <a:gd name="T45" fmla="*/ 2147483647 h 1948"/>
              <a:gd name="T46" fmla="*/ 2147483647 w 4022"/>
              <a:gd name="T47" fmla="*/ 2147483647 h 1948"/>
              <a:gd name="T48" fmla="*/ 2147483647 w 4022"/>
              <a:gd name="T49" fmla="*/ 2147483647 h 1948"/>
              <a:gd name="T50" fmla="*/ 2147483647 w 4022"/>
              <a:gd name="T51" fmla="*/ 2147483647 h 1948"/>
              <a:gd name="T52" fmla="*/ 2147483647 w 4022"/>
              <a:gd name="T53" fmla="*/ 2147483647 h 1948"/>
              <a:gd name="T54" fmla="*/ 2147483647 w 4022"/>
              <a:gd name="T55" fmla="*/ 2147483647 h 1948"/>
              <a:gd name="T56" fmla="*/ 2147483647 w 4022"/>
              <a:gd name="T57" fmla="*/ 2147483647 h 1948"/>
              <a:gd name="T58" fmla="*/ 2147483647 w 4022"/>
              <a:gd name="T59" fmla="*/ 2147483647 h 1948"/>
              <a:gd name="T60" fmla="*/ 2147483647 w 4022"/>
              <a:gd name="T61" fmla="*/ 2147483647 h 1948"/>
              <a:gd name="T62" fmla="*/ 2147483647 w 4022"/>
              <a:gd name="T63" fmla="*/ 2147483647 h 1948"/>
              <a:gd name="T64" fmla="*/ 2147483647 w 4022"/>
              <a:gd name="T65" fmla="*/ 2147483647 h 1948"/>
              <a:gd name="T66" fmla="*/ 2147483647 w 4022"/>
              <a:gd name="T67" fmla="*/ 2147483647 h 1948"/>
              <a:gd name="T68" fmla="*/ 2147483647 w 4022"/>
              <a:gd name="T69" fmla="*/ 2147483647 h 1948"/>
              <a:gd name="T70" fmla="*/ 2147483647 w 4022"/>
              <a:gd name="T71" fmla="*/ 2147483647 h 1948"/>
              <a:gd name="T72" fmla="*/ 2147483647 w 4022"/>
              <a:gd name="T73" fmla="*/ 2147483647 h 1948"/>
              <a:gd name="T74" fmla="*/ 2147483647 w 4022"/>
              <a:gd name="T75" fmla="*/ 2147483647 h 1948"/>
              <a:gd name="T76" fmla="*/ 2147483647 w 4022"/>
              <a:gd name="T77" fmla="*/ 2147483647 h 1948"/>
              <a:gd name="T78" fmla="*/ 2147483647 w 4022"/>
              <a:gd name="T79" fmla="*/ 2147483647 h 1948"/>
              <a:gd name="T80" fmla="*/ 2147483647 w 4022"/>
              <a:gd name="T81" fmla="*/ 2147483647 h 1948"/>
              <a:gd name="T82" fmla="*/ 2147483647 w 4022"/>
              <a:gd name="T83" fmla="*/ 2147483647 h 1948"/>
              <a:gd name="T84" fmla="*/ 2147483647 w 4022"/>
              <a:gd name="T85" fmla="*/ 2147483647 h 1948"/>
              <a:gd name="T86" fmla="*/ 2147483647 w 4022"/>
              <a:gd name="T87" fmla="*/ 2147483647 h 1948"/>
              <a:gd name="T88" fmla="*/ 2147483647 w 4022"/>
              <a:gd name="T89" fmla="*/ 2147483647 h 1948"/>
              <a:gd name="T90" fmla="*/ 2147483647 w 4022"/>
              <a:gd name="T91" fmla="*/ 2147483647 h 1948"/>
              <a:gd name="T92" fmla="*/ 2147483647 w 4022"/>
              <a:gd name="T93" fmla="*/ 2147483647 h 1948"/>
              <a:gd name="T94" fmla="*/ 2147483647 w 4022"/>
              <a:gd name="T95" fmla="*/ 2147483647 h 1948"/>
              <a:gd name="T96" fmla="*/ 2147483647 w 4022"/>
              <a:gd name="T97" fmla="*/ 2147483647 h 1948"/>
              <a:gd name="T98" fmla="*/ 2147483647 w 4022"/>
              <a:gd name="T99" fmla="*/ 2147483647 h 1948"/>
              <a:gd name="T100" fmla="*/ 2147483647 w 4022"/>
              <a:gd name="T101" fmla="*/ 2147483647 h 1948"/>
              <a:gd name="T102" fmla="*/ 2147483647 w 4022"/>
              <a:gd name="T103" fmla="*/ 2147483647 h 1948"/>
              <a:gd name="T104" fmla="*/ 2147483647 w 4022"/>
              <a:gd name="T105" fmla="*/ 2147483647 h 1948"/>
              <a:gd name="T106" fmla="*/ 2147483647 w 4022"/>
              <a:gd name="T107" fmla="*/ 2147483647 h 1948"/>
              <a:gd name="T108" fmla="*/ 2147483647 w 4022"/>
              <a:gd name="T109" fmla="*/ 2147483647 h 1948"/>
              <a:gd name="T110" fmla="*/ 2147483647 w 4022"/>
              <a:gd name="T111" fmla="*/ 2147483647 h 1948"/>
              <a:gd name="T112" fmla="*/ 2147483647 w 4022"/>
              <a:gd name="T113" fmla="*/ 2147483647 h 1948"/>
              <a:gd name="T114" fmla="*/ 2147483647 w 4022"/>
              <a:gd name="T115" fmla="*/ 2147483647 h 1948"/>
              <a:gd name="T116" fmla="*/ 2147483647 w 4022"/>
              <a:gd name="T117" fmla="*/ 2147483647 h 1948"/>
              <a:gd name="T118" fmla="*/ 2147483647 w 4022"/>
              <a:gd name="T119" fmla="*/ 2147483647 h 194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4022" h="1948">
                <a:moveTo>
                  <a:pt x="0" y="274"/>
                </a:moveTo>
                <a:lnTo>
                  <a:pt x="2" y="276"/>
                </a:lnTo>
                <a:lnTo>
                  <a:pt x="3" y="278"/>
                </a:lnTo>
                <a:lnTo>
                  <a:pt x="6" y="283"/>
                </a:lnTo>
                <a:lnTo>
                  <a:pt x="10" y="291"/>
                </a:lnTo>
                <a:lnTo>
                  <a:pt x="21" y="309"/>
                </a:lnTo>
                <a:lnTo>
                  <a:pt x="41" y="343"/>
                </a:lnTo>
                <a:lnTo>
                  <a:pt x="82" y="412"/>
                </a:lnTo>
                <a:lnTo>
                  <a:pt x="170" y="555"/>
                </a:lnTo>
                <a:lnTo>
                  <a:pt x="253" y="681"/>
                </a:lnTo>
                <a:lnTo>
                  <a:pt x="333" y="800"/>
                </a:lnTo>
                <a:lnTo>
                  <a:pt x="421" y="922"/>
                </a:lnTo>
                <a:lnTo>
                  <a:pt x="503" y="1030"/>
                </a:lnTo>
                <a:lnTo>
                  <a:pt x="591" y="1140"/>
                </a:lnTo>
                <a:lnTo>
                  <a:pt x="678" y="1242"/>
                </a:lnTo>
                <a:lnTo>
                  <a:pt x="760" y="1329"/>
                </a:lnTo>
                <a:lnTo>
                  <a:pt x="848" y="1419"/>
                </a:lnTo>
                <a:lnTo>
                  <a:pt x="930" y="1496"/>
                </a:lnTo>
                <a:lnTo>
                  <a:pt x="1010" y="1565"/>
                </a:lnTo>
                <a:lnTo>
                  <a:pt x="1098" y="1634"/>
                </a:lnTo>
                <a:lnTo>
                  <a:pt x="1179" y="1692"/>
                </a:lnTo>
                <a:lnTo>
                  <a:pt x="1268" y="1749"/>
                </a:lnTo>
                <a:lnTo>
                  <a:pt x="1354" y="1797"/>
                </a:lnTo>
                <a:lnTo>
                  <a:pt x="1435" y="1836"/>
                </a:lnTo>
                <a:lnTo>
                  <a:pt x="1436" y="1837"/>
                </a:lnTo>
                <a:lnTo>
                  <a:pt x="1438" y="1837"/>
                </a:lnTo>
                <a:lnTo>
                  <a:pt x="1440" y="1838"/>
                </a:lnTo>
                <a:lnTo>
                  <a:pt x="1446" y="1841"/>
                </a:lnTo>
                <a:lnTo>
                  <a:pt x="1457" y="1845"/>
                </a:lnTo>
                <a:lnTo>
                  <a:pt x="1479" y="1855"/>
                </a:lnTo>
                <a:lnTo>
                  <a:pt x="1522" y="1872"/>
                </a:lnTo>
                <a:lnTo>
                  <a:pt x="1524" y="1872"/>
                </a:lnTo>
                <a:lnTo>
                  <a:pt x="1526" y="1873"/>
                </a:lnTo>
                <a:lnTo>
                  <a:pt x="1528" y="1874"/>
                </a:lnTo>
                <a:lnTo>
                  <a:pt x="1533" y="1875"/>
                </a:lnTo>
                <a:lnTo>
                  <a:pt x="1543" y="1879"/>
                </a:lnTo>
                <a:lnTo>
                  <a:pt x="1564" y="1886"/>
                </a:lnTo>
                <a:lnTo>
                  <a:pt x="1565" y="1886"/>
                </a:lnTo>
                <a:lnTo>
                  <a:pt x="1566" y="1887"/>
                </a:lnTo>
                <a:lnTo>
                  <a:pt x="1569" y="1888"/>
                </a:lnTo>
                <a:lnTo>
                  <a:pt x="1574" y="1890"/>
                </a:lnTo>
                <a:lnTo>
                  <a:pt x="1584" y="1893"/>
                </a:lnTo>
                <a:lnTo>
                  <a:pt x="1605" y="1899"/>
                </a:lnTo>
                <a:lnTo>
                  <a:pt x="1606" y="1899"/>
                </a:lnTo>
                <a:lnTo>
                  <a:pt x="1607" y="1900"/>
                </a:lnTo>
                <a:lnTo>
                  <a:pt x="1610" y="1901"/>
                </a:lnTo>
                <a:lnTo>
                  <a:pt x="1616" y="1902"/>
                </a:lnTo>
                <a:lnTo>
                  <a:pt x="1627" y="1905"/>
                </a:lnTo>
                <a:lnTo>
                  <a:pt x="1649" y="1911"/>
                </a:lnTo>
                <a:lnTo>
                  <a:pt x="1651" y="1912"/>
                </a:lnTo>
                <a:lnTo>
                  <a:pt x="1655" y="1913"/>
                </a:lnTo>
                <a:lnTo>
                  <a:pt x="1660" y="1914"/>
                </a:lnTo>
                <a:lnTo>
                  <a:pt x="1671" y="1916"/>
                </a:lnTo>
                <a:lnTo>
                  <a:pt x="1693" y="1922"/>
                </a:lnTo>
                <a:lnTo>
                  <a:pt x="1695" y="1922"/>
                </a:lnTo>
                <a:lnTo>
                  <a:pt x="1696" y="1922"/>
                </a:lnTo>
                <a:lnTo>
                  <a:pt x="1699" y="1923"/>
                </a:lnTo>
                <a:lnTo>
                  <a:pt x="1704" y="1924"/>
                </a:lnTo>
                <a:lnTo>
                  <a:pt x="1716" y="1926"/>
                </a:lnTo>
                <a:lnTo>
                  <a:pt x="1737" y="1930"/>
                </a:lnTo>
                <a:lnTo>
                  <a:pt x="1738" y="1931"/>
                </a:lnTo>
                <a:lnTo>
                  <a:pt x="1740" y="1931"/>
                </a:lnTo>
                <a:lnTo>
                  <a:pt x="1742" y="1932"/>
                </a:lnTo>
                <a:lnTo>
                  <a:pt x="1748" y="1932"/>
                </a:lnTo>
                <a:lnTo>
                  <a:pt x="1759" y="1934"/>
                </a:lnTo>
                <a:lnTo>
                  <a:pt x="1780" y="1937"/>
                </a:lnTo>
                <a:lnTo>
                  <a:pt x="1782" y="1937"/>
                </a:lnTo>
                <a:lnTo>
                  <a:pt x="1783" y="1938"/>
                </a:lnTo>
                <a:lnTo>
                  <a:pt x="1786" y="1938"/>
                </a:lnTo>
                <a:lnTo>
                  <a:pt x="1791" y="1939"/>
                </a:lnTo>
                <a:lnTo>
                  <a:pt x="1801" y="1940"/>
                </a:lnTo>
                <a:lnTo>
                  <a:pt x="1802" y="1940"/>
                </a:lnTo>
                <a:lnTo>
                  <a:pt x="1803" y="1940"/>
                </a:lnTo>
                <a:lnTo>
                  <a:pt x="1806" y="1940"/>
                </a:lnTo>
                <a:lnTo>
                  <a:pt x="1811" y="1941"/>
                </a:lnTo>
                <a:lnTo>
                  <a:pt x="1822" y="1942"/>
                </a:lnTo>
                <a:lnTo>
                  <a:pt x="1822" y="1943"/>
                </a:lnTo>
                <a:lnTo>
                  <a:pt x="1824" y="1943"/>
                </a:lnTo>
                <a:lnTo>
                  <a:pt x="1826" y="1943"/>
                </a:lnTo>
                <a:lnTo>
                  <a:pt x="1831" y="1943"/>
                </a:lnTo>
                <a:lnTo>
                  <a:pt x="1841" y="1944"/>
                </a:lnTo>
                <a:lnTo>
                  <a:pt x="1843" y="1944"/>
                </a:lnTo>
                <a:lnTo>
                  <a:pt x="1844" y="1944"/>
                </a:lnTo>
                <a:lnTo>
                  <a:pt x="1847" y="1944"/>
                </a:lnTo>
                <a:lnTo>
                  <a:pt x="1852" y="1945"/>
                </a:lnTo>
                <a:lnTo>
                  <a:pt x="1862" y="1946"/>
                </a:lnTo>
                <a:lnTo>
                  <a:pt x="1863" y="1946"/>
                </a:lnTo>
                <a:lnTo>
                  <a:pt x="1864" y="1946"/>
                </a:lnTo>
                <a:lnTo>
                  <a:pt x="1867" y="1946"/>
                </a:lnTo>
                <a:lnTo>
                  <a:pt x="1873" y="1947"/>
                </a:lnTo>
                <a:lnTo>
                  <a:pt x="1875" y="1947"/>
                </a:lnTo>
                <a:lnTo>
                  <a:pt x="1878" y="1947"/>
                </a:lnTo>
                <a:lnTo>
                  <a:pt x="1884" y="1947"/>
                </a:lnTo>
                <a:lnTo>
                  <a:pt x="1885" y="1947"/>
                </a:lnTo>
                <a:lnTo>
                  <a:pt x="1886" y="1947"/>
                </a:lnTo>
                <a:lnTo>
                  <a:pt x="1890" y="1947"/>
                </a:lnTo>
                <a:lnTo>
                  <a:pt x="1892" y="1947"/>
                </a:lnTo>
                <a:lnTo>
                  <a:pt x="1895" y="1947"/>
                </a:lnTo>
                <a:lnTo>
                  <a:pt x="1896" y="1947"/>
                </a:lnTo>
                <a:lnTo>
                  <a:pt x="1897" y="1947"/>
                </a:lnTo>
                <a:lnTo>
                  <a:pt x="1901" y="1947"/>
                </a:lnTo>
                <a:lnTo>
                  <a:pt x="1903" y="1947"/>
                </a:lnTo>
                <a:lnTo>
                  <a:pt x="1906" y="1947"/>
                </a:lnTo>
                <a:lnTo>
                  <a:pt x="1907" y="1947"/>
                </a:lnTo>
                <a:lnTo>
                  <a:pt x="1909" y="1947"/>
                </a:lnTo>
                <a:lnTo>
                  <a:pt x="1910" y="1947"/>
                </a:lnTo>
                <a:lnTo>
                  <a:pt x="1912" y="1947"/>
                </a:lnTo>
                <a:lnTo>
                  <a:pt x="1913" y="1947"/>
                </a:lnTo>
                <a:lnTo>
                  <a:pt x="1914" y="1947"/>
                </a:lnTo>
                <a:lnTo>
                  <a:pt x="1917" y="1948"/>
                </a:lnTo>
                <a:lnTo>
                  <a:pt x="1918" y="1948"/>
                </a:lnTo>
                <a:lnTo>
                  <a:pt x="1920" y="1948"/>
                </a:lnTo>
                <a:lnTo>
                  <a:pt x="1921" y="1948"/>
                </a:lnTo>
                <a:lnTo>
                  <a:pt x="1922" y="1948"/>
                </a:lnTo>
                <a:lnTo>
                  <a:pt x="1924" y="1948"/>
                </a:lnTo>
                <a:lnTo>
                  <a:pt x="1925" y="1948"/>
                </a:lnTo>
                <a:lnTo>
                  <a:pt x="1927" y="1948"/>
                </a:lnTo>
                <a:lnTo>
                  <a:pt x="1928" y="1948"/>
                </a:lnTo>
                <a:lnTo>
                  <a:pt x="1929" y="1948"/>
                </a:lnTo>
                <a:lnTo>
                  <a:pt x="1931" y="1948"/>
                </a:lnTo>
                <a:lnTo>
                  <a:pt x="1932" y="1948"/>
                </a:lnTo>
                <a:lnTo>
                  <a:pt x="1933" y="1948"/>
                </a:lnTo>
                <a:lnTo>
                  <a:pt x="1935" y="1948"/>
                </a:lnTo>
                <a:lnTo>
                  <a:pt x="1936" y="1948"/>
                </a:lnTo>
                <a:lnTo>
                  <a:pt x="1938" y="1948"/>
                </a:lnTo>
                <a:lnTo>
                  <a:pt x="1939" y="1948"/>
                </a:lnTo>
                <a:lnTo>
                  <a:pt x="1940" y="1948"/>
                </a:lnTo>
                <a:lnTo>
                  <a:pt x="1942" y="1948"/>
                </a:lnTo>
                <a:lnTo>
                  <a:pt x="1943" y="1948"/>
                </a:lnTo>
                <a:lnTo>
                  <a:pt x="1944" y="1948"/>
                </a:lnTo>
                <a:lnTo>
                  <a:pt x="1946" y="1948"/>
                </a:lnTo>
                <a:lnTo>
                  <a:pt x="1947" y="1948"/>
                </a:lnTo>
                <a:lnTo>
                  <a:pt x="1949" y="1948"/>
                </a:lnTo>
                <a:lnTo>
                  <a:pt x="1950" y="1948"/>
                </a:lnTo>
                <a:lnTo>
                  <a:pt x="1951" y="1948"/>
                </a:lnTo>
                <a:lnTo>
                  <a:pt x="1953" y="1948"/>
                </a:lnTo>
                <a:lnTo>
                  <a:pt x="1954" y="1948"/>
                </a:lnTo>
                <a:lnTo>
                  <a:pt x="1955" y="1948"/>
                </a:lnTo>
                <a:lnTo>
                  <a:pt x="1956" y="1947"/>
                </a:lnTo>
                <a:lnTo>
                  <a:pt x="1958" y="1947"/>
                </a:lnTo>
                <a:lnTo>
                  <a:pt x="1960" y="1947"/>
                </a:lnTo>
                <a:lnTo>
                  <a:pt x="1962" y="1947"/>
                </a:lnTo>
                <a:lnTo>
                  <a:pt x="1963" y="1947"/>
                </a:lnTo>
                <a:lnTo>
                  <a:pt x="1966" y="1947"/>
                </a:lnTo>
                <a:lnTo>
                  <a:pt x="1970" y="1947"/>
                </a:lnTo>
                <a:lnTo>
                  <a:pt x="1972" y="1947"/>
                </a:lnTo>
                <a:lnTo>
                  <a:pt x="1973" y="1947"/>
                </a:lnTo>
                <a:lnTo>
                  <a:pt x="1976" y="1947"/>
                </a:lnTo>
                <a:lnTo>
                  <a:pt x="1981" y="1947"/>
                </a:lnTo>
                <a:lnTo>
                  <a:pt x="1982" y="1947"/>
                </a:lnTo>
                <a:lnTo>
                  <a:pt x="1984" y="1947"/>
                </a:lnTo>
                <a:lnTo>
                  <a:pt x="1986" y="1947"/>
                </a:lnTo>
                <a:lnTo>
                  <a:pt x="1991" y="1947"/>
                </a:lnTo>
                <a:lnTo>
                  <a:pt x="1992" y="1947"/>
                </a:lnTo>
                <a:lnTo>
                  <a:pt x="1994" y="1947"/>
                </a:lnTo>
                <a:lnTo>
                  <a:pt x="1996" y="1947"/>
                </a:lnTo>
                <a:lnTo>
                  <a:pt x="2001" y="1946"/>
                </a:lnTo>
                <a:lnTo>
                  <a:pt x="2003" y="1946"/>
                </a:lnTo>
                <a:lnTo>
                  <a:pt x="2004" y="1946"/>
                </a:lnTo>
                <a:lnTo>
                  <a:pt x="2007" y="1946"/>
                </a:lnTo>
                <a:lnTo>
                  <a:pt x="2011" y="1945"/>
                </a:lnTo>
                <a:lnTo>
                  <a:pt x="2013" y="1945"/>
                </a:lnTo>
                <a:lnTo>
                  <a:pt x="2015" y="1945"/>
                </a:lnTo>
                <a:lnTo>
                  <a:pt x="2017" y="1945"/>
                </a:lnTo>
                <a:lnTo>
                  <a:pt x="2022" y="1944"/>
                </a:lnTo>
                <a:lnTo>
                  <a:pt x="2032" y="1943"/>
                </a:lnTo>
                <a:lnTo>
                  <a:pt x="2034" y="1943"/>
                </a:lnTo>
                <a:lnTo>
                  <a:pt x="2038" y="1943"/>
                </a:lnTo>
                <a:lnTo>
                  <a:pt x="2042" y="1943"/>
                </a:lnTo>
                <a:lnTo>
                  <a:pt x="2053" y="1942"/>
                </a:lnTo>
                <a:lnTo>
                  <a:pt x="2055" y="1942"/>
                </a:lnTo>
                <a:lnTo>
                  <a:pt x="2057" y="1941"/>
                </a:lnTo>
                <a:lnTo>
                  <a:pt x="2063" y="1941"/>
                </a:lnTo>
                <a:lnTo>
                  <a:pt x="2072" y="1939"/>
                </a:lnTo>
                <a:lnTo>
                  <a:pt x="2074" y="1939"/>
                </a:lnTo>
                <a:lnTo>
                  <a:pt x="2075" y="1939"/>
                </a:lnTo>
                <a:lnTo>
                  <a:pt x="2078" y="1939"/>
                </a:lnTo>
                <a:lnTo>
                  <a:pt x="2083" y="1938"/>
                </a:lnTo>
                <a:lnTo>
                  <a:pt x="2093" y="1937"/>
                </a:lnTo>
                <a:lnTo>
                  <a:pt x="2113" y="1934"/>
                </a:lnTo>
                <a:lnTo>
                  <a:pt x="2114" y="1934"/>
                </a:lnTo>
                <a:lnTo>
                  <a:pt x="2116" y="1933"/>
                </a:lnTo>
                <a:lnTo>
                  <a:pt x="2118" y="1933"/>
                </a:lnTo>
                <a:lnTo>
                  <a:pt x="2124" y="1932"/>
                </a:lnTo>
                <a:lnTo>
                  <a:pt x="2135" y="1930"/>
                </a:lnTo>
                <a:lnTo>
                  <a:pt x="2157" y="1926"/>
                </a:lnTo>
                <a:lnTo>
                  <a:pt x="2158" y="1926"/>
                </a:lnTo>
                <a:lnTo>
                  <a:pt x="2159" y="1925"/>
                </a:lnTo>
                <a:lnTo>
                  <a:pt x="2162" y="1925"/>
                </a:lnTo>
                <a:lnTo>
                  <a:pt x="2167" y="1924"/>
                </a:lnTo>
                <a:lnTo>
                  <a:pt x="2178" y="1921"/>
                </a:lnTo>
                <a:lnTo>
                  <a:pt x="2201" y="1916"/>
                </a:lnTo>
                <a:lnTo>
                  <a:pt x="2203" y="1916"/>
                </a:lnTo>
                <a:lnTo>
                  <a:pt x="2205" y="1915"/>
                </a:lnTo>
                <a:lnTo>
                  <a:pt x="2211" y="1914"/>
                </a:lnTo>
                <a:lnTo>
                  <a:pt x="2221" y="1912"/>
                </a:lnTo>
                <a:lnTo>
                  <a:pt x="2241" y="1906"/>
                </a:lnTo>
                <a:lnTo>
                  <a:pt x="2242" y="1905"/>
                </a:lnTo>
                <a:lnTo>
                  <a:pt x="2244" y="1905"/>
                </a:lnTo>
                <a:lnTo>
                  <a:pt x="2246" y="1905"/>
                </a:lnTo>
                <a:lnTo>
                  <a:pt x="2251" y="1903"/>
                </a:lnTo>
                <a:lnTo>
                  <a:pt x="2261" y="1901"/>
                </a:lnTo>
                <a:lnTo>
                  <a:pt x="2282" y="1894"/>
                </a:lnTo>
                <a:lnTo>
                  <a:pt x="2284" y="1894"/>
                </a:lnTo>
                <a:lnTo>
                  <a:pt x="2285" y="1894"/>
                </a:lnTo>
                <a:lnTo>
                  <a:pt x="2288" y="1893"/>
                </a:lnTo>
                <a:lnTo>
                  <a:pt x="2293" y="1890"/>
                </a:lnTo>
                <a:lnTo>
                  <a:pt x="2304" y="1887"/>
                </a:lnTo>
                <a:lnTo>
                  <a:pt x="2326" y="1879"/>
                </a:lnTo>
                <a:lnTo>
                  <a:pt x="2371" y="1863"/>
                </a:lnTo>
                <a:lnTo>
                  <a:pt x="2372" y="1863"/>
                </a:lnTo>
                <a:lnTo>
                  <a:pt x="2373" y="1862"/>
                </a:lnTo>
                <a:lnTo>
                  <a:pt x="2376" y="1861"/>
                </a:lnTo>
                <a:lnTo>
                  <a:pt x="2382" y="1859"/>
                </a:lnTo>
                <a:lnTo>
                  <a:pt x="2392" y="1855"/>
                </a:lnTo>
                <a:lnTo>
                  <a:pt x="2414" y="1845"/>
                </a:lnTo>
                <a:lnTo>
                  <a:pt x="2458" y="1826"/>
                </a:lnTo>
                <a:lnTo>
                  <a:pt x="2538" y="1785"/>
                </a:lnTo>
                <a:lnTo>
                  <a:pt x="2626" y="1734"/>
                </a:lnTo>
                <a:lnTo>
                  <a:pt x="2708" y="1681"/>
                </a:lnTo>
                <a:lnTo>
                  <a:pt x="2789" y="1622"/>
                </a:lnTo>
                <a:lnTo>
                  <a:pt x="2876" y="1552"/>
                </a:lnTo>
                <a:lnTo>
                  <a:pt x="2958" y="1481"/>
                </a:lnTo>
                <a:lnTo>
                  <a:pt x="3046" y="1397"/>
                </a:lnTo>
                <a:lnTo>
                  <a:pt x="3129" y="1311"/>
                </a:lnTo>
                <a:lnTo>
                  <a:pt x="3209" y="1222"/>
                </a:lnTo>
                <a:lnTo>
                  <a:pt x="3297" y="1119"/>
                </a:lnTo>
                <a:lnTo>
                  <a:pt x="3379" y="1016"/>
                </a:lnTo>
                <a:lnTo>
                  <a:pt x="3467" y="898"/>
                </a:lnTo>
                <a:lnTo>
                  <a:pt x="3554" y="775"/>
                </a:lnTo>
                <a:lnTo>
                  <a:pt x="3636" y="655"/>
                </a:lnTo>
                <a:lnTo>
                  <a:pt x="3724" y="518"/>
                </a:lnTo>
                <a:lnTo>
                  <a:pt x="3806" y="383"/>
                </a:lnTo>
                <a:lnTo>
                  <a:pt x="3887" y="245"/>
                </a:lnTo>
                <a:lnTo>
                  <a:pt x="3974" y="89"/>
                </a:lnTo>
                <a:lnTo>
                  <a:pt x="4022" y="0"/>
                </a:lnTo>
              </a:path>
            </a:pathLst>
          </a:custGeom>
          <a:noFill/>
          <a:ln w="28575" cap="sq">
            <a:solidFill>
              <a:srgbClr val="7030A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175028" y="1385841"/>
            <a:ext cx="7518400" cy="4826000"/>
            <a:chOff x="2495253" y="1349500"/>
            <a:chExt cx="7518424" cy="4825552"/>
          </a:xfrm>
        </p:grpSpPr>
        <p:sp>
          <p:nvSpPr>
            <p:cNvPr id="9" name="Line 315"/>
            <p:cNvSpPr>
              <a:spLocks noChangeShapeType="1"/>
            </p:cNvSpPr>
            <p:nvPr/>
          </p:nvSpPr>
          <p:spPr bwMode="auto">
            <a:xfrm flipV="1">
              <a:off x="4481513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16"/>
            <p:cNvSpPr>
              <a:spLocks noChangeShapeType="1"/>
            </p:cNvSpPr>
            <p:nvPr/>
          </p:nvSpPr>
          <p:spPr bwMode="auto">
            <a:xfrm flipV="1">
              <a:off x="4745038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17"/>
            <p:cNvSpPr>
              <a:spLocks noChangeShapeType="1"/>
            </p:cNvSpPr>
            <p:nvPr/>
          </p:nvSpPr>
          <p:spPr bwMode="auto">
            <a:xfrm flipV="1">
              <a:off x="5006976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18"/>
            <p:cNvSpPr>
              <a:spLocks noChangeShapeType="1"/>
            </p:cNvSpPr>
            <p:nvPr/>
          </p:nvSpPr>
          <p:spPr bwMode="auto">
            <a:xfrm flipV="1">
              <a:off x="5270501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319"/>
            <p:cNvSpPr>
              <a:spLocks noChangeShapeType="1"/>
            </p:cNvSpPr>
            <p:nvPr/>
          </p:nvSpPr>
          <p:spPr bwMode="auto">
            <a:xfrm flipV="1">
              <a:off x="5534026" y="4465763"/>
              <a:ext cx="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20"/>
            <p:cNvSpPr>
              <a:spLocks noChangeShapeType="1"/>
            </p:cNvSpPr>
            <p:nvPr/>
          </p:nvSpPr>
          <p:spPr bwMode="auto">
            <a:xfrm flipV="1">
              <a:off x="5797551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21"/>
            <p:cNvSpPr>
              <a:spLocks noChangeShapeType="1"/>
            </p:cNvSpPr>
            <p:nvPr/>
          </p:nvSpPr>
          <p:spPr bwMode="auto">
            <a:xfrm flipV="1">
              <a:off x="6061076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22"/>
            <p:cNvSpPr>
              <a:spLocks noChangeShapeType="1"/>
            </p:cNvSpPr>
            <p:nvPr/>
          </p:nvSpPr>
          <p:spPr bwMode="auto">
            <a:xfrm flipV="1">
              <a:off x="6323013" y="4495926"/>
              <a:ext cx="0" cy="46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45"/>
            <p:cNvSpPr>
              <a:spLocks noChangeShapeType="1"/>
            </p:cNvSpPr>
            <p:nvPr/>
          </p:nvSpPr>
          <p:spPr bwMode="auto">
            <a:xfrm>
              <a:off x="5534026" y="5356351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46"/>
            <p:cNvSpPr>
              <a:spLocks noChangeShapeType="1"/>
            </p:cNvSpPr>
            <p:nvPr/>
          </p:nvSpPr>
          <p:spPr bwMode="auto">
            <a:xfrm>
              <a:off x="5534026" y="5221413"/>
              <a:ext cx="777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348"/>
            <p:cNvSpPr>
              <a:spLocks noChangeArrowheads="1"/>
            </p:cNvSpPr>
            <p:nvPr/>
          </p:nvSpPr>
          <p:spPr bwMode="auto">
            <a:xfrm>
              <a:off x="5095586" y="5046445"/>
              <a:ext cx="461666" cy="36929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  <a:cs typeface="宋体" panose="02010600030101010101" pitchFamily="2" charset="-122"/>
                </a:rPr>
                <a:t>-</a:t>
              </a:r>
              <a:r>
                <a:rPr lang="zh-CN" altLang="zh-CN" sz="2400" dirty="0">
                  <a:latin typeface="+mn-ea"/>
                  <a:ea typeface="+mn-ea"/>
                  <a:cs typeface="宋体" panose="02010600030101010101" pitchFamily="2" charset="-122"/>
                </a:rPr>
                <a:t>50</a:t>
              </a:r>
            </a:p>
          </p:txBody>
        </p:sp>
        <p:sp>
          <p:nvSpPr>
            <p:cNvPr id="20" name="Line 349"/>
            <p:cNvSpPr>
              <a:spLocks noChangeShapeType="1"/>
            </p:cNvSpPr>
            <p:nvPr/>
          </p:nvSpPr>
          <p:spPr bwMode="auto">
            <a:xfrm>
              <a:off x="5534026" y="5084888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50"/>
            <p:cNvSpPr>
              <a:spLocks noChangeShapeType="1"/>
            </p:cNvSpPr>
            <p:nvPr/>
          </p:nvSpPr>
          <p:spPr bwMode="auto">
            <a:xfrm>
              <a:off x="5534026" y="4949951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51"/>
            <p:cNvSpPr>
              <a:spLocks noChangeShapeType="1"/>
            </p:cNvSpPr>
            <p:nvPr/>
          </p:nvSpPr>
          <p:spPr bwMode="auto">
            <a:xfrm>
              <a:off x="5534026" y="4813426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52"/>
            <p:cNvSpPr>
              <a:spLocks noChangeShapeType="1"/>
            </p:cNvSpPr>
            <p:nvPr/>
          </p:nvSpPr>
          <p:spPr bwMode="auto">
            <a:xfrm>
              <a:off x="5534026" y="4678488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53"/>
            <p:cNvSpPr>
              <a:spLocks noChangeShapeType="1"/>
            </p:cNvSpPr>
            <p:nvPr/>
          </p:nvSpPr>
          <p:spPr bwMode="auto">
            <a:xfrm>
              <a:off x="5534026" y="4541963"/>
              <a:ext cx="777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54"/>
            <p:cNvSpPr>
              <a:spLocks noChangeShapeType="1"/>
            </p:cNvSpPr>
            <p:nvPr/>
          </p:nvSpPr>
          <p:spPr bwMode="auto">
            <a:xfrm>
              <a:off x="5534026" y="4408613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5"/>
            <p:cNvSpPr>
              <a:spLocks noChangeShapeType="1"/>
            </p:cNvSpPr>
            <p:nvPr/>
          </p:nvSpPr>
          <p:spPr bwMode="auto">
            <a:xfrm>
              <a:off x="5534026" y="4272088"/>
              <a:ext cx="4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" name="组合 148"/>
            <p:cNvGrpSpPr/>
            <p:nvPr/>
          </p:nvGrpSpPr>
          <p:grpSpPr bwMode="auto">
            <a:xfrm>
              <a:off x="2495253" y="1349500"/>
              <a:ext cx="7518424" cy="4825552"/>
              <a:chOff x="2495253" y="1277492"/>
              <a:chExt cx="7518424" cy="4825552"/>
            </a:xfrm>
          </p:grpSpPr>
          <p:graphicFrame>
            <p:nvGraphicFramePr>
              <p:cNvPr id="28" name="对象 155"/>
              <p:cNvGraphicFramePr>
                <a:graphicFrameLocks noChangeAspect="1"/>
              </p:cNvGraphicFramePr>
              <p:nvPr/>
            </p:nvGraphicFramePr>
            <p:xfrm>
              <a:off x="5245100" y="4463605"/>
              <a:ext cx="2794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79400" imgH="292100" progId="Equation.DSMT4">
                      <p:embed/>
                    </p:oleObj>
                  </mc:Choice>
                  <mc:Fallback>
                    <p:oleObj name="Equation" r:id="rId3" imgW="279400" imgH="292100" progId="Equation.DSMT4">
                      <p:embed/>
                      <p:pic>
                        <p:nvPicPr>
                          <p:cNvPr id="28" name="对象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0" y="4463605"/>
                            <a:ext cx="2794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" name="组合 147"/>
              <p:cNvGrpSpPr/>
              <p:nvPr/>
            </p:nvGrpSpPr>
            <p:grpSpPr bwMode="auto">
              <a:xfrm>
                <a:off x="2495253" y="1277492"/>
                <a:ext cx="7518424" cy="4825552"/>
                <a:chOff x="2495253" y="1277492"/>
                <a:chExt cx="7518424" cy="4825552"/>
              </a:xfrm>
            </p:grpSpPr>
            <p:sp>
              <p:nvSpPr>
                <p:cNvPr id="30" name="Line 305"/>
                <p:cNvSpPr>
                  <a:spLocks noChangeShapeType="1"/>
                </p:cNvSpPr>
                <p:nvPr/>
              </p:nvSpPr>
              <p:spPr bwMode="auto">
                <a:xfrm flipV="1">
                  <a:off x="2900363" y="4393755"/>
                  <a:ext cx="0" cy="76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3163888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309"/>
                <p:cNvSpPr>
                  <a:spLocks noChangeShapeType="1"/>
                </p:cNvSpPr>
                <p:nvPr/>
              </p:nvSpPr>
              <p:spPr bwMode="auto">
                <a:xfrm flipV="1">
                  <a:off x="3429001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310"/>
                <p:cNvSpPr>
                  <a:spLocks noChangeShapeType="1"/>
                </p:cNvSpPr>
                <p:nvPr/>
              </p:nvSpPr>
              <p:spPr bwMode="auto">
                <a:xfrm flipV="1">
                  <a:off x="3690938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311"/>
                <p:cNvSpPr>
                  <a:spLocks noChangeShapeType="1"/>
                </p:cNvSpPr>
                <p:nvPr/>
              </p:nvSpPr>
              <p:spPr bwMode="auto">
                <a:xfrm flipV="1">
                  <a:off x="3954463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312"/>
                <p:cNvSpPr>
                  <a:spLocks noChangeShapeType="1"/>
                </p:cNvSpPr>
                <p:nvPr/>
              </p:nvSpPr>
              <p:spPr bwMode="auto">
                <a:xfrm flipV="1">
                  <a:off x="4216401" y="4393755"/>
                  <a:ext cx="0" cy="76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323"/>
                <p:cNvSpPr>
                  <a:spLocks noChangeShapeType="1"/>
                </p:cNvSpPr>
                <p:nvPr/>
              </p:nvSpPr>
              <p:spPr bwMode="auto">
                <a:xfrm flipV="1">
                  <a:off x="6586538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324"/>
                <p:cNvSpPr>
                  <a:spLocks noChangeShapeType="1"/>
                </p:cNvSpPr>
                <p:nvPr/>
              </p:nvSpPr>
              <p:spPr bwMode="auto">
                <a:xfrm flipV="1">
                  <a:off x="6850063" y="4393755"/>
                  <a:ext cx="0" cy="76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326"/>
                <p:cNvSpPr>
                  <a:spLocks noChangeShapeType="1"/>
                </p:cNvSpPr>
                <p:nvPr/>
              </p:nvSpPr>
              <p:spPr bwMode="auto">
                <a:xfrm flipV="1">
                  <a:off x="7113588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327"/>
                <p:cNvSpPr>
                  <a:spLocks noChangeShapeType="1"/>
                </p:cNvSpPr>
                <p:nvPr/>
              </p:nvSpPr>
              <p:spPr bwMode="auto">
                <a:xfrm flipV="1">
                  <a:off x="7377113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328"/>
                <p:cNvSpPr>
                  <a:spLocks noChangeShapeType="1"/>
                </p:cNvSpPr>
                <p:nvPr/>
              </p:nvSpPr>
              <p:spPr bwMode="auto">
                <a:xfrm flipV="1">
                  <a:off x="7639051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7904163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330"/>
                <p:cNvSpPr>
                  <a:spLocks noChangeShapeType="1"/>
                </p:cNvSpPr>
                <p:nvPr/>
              </p:nvSpPr>
              <p:spPr bwMode="auto">
                <a:xfrm flipV="1">
                  <a:off x="8166101" y="4393755"/>
                  <a:ext cx="0" cy="76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332"/>
                <p:cNvSpPr>
                  <a:spLocks noChangeShapeType="1"/>
                </p:cNvSpPr>
                <p:nvPr/>
              </p:nvSpPr>
              <p:spPr bwMode="auto">
                <a:xfrm flipV="1">
                  <a:off x="8429626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333"/>
                <p:cNvSpPr>
                  <a:spLocks noChangeShapeType="1"/>
                </p:cNvSpPr>
                <p:nvPr/>
              </p:nvSpPr>
              <p:spPr bwMode="auto">
                <a:xfrm flipV="1">
                  <a:off x="8693151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334"/>
                <p:cNvSpPr>
                  <a:spLocks noChangeShapeType="1"/>
                </p:cNvSpPr>
                <p:nvPr/>
              </p:nvSpPr>
              <p:spPr bwMode="auto">
                <a:xfrm flipV="1">
                  <a:off x="8956676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335"/>
                <p:cNvSpPr>
                  <a:spLocks noChangeShapeType="1"/>
                </p:cNvSpPr>
                <p:nvPr/>
              </p:nvSpPr>
              <p:spPr bwMode="auto">
                <a:xfrm flipV="1">
                  <a:off x="9220201" y="4423918"/>
                  <a:ext cx="0" cy="460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336"/>
                <p:cNvSpPr>
                  <a:spLocks noChangeShapeType="1"/>
                </p:cNvSpPr>
                <p:nvPr/>
              </p:nvSpPr>
              <p:spPr bwMode="auto">
                <a:xfrm flipV="1">
                  <a:off x="9482138" y="4393755"/>
                  <a:ext cx="0" cy="76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338"/>
                <p:cNvSpPr>
                  <a:spLocks noChangeShapeType="1"/>
                </p:cNvSpPr>
                <p:nvPr/>
              </p:nvSpPr>
              <p:spPr bwMode="auto">
                <a:xfrm>
                  <a:off x="2495253" y="4469955"/>
                  <a:ext cx="74168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339"/>
                <p:cNvSpPr>
                  <a:spLocks noChangeShapeType="1"/>
                </p:cNvSpPr>
                <p:nvPr/>
              </p:nvSpPr>
              <p:spPr bwMode="auto">
                <a:xfrm>
                  <a:off x="5534026" y="5827268"/>
                  <a:ext cx="777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Rectangle 341"/>
                <p:cNvSpPr>
                  <a:spLocks noChangeArrowheads="1"/>
                </p:cNvSpPr>
                <p:nvPr/>
              </p:nvSpPr>
              <p:spPr bwMode="auto">
                <a:xfrm>
                  <a:off x="5044786" y="2942625"/>
                  <a:ext cx="460376" cy="368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100</a:t>
                  </a:r>
                </a:p>
              </p:txBody>
            </p:sp>
            <p:sp>
              <p:nvSpPr>
                <p:cNvPr id="51" name="Line 342"/>
                <p:cNvSpPr>
                  <a:spLocks noChangeShapeType="1"/>
                </p:cNvSpPr>
                <p:nvPr/>
              </p:nvSpPr>
              <p:spPr bwMode="auto">
                <a:xfrm>
                  <a:off x="5534026" y="5690743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343"/>
                <p:cNvSpPr>
                  <a:spLocks noChangeShapeType="1"/>
                </p:cNvSpPr>
                <p:nvPr/>
              </p:nvSpPr>
              <p:spPr bwMode="auto">
                <a:xfrm>
                  <a:off x="5534026" y="5555805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344"/>
                <p:cNvSpPr>
                  <a:spLocks noChangeShapeType="1"/>
                </p:cNvSpPr>
                <p:nvPr/>
              </p:nvSpPr>
              <p:spPr bwMode="auto">
                <a:xfrm>
                  <a:off x="5534026" y="5420868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356"/>
                <p:cNvSpPr>
                  <a:spLocks noChangeShapeType="1"/>
                </p:cNvSpPr>
                <p:nvPr/>
              </p:nvSpPr>
              <p:spPr bwMode="auto">
                <a:xfrm>
                  <a:off x="5534026" y="4065143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357"/>
                <p:cNvSpPr>
                  <a:spLocks noChangeShapeType="1"/>
                </p:cNvSpPr>
                <p:nvPr/>
              </p:nvSpPr>
              <p:spPr bwMode="auto">
                <a:xfrm>
                  <a:off x="5534026" y="3928618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358"/>
                <p:cNvSpPr>
                  <a:spLocks noChangeShapeType="1"/>
                </p:cNvSpPr>
                <p:nvPr/>
              </p:nvSpPr>
              <p:spPr bwMode="auto">
                <a:xfrm>
                  <a:off x="5534026" y="3793680"/>
                  <a:ext cx="777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Rectangle 359"/>
                <p:cNvSpPr>
                  <a:spLocks noChangeArrowheads="1"/>
                </p:cNvSpPr>
                <p:nvPr/>
              </p:nvSpPr>
              <p:spPr bwMode="auto">
                <a:xfrm>
                  <a:off x="5198775" y="3622012"/>
                  <a:ext cx="306388" cy="3698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50</a:t>
                  </a:r>
                </a:p>
              </p:txBody>
            </p:sp>
            <p:sp>
              <p:nvSpPr>
                <p:cNvPr id="58" name="Line 360"/>
                <p:cNvSpPr>
                  <a:spLocks noChangeShapeType="1"/>
                </p:cNvSpPr>
                <p:nvPr/>
              </p:nvSpPr>
              <p:spPr bwMode="auto">
                <a:xfrm>
                  <a:off x="5534026" y="3657155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361"/>
                <p:cNvSpPr>
                  <a:spLocks noChangeShapeType="1"/>
                </p:cNvSpPr>
                <p:nvPr/>
              </p:nvSpPr>
              <p:spPr bwMode="auto">
                <a:xfrm>
                  <a:off x="5534026" y="3522218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362"/>
                <p:cNvSpPr>
                  <a:spLocks noChangeShapeType="1"/>
                </p:cNvSpPr>
                <p:nvPr/>
              </p:nvSpPr>
              <p:spPr bwMode="auto">
                <a:xfrm>
                  <a:off x="5534026" y="3387280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363"/>
                <p:cNvSpPr>
                  <a:spLocks noChangeShapeType="1"/>
                </p:cNvSpPr>
                <p:nvPr/>
              </p:nvSpPr>
              <p:spPr bwMode="auto">
                <a:xfrm>
                  <a:off x="5534026" y="3250755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364"/>
                <p:cNvSpPr>
                  <a:spLocks noChangeShapeType="1"/>
                </p:cNvSpPr>
                <p:nvPr/>
              </p:nvSpPr>
              <p:spPr bwMode="auto">
                <a:xfrm>
                  <a:off x="5534026" y="3115818"/>
                  <a:ext cx="777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Rectangle 365"/>
                <p:cNvSpPr>
                  <a:spLocks noChangeArrowheads="1"/>
                </p:cNvSpPr>
                <p:nvPr/>
              </p:nvSpPr>
              <p:spPr bwMode="auto">
                <a:xfrm>
                  <a:off x="4941599" y="5628426"/>
                  <a:ext cx="615555" cy="3692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-</a:t>
                  </a:r>
                  <a:r>
                    <a:rPr lang="zh-CN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100</a:t>
                  </a:r>
                </a:p>
              </p:txBody>
            </p:sp>
            <p:sp>
              <p:nvSpPr>
                <p:cNvPr id="64" name="Line 366"/>
                <p:cNvSpPr>
                  <a:spLocks noChangeShapeType="1"/>
                </p:cNvSpPr>
                <p:nvPr/>
              </p:nvSpPr>
              <p:spPr bwMode="auto">
                <a:xfrm>
                  <a:off x="5534026" y="2979293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367"/>
                <p:cNvSpPr>
                  <a:spLocks noChangeShapeType="1"/>
                </p:cNvSpPr>
                <p:nvPr/>
              </p:nvSpPr>
              <p:spPr bwMode="auto">
                <a:xfrm>
                  <a:off x="5534026" y="2844355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368"/>
                <p:cNvSpPr>
                  <a:spLocks noChangeShapeType="1"/>
                </p:cNvSpPr>
                <p:nvPr/>
              </p:nvSpPr>
              <p:spPr bwMode="auto">
                <a:xfrm>
                  <a:off x="5534026" y="2707830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369"/>
                <p:cNvSpPr>
                  <a:spLocks noChangeShapeType="1"/>
                </p:cNvSpPr>
                <p:nvPr/>
              </p:nvSpPr>
              <p:spPr bwMode="auto">
                <a:xfrm>
                  <a:off x="5534026" y="2572893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370"/>
                <p:cNvSpPr>
                  <a:spLocks noChangeShapeType="1"/>
                </p:cNvSpPr>
                <p:nvPr/>
              </p:nvSpPr>
              <p:spPr bwMode="auto">
                <a:xfrm>
                  <a:off x="5534026" y="2436368"/>
                  <a:ext cx="777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Rectangle 371"/>
                <p:cNvSpPr>
                  <a:spLocks noChangeArrowheads="1"/>
                </p:cNvSpPr>
                <p:nvPr/>
              </p:nvSpPr>
              <p:spPr bwMode="auto">
                <a:xfrm>
                  <a:off x="5044786" y="2277524"/>
                  <a:ext cx="460376" cy="3698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150</a:t>
                  </a:r>
                </a:p>
              </p:txBody>
            </p:sp>
            <p:sp>
              <p:nvSpPr>
                <p:cNvPr id="70" name="Line 372"/>
                <p:cNvSpPr>
                  <a:spLocks noChangeShapeType="1"/>
                </p:cNvSpPr>
                <p:nvPr/>
              </p:nvSpPr>
              <p:spPr bwMode="auto">
                <a:xfrm>
                  <a:off x="5534026" y="2301430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Line 373"/>
                <p:cNvSpPr>
                  <a:spLocks noChangeShapeType="1"/>
                </p:cNvSpPr>
                <p:nvPr/>
              </p:nvSpPr>
              <p:spPr bwMode="auto">
                <a:xfrm>
                  <a:off x="5534026" y="2164905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Line 374"/>
                <p:cNvSpPr>
                  <a:spLocks noChangeShapeType="1"/>
                </p:cNvSpPr>
                <p:nvPr/>
              </p:nvSpPr>
              <p:spPr bwMode="auto">
                <a:xfrm>
                  <a:off x="5534026" y="2029968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Line 375"/>
                <p:cNvSpPr>
                  <a:spLocks noChangeShapeType="1"/>
                </p:cNvSpPr>
                <p:nvPr/>
              </p:nvSpPr>
              <p:spPr bwMode="auto">
                <a:xfrm>
                  <a:off x="5534026" y="1895030"/>
                  <a:ext cx="4762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376"/>
                <p:cNvSpPr>
                  <a:spLocks noChangeShapeType="1"/>
                </p:cNvSpPr>
                <p:nvPr/>
              </p:nvSpPr>
              <p:spPr bwMode="auto">
                <a:xfrm>
                  <a:off x="5534026" y="1758505"/>
                  <a:ext cx="777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Rectangle 377"/>
                <p:cNvSpPr>
                  <a:spLocks noChangeArrowheads="1"/>
                </p:cNvSpPr>
                <p:nvPr/>
              </p:nvSpPr>
              <p:spPr bwMode="auto">
                <a:xfrm>
                  <a:off x="5044786" y="1552105"/>
                  <a:ext cx="460376" cy="368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zh-CN" altLang="zh-CN" sz="2400" dirty="0">
                      <a:latin typeface="+mn-ea"/>
                      <a:ea typeface="+mn-ea"/>
                      <a:cs typeface="宋体" panose="02010600030101010101" pitchFamily="2" charset="-122"/>
                    </a:rPr>
                    <a:t>200</a:t>
                  </a:r>
                </a:p>
              </p:txBody>
            </p:sp>
            <p:sp>
              <p:nvSpPr>
                <p:cNvPr id="76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5534026" y="1356867"/>
                  <a:ext cx="0" cy="474617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7" name="对象 146"/>
                <p:cNvGraphicFramePr>
                  <a:graphicFrameLocks noChangeAspect="1"/>
                </p:cNvGraphicFramePr>
                <p:nvPr/>
              </p:nvGraphicFramePr>
              <p:xfrm>
                <a:off x="9810477" y="4149340"/>
                <a:ext cx="2032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03200" imgH="215900" progId="Equation.DSMT4">
                        <p:embed/>
                      </p:oleObj>
                    </mc:Choice>
                    <mc:Fallback>
                      <p:oleObj name="Equation" r:id="rId5" imgW="203200" imgH="215900" progId="Equation.DSMT4">
                        <p:embed/>
                        <p:pic>
                          <p:nvPicPr>
                            <p:cNvPr id="77" name="对象 1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0477" y="4149340"/>
                              <a:ext cx="203200" cy="215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对象 154"/>
                <p:cNvGraphicFramePr>
                  <a:graphicFrameLocks noChangeAspect="1"/>
                </p:cNvGraphicFramePr>
                <p:nvPr/>
              </p:nvGraphicFramePr>
              <p:xfrm>
                <a:off x="5655338" y="1277492"/>
                <a:ext cx="2286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28600" imgH="279400" progId="Equation.DSMT4">
                        <p:embed/>
                      </p:oleObj>
                    </mc:Choice>
                    <mc:Fallback>
                      <p:oleObj name="Equation" r:id="rId7" imgW="228600" imgH="279400" progId="Equation.DSMT4">
                        <p:embed/>
                        <p:pic>
                          <p:nvPicPr>
                            <p:cNvPr id="78" name="对象 1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55338" y="1277492"/>
                              <a:ext cx="22860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9" name="Rectangle 348"/>
                <p:cNvSpPr>
                  <a:spLocks noChangeArrowheads="1"/>
                </p:cNvSpPr>
                <p:nvPr/>
              </p:nvSpPr>
              <p:spPr bwMode="auto">
                <a:xfrm>
                  <a:off x="2754017" y="4463309"/>
                  <a:ext cx="310984" cy="3692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b="1" dirty="0">
                      <a:latin typeface="+mn-ea"/>
                      <a:ea typeface="+mn-ea"/>
                      <a:cs typeface="宋体" panose="02010600030101010101" pitchFamily="2" charset="-122"/>
                    </a:rPr>
                    <a:t>-2</a:t>
                  </a:r>
                  <a:endPara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0" name="Rectangle 348"/>
                <p:cNvSpPr>
                  <a:spLocks noChangeArrowheads="1"/>
                </p:cNvSpPr>
                <p:nvPr/>
              </p:nvSpPr>
              <p:spPr bwMode="auto">
                <a:xfrm>
                  <a:off x="4101808" y="4463309"/>
                  <a:ext cx="310984" cy="3692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b="1" dirty="0">
                      <a:latin typeface="+mn-ea"/>
                      <a:ea typeface="+mn-ea"/>
                      <a:cs typeface="宋体" panose="02010600030101010101" pitchFamily="2" charset="-122"/>
                    </a:rPr>
                    <a:t>-1</a:t>
                  </a:r>
                  <a:endPara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1" name="Rectangle 348"/>
                <p:cNvSpPr>
                  <a:spLocks noChangeArrowheads="1"/>
                </p:cNvSpPr>
                <p:nvPr/>
              </p:nvSpPr>
              <p:spPr bwMode="auto">
                <a:xfrm>
                  <a:off x="7057743" y="4463309"/>
                  <a:ext cx="153988" cy="3698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b="1" dirty="0">
                      <a:latin typeface="+mn-ea"/>
                      <a:ea typeface="+mn-ea"/>
                      <a:cs typeface="宋体" panose="02010600030101010101" pitchFamily="2" charset="-122"/>
                    </a:rPr>
                    <a:t>1</a:t>
                  </a:r>
                  <a:endPara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2" name="Rectangle 348"/>
                <p:cNvSpPr>
                  <a:spLocks noChangeArrowheads="1"/>
                </p:cNvSpPr>
                <p:nvPr/>
              </p:nvSpPr>
              <p:spPr bwMode="auto">
                <a:xfrm>
                  <a:off x="8102321" y="4463309"/>
                  <a:ext cx="153988" cy="3698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b="1" dirty="0">
                      <a:latin typeface="+mn-ea"/>
                      <a:ea typeface="+mn-ea"/>
                      <a:cs typeface="宋体" panose="02010600030101010101" pitchFamily="2" charset="-122"/>
                    </a:rPr>
                    <a:t>2</a:t>
                  </a:r>
                  <a:endPara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3" name="Rectangle 348"/>
                <p:cNvSpPr>
                  <a:spLocks noChangeArrowheads="1"/>
                </p:cNvSpPr>
                <p:nvPr/>
              </p:nvSpPr>
              <p:spPr bwMode="auto">
                <a:xfrm>
                  <a:off x="9448525" y="4463309"/>
                  <a:ext cx="153988" cy="3698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b="1" dirty="0">
                      <a:latin typeface="+mn-ea"/>
                      <a:ea typeface="+mn-ea"/>
                      <a:cs typeface="宋体" panose="02010600030101010101" pitchFamily="2" charset="-122"/>
                    </a:rPr>
                    <a:t>3</a:t>
                  </a:r>
                  <a:endParaRPr lang="zh-CN" altLang="zh-CN" sz="2400" b="1" dirty="0">
                    <a:latin typeface="+mn-ea"/>
                    <a:ea typeface="+mn-ea"/>
                    <a:cs typeface="宋体" panose="02010600030101010101" pitchFamily="2" charset="-122"/>
                  </a:endParaRPr>
                </a:p>
              </p:txBody>
            </p:sp>
          </p:grpSp>
        </p:grpSp>
      </p:grpSp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852161" y="793994"/>
          <a:ext cx="65643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0" imgH="215900" progId="Equation.DSMT4">
                  <p:embed/>
                </p:oleObj>
              </mc:Choice>
              <mc:Fallback>
                <p:oleObj name="Equation" r:id="rId9" imgW="2159000" imgH="215900" progId="Equation.DSMT4">
                  <p:embed/>
                  <p:pic>
                    <p:nvPicPr>
                      <p:cNvPr id="84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161" y="793994"/>
                        <a:ext cx="65643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527328" y="3473404"/>
          <a:ext cx="1622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01600" imgH="4572000" progId="Equation.DSMT4">
                  <p:embed/>
                </p:oleObj>
              </mc:Choice>
              <mc:Fallback>
                <p:oleObj name="Equation" r:id="rId11" imgW="12801600" imgH="457200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28" y="3473404"/>
                        <a:ext cx="16224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1717953" y="5356179"/>
          <a:ext cx="1738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0" imgH="4876800" progId="Equation.DSMT4">
                  <p:embed/>
                </p:oleObj>
              </mc:Choice>
              <mc:Fallback>
                <p:oleObj name="Equation" r:id="rId13" imgW="13716000" imgH="487680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53" y="5356179"/>
                        <a:ext cx="17383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1636991" y="1887491"/>
          <a:ext cx="1776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20800" imgH="4876800" progId="Equation.DSMT4">
                  <p:embed/>
                </p:oleObj>
              </mc:Choice>
              <mc:Fallback>
                <p:oleObj name="Equation" r:id="rId15" imgW="14020800" imgH="4876800" progId="Equation.DSMT4">
                  <p:embed/>
                  <p:pic>
                    <p:nvPicPr>
                      <p:cNvPr id="88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991" y="1887491"/>
                        <a:ext cx="17764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073552" y="98072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67544" y="1022003"/>
            <a:ext cx="2813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39752" y="108232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558800" progId="Equation.3">
                  <p:embed/>
                </p:oleObj>
              </mc:Choice>
              <mc:Fallback>
                <p:oleObj name="Equation" r:id="rId2" imgW="1016000" imgH="55880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8232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491710" y="1001143"/>
          <a:ext cx="1667619" cy="58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20800" imgH="4876800" progId="Equation.DSMT4">
                  <p:embed/>
                </p:oleObj>
              </mc:Choice>
              <mc:Fallback>
                <p:oleObj name="Equation" r:id="rId4" imgW="14020800" imgH="4876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10" y="1001143"/>
                        <a:ext cx="1667619" cy="58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7"/>
          <p:cNvGrpSpPr/>
          <p:nvPr/>
        </p:nvGrpSpPr>
        <p:grpSpPr bwMode="auto">
          <a:xfrm>
            <a:off x="2333600" y="1677638"/>
            <a:ext cx="4953000" cy="523875"/>
            <a:chOff x="1582" y="1659"/>
            <a:chExt cx="3120" cy="330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1582" y="1659"/>
              <a:ext cx="31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 在 </a:t>
              </a:r>
              <a:r>
                <a: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严格单调递增</a:t>
              </a: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1920" y="1692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558800" progId="Equation.3">
                    <p:embed/>
                  </p:oleObj>
                </mc:Choice>
                <mc:Fallback>
                  <p:oleObj name="Equation" r:id="rId6" imgW="1016000" imgH="558800" progId="Equation.3">
                    <p:embed/>
                    <p:pic>
                      <p:nvPicPr>
                        <p:cNvPr id="4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92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05590" y="1656398"/>
          <a:ext cx="2065371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73600" imgH="4876800" progId="Equation.DSMT4">
                  <p:embed/>
                </p:oleObj>
              </mc:Choice>
              <mc:Fallback>
                <p:oleObj name="Equation" r:id="rId8" imgW="17373600" imgH="487680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90" y="1656398"/>
                        <a:ext cx="2065371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948264" y="1685752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减</a:t>
            </a: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.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39750" y="2292003"/>
            <a:ext cx="2157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妨设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362200" y="233962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900" imgH="571500" progId="Equation.3">
                  <p:embed/>
                </p:oleObj>
              </mc:Choice>
              <mc:Fallback>
                <p:oleObj name="Equation" r:id="rId10" imgW="3390900" imgH="571500" progId="Equation.3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9628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876800" y="226342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任取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753100" y="2339628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0" imgH="596900" progId="Equation.3">
                  <p:embed/>
                </p:oleObj>
              </mc:Choice>
              <mc:Fallback>
                <p:oleObj name="Equation" r:id="rId12" imgW="3810000" imgH="596900" progId="Equation.3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339628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28600" y="287302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拉格朗日中值定理得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308100" y="3646140"/>
          <a:ext cx="463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184900" imgH="596900" progId="Equation.3">
                  <p:embed/>
                </p:oleObj>
              </mc:Choice>
              <mc:Fallback>
                <p:oleObj name="Equation" r:id="rId14" imgW="6184900" imgH="596900" progId="Equation.3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646140"/>
                        <a:ext cx="463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597150" y="4257328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300" imgH="596900" progId="Equation.3">
                  <p:embed/>
                </p:oleObj>
              </mc:Choice>
              <mc:Fallback>
                <p:oleObj name="Equation" r:id="rId16" imgW="2273300" imgH="596900" progId="Equation.3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257328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305300" y="428907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000" imgH="419100" progId="Equation.3">
                  <p:embed/>
                </p:oleObj>
              </mc:Choice>
              <mc:Fallback>
                <p:oleObj name="Equation" r:id="rId18" imgW="762000" imgH="419100" progId="Equation.3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289078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019800" y="368582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3100" imgH="444500" progId="Equation.3">
                  <p:embed/>
                </p:oleObj>
              </mc:Choice>
              <mc:Fallback>
                <p:oleObj name="Equation" r:id="rId20" imgW="673100" imgH="444500" progId="Equation.3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85828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39750" y="482565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1079500" y="4905028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35300" imgH="596900" progId="Equation.3">
                  <p:embed/>
                </p:oleObj>
              </mc:Choice>
              <mc:Fallback>
                <p:oleObj name="Equation" r:id="rId22" imgW="3035300" imgH="596900" progId="Equation.3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905028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9" name="Group 23"/>
          <p:cNvGrpSpPr/>
          <p:nvPr/>
        </p:nvGrpSpPr>
        <p:grpSpPr bwMode="auto">
          <a:xfrm>
            <a:off x="3352800" y="4868515"/>
            <a:ext cx="4800600" cy="519113"/>
            <a:chOff x="2112" y="3675"/>
            <a:chExt cx="3024" cy="327"/>
          </a:xfrm>
        </p:grpSpPr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2112" y="3675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这说明          在 </a:t>
              </a:r>
              <a:r>
                <a:rPr kumimoji="1" lang="en-US" altLang="zh-CN" sz="2800" b="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单调递增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4121" name="Object 25"/>
            <p:cNvGraphicFramePr>
              <a:graphicFrameLocks noChangeAspect="1"/>
            </p:cNvGraphicFramePr>
            <p:nvPr/>
          </p:nvGraphicFramePr>
          <p:xfrm>
            <a:off x="2880" y="3720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16000" imgH="558800" progId="Equation.3">
                    <p:embed/>
                  </p:oleObj>
                </mc:Choice>
                <mc:Fallback>
                  <p:oleObj name="Equation" r:id="rId24" imgW="1016000" imgH="558800" progId="Equation.3">
                    <p:embed/>
                    <p:pic>
                      <p:nvPicPr>
                        <p:cNvPr id="41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20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3090640" y="1006128"/>
            <a:ext cx="3135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开区间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内可导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7467600" y="538762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build="p" autoUpdateAnimBg="0"/>
      <p:bldP spid="4107" grpId="0" autoUpdateAnimBg="0"/>
      <p:bldP spid="4108" grpId="0" autoUpdateAnimBg="0"/>
      <p:bldP spid="4110" grpId="0" autoUpdateAnimBg="0"/>
      <p:bldP spid="4112" grpId="0" autoUpdateAnimBg="0"/>
      <p:bldP spid="4117" grpId="0" autoUpdateAnimBg="0"/>
      <p:bldP spid="4122" grpId="0" build="p" autoUpdateAnimBg="0" advAuto="0"/>
      <p:bldP spid="4130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785794" y="98072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67544" y="1022003"/>
            <a:ext cx="3096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’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函数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51994" y="108232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558800" progId="Equation.3">
                  <p:embed/>
                </p:oleObj>
              </mc:Choice>
              <mc:Fallback>
                <p:oleObj name="Equation" r:id="rId2" imgW="1016000" imgH="55880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94" y="108232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229081" y="1028700"/>
          <a:ext cx="151526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20800" imgH="4876800" progId="Equation.DSMT4">
                  <p:embed/>
                </p:oleObj>
              </mc:Choice>
              <mc:Fallback>
                <p:oleObj name="Equation" r:id="rId4" imgW="14020800" imgH="4876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081" y="1028700"/>
                        <a:ext cx="151526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7"/>
          <p:cNvGrpSpPr/>
          <p:nvPr/>
        </p:nvGrpSpPr>
        <p:grpSpPr bwMode="auto">
          <a:xfrm>
            <a:off x="2333600" y="1677638"/>
            <a:ext cx="4953000" cy="523875"/>
            <a:chOff x="1582" y="1659"/>
            <a:chExt cx="3120" cy="330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1582" y="1659"/>
              <a:ext cx="31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 在 </a:t>
              </a:r>
              <a:r>
                <a: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单调递增</a:t>
              </a: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1920" y="1692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558800" progId="Equation.3">
                    <p:embed/>
                  </p:oleObj>
                </mc:Choice>
                <mc:Fallback>
                  <p:oleObj name="Equation" r:id="rId6" imgW="1016000" imgH="558800" progId="Equation.3">
                    <p:embed/>
                    <p:pic>
                      <p:nvPicPr>
                        <p:cNvPr id="4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92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99470" y="1682750"/>
          <a:ext cx="187761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73600" imgH="4876800" progId="Equation.DSMT4">
                  <p:embed/>
                </p:oleObj>
              </mc:Choice>
              <mc:Fallback>
                <p:oleObj name="Equation" r:id="rId8" imgW="17373600" imgH="487680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0" y="1682750"/>
                        <a:ext cx="187761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300192" y="1685752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减</a:t>
            </a: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.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3802882" y="1006128"/>
            <a:ext cx="3135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开区间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内可导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2492896"/>
            <a:ext cx="6796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结论对于闭区间也成立</a:t>
            </a:r>
            <a:r>
              <a:rPr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8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3284984"/>
                <a:ext cx="828092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ts val="42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≥0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)≤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′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的</a:t>
                </a:r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何子区间均不恒等于零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严格单调增加（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严格单调减少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84984"/>
                <a:ext cx="8280920" cy="2246769"/>
              </a:xfrm>
              <a:prstGeom prst="rect">
                <a:avLst/>
              </a:prstGeom>
              <a:blipFill rotWithShape="1">
                <a:blip r:embed="rId10"/>
                <a:stretch>
                  <a:fillRect l="-2" t="-6" r="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build="p" autoUpdateAnimBg="0"/>
      <p:bldP spid="4107" grpId="0" autoUpdateAnimBg="0"/>
      <p:bldP spid="4122" grpId="0" build="p" autoUpdateAnimBg="0" advAuto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6848" y="959520"/>
            <a:ext cx="26670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67744" y="882050"/>
          <a:ext cx="441452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700" imgH="711200" progId="Equation.3">
                  <p:embed/>
                </p:oleObj>
              </mc:Choice>
              <mc:Fallback>
                <p:oleObj name="Equation" r:id="rId2" imgW="5346700" imgH="71120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882050"/>
                        <a:ext cx="441452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705600" y="94840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单调区间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83096" y="162944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315968" y="1567850"/>
          <a:ext cx="368808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400" imgH="711200" progId="Equation.3">
                  <p:embed/>
                </p:oleObj>
              </mc:Choice>
              <mc:Fallback>
                <p:oleObj name="Equation" r:id="rId4" imgW="4470400" imgH="711200" progId="Equation.3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968" y="1567850"/>
                        <a:ext cx="368808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072082" y="1687865"/>
          <a:ext cx="266827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500" imgH="558800" progId="Equation.3">
                  <p:embed/>
                </p:oleObj>
              </mc:Choice>
              <mc:Fallback>
                <p:oleObj name="Equation" r:id="rId6" imgW="3238500" imgH="558800" progId="Equation.3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82" y="1687865"/>
                        <a:ext cx="266827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83096" y="226603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183536" y="2334930"/>
          <a:ext cx="17322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571500" progId="Equation.3">
                  <p:embed/>
                </p:oleObj>
              </mc:Choice>
              <mc:Fallback>
                <p:oleObj name="Equation" r:id="rId8" imgW="2095500" imgH="571500" progId="Equation.3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536" y="2334930"/>
                        <a:ext cx="1732280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816696" y="226603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362062" y="2335565"/>
          <a:ext cx="185801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900" imgH="558800" progId="Equation.3">
                  <p:embed/>
                </p:oleObj>
              </mc:Choice>
              <mc:Fallback>
                <p:oleObj name="Equation" r:id="rId10" imgW="2247900" imgH="558800" progId="Equation.3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62" y="2335565"/>
                        <a:ext cx="185801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320800" y="315027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800" imgH="317500" progId="Equation.3">
                  <p:embed/>
                </p:oleObj>
              </mc:Choice>
              <mc:Fallback>
                <p:oleObj name="Equation" r:id="rId12" imgW="304800" imgH="317500" progId="Equation.3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15027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901700" y="365668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300" imgH="558800" progId="Equation.3">
                  <p:embed/>
                </p:oleObj>
              </mc:Choice>
              <mc:Fallback>
                <p:oleObj name="Equation" r:id="rId14" imgW="1130300" imgH="558800" progId="Equation.3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56683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914400" y="422818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6000" imgH="558800" progId="Equation.3">
                  <p:embed/>
                </p:oleObj>
              </mc:Choice>
              <mc:Fallback>
                <p:oleObj name="Equation" r:id="rId16" imgW="1016000" imgH="558800" progId="Equation.3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2818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 flipV="1">
            <a:off x="947738" y="3478883"/>
            <a:ext cx="7053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828800" y="294072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3581400" y="294072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5791200" y="294072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4191000" y="294072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6400800" y="294072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019300" y="2996283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200" imgH="571500" progId="Equation.3">
                  <p:embed/>
                </p:oleObj>
              </mc:Choice>
              <mc:Fallback>
                <p:oleObj name="Equation" r:id="rId18" imgW="1473200" imgH="571500" progId="Equation.3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996283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5932488" y="3047083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800" imgH="419100" progId="Equation.3">
                  <p:embed/>
                </p:oleObj>
              </mc:Choice>
              <mc:Fallback>
                <p:oleObj name="Equation" r:id="rId20" imgW="304800" imgH="419100" progId="Equation.3">
                  <p:embed/>
                  <p:pic>
                    <p:nvPicPr>
                      <p:cNvPr id="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047083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3746500" y="363128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100" imgH="444500" progId="Equation.3">
                  <p:embed/>
                </p:oleObj>
              </mc:Choice>
              <mc:Fallback>
                <p:oleObj name="Equation" r:id="rId22" imgW="292100" imgH="444500" progId="Equation.3">
                  <p:embed/>
                  <p:pic>
                    <p:nvPicPr>
                      <p:cNvPr id="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63128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5956300" y="363128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100" imgH="444500" progId="Equation.3">
                  <p:embed/>
                </p:oleObj>
              </mc:Choice>
              <mc:Fallback>
                <p:oleObj name="Equation" r:id="rId24" imgW="292100" imgH="444500" progId="Equation.3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63128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3810000" y="301533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200" imgH="419100" progId="Equation.3">
                  <p:embed/>
                </p:oleObj>
              </mc:Choice>
              <mc:Fallback>
                <p:oleObj name="Equation" r:id="rId26" imgW="203200" imgH="419100" progId="Equation.3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15333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4483100" y="2996283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300" imgH="571500" progId="Equation.3">
                  <p:embed/>
                </p:oleObj>
              </mc:Choice>
              <mc:Fallback>
                <p:oleObj name="Equation" r:id="rId28" imgW="1130300" imgH="571500" progId="Equation.3">
                  <p:embed/>
                  <p:pic>
                    <p:nvPicPr>
                      <p:cNvPr id="5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996283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604000" y="2996283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63700" imgH="571500" progId="Equation.3">
                  <p:embed/>
                </p:oleObj>
              </mc:Choice>
              <mc:Fallback>
                <p:oleObj name="Equation" r:id="rId30" imgW="1663700" imgH="571500" progId="Equation.3">
                  <p:embed/>
                  <p:pic>
                    <p:nvPicPr>
                      <p:cNvPr id="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996283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2489200" y="370748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900" imgH="342900" progId="Equation.3">
                  <p:embed/>
                </p:oleObj>
              </mc:Choice>
              <mc:Fallback>
                <p:oleObj name="Equation" r:id="rId32" imgW="342900" imgH="342900" progId="Equation.3">
                  <p:embed/>
                  <p:pic>
                    <p:nvPicPr>
                      <p:cNvPr id="5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70748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4787900" y="3809083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500" imgH="101600" progId="Equation.3">
                  <p:embed/>
                </p:oleObj>
              </mc:Choice>
              <mc:Fallback>
                <p:oleObj name="Equation" r:id="rId34" imgW="317500" imgH="101600" progId="Equation.3">
                  <p:embed/>
                  <p:pic>
                    <p:nvPicPr>
                      <p:cNvPr id="51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09083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6953250" y="363128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900" imgH="342900" progId="Equation.3">
                  <p:embed/>
                </p:oleObj>
              </mc:Choice>
              <mc:Fallback>
                <p:oleObj name="Equation" r:id="rId36" imgW="342900" imgH="342900" progId="Equation.3">
                  <p:embed/>
                  <p:pic>
                    <p:nvPicPr>
                      <p:cNvPr id="51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63128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3733800" y="4253583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04800" imgH="419100" progId="Equation.3">
                  <p:embed/>
                </p:oleObj>
              </mc:Choice>
              <mc:Fallback>
                <p:oleObj name="Equation" r:id="rId38" imgW="304800" imgH="419100" progId="Equation.3">
                  <p:embed/>
                  <p:pic>
                    <p:nvPicPr>
                      <p:cNvPr id="51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53583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6019800" y="425358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3200" imgH="419100" progId="Equation.3">
                  <p:embed/>
                </p:oleObj>
              </mc:Choice>
              <mc:Fallback>
                <p:oleObj name="Equation" r:id="rId40" imgW="203200" imgH="419100" progId="Equation.3">
                  <p:embed/>
                  <p:pic>
                    <p:nvPicPr>
                      <p:cNvPr id="5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53583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373063" y="497430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838200" y="506479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6000" imgH="558800" progId="Equation.3">
                  <p:embed/>
                </p:oleObj>
              </mc:Choice>
              <mc:Fallback>
                <p:oleObj name="Equation" r:id="rId42" imgW="1016000" imgH="558800" progId="Equation.3">
                  <p:embed/>
                  <p:pic>
                    <p:nvPicPr>
                      <p:cNvPr id="51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6479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550988" y="496795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增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间为</a:t>
            </a:r>
          </a:p>
        </p:txBody>
      </p:sp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4161155" y="5081305"/>
          <a:ext cx="135509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38300" imgH="571500" progId="Equation.3">
                  <p:embed/>
                </p:oleObj>
              </mc:Choice>
              <mc:Fallback>
                <p:oleObj name="Equation" r:id="rId44" imgW="1638300" imgH="571500" progId="Equation.3">
                  <p:embed/>
                  <p:pic>
                    <p:nvPicPr>
                      <p:cNvPr id="5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55" y="5081305"/>
                        <a:ext cx="1355090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5447030" y="5095275"/>
          <a:ext cx="142494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27200" imgH="546100" progId="Equation.3">
                  <p:embed/>
                </p:oleObj>
              </mc:Choice>
              <mc:Fallback>
                <p:oleObj name="Equation" r:id="rId46" imgW="1727200" imgH="546100" progId="Equation.3">
                  <p:embed/>
                  <p:pic>
                    <p:nvPicPr>
                      <p:cNvPr id="515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030" y="5095275"/>
                        <a:ext cx="142494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889000" y="575059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16000" imgH="558800" progId="Equation.3">
                  <p:embed/>
                </p:oleObj>
              </mc:Choice>
              <mc:Fallback>
                <p:oleObj name="Equation" r:id="rId48" imgW="1016000" imgH="558800" progId="Equation.3">
                  <p:embed/>
                  <p:pic>
                    <p:nvPicPr>
                      <p:cNvPr id="51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5059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557338" y="568868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减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间为</a:t>
            </a:r>
          </a:p>
        </p:txBody>
      </p:sp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4170164" y="5733256"/>
          <a:ext cx="9779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181100" imgH="546100" progId="Equation.3">
                  <p:embed/>
                </p:oleObj>
              </mc:Choice>
              <mc:Fallback>
                <p:oleObj name="Equation" r:id="rId50" imgW="1181100" imgH="546100" progId="Equation.3">
                  <p:embed/>
                  <p:pic>
                    <p:nvPicPr>
                      <p:cNvPr id="51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164" y="5733256"/>
                        <a:ext cx="9779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" name="Group 41"/>
          <p:cNvGrpSpPr/>
          <p:nvPr/>
        </p:nvGrpSpPr>
        <p:grpSpPr bwMode="auto">
          <a:xfrm>
            <a:off x="7313613" y="5271170"/>
            <a:ext cx="1122362" cy="257175"/>
            <a:chOff x="4339" y="3504"/>
            <a:chExt cx="707" cy="162"/>
          </a:xfrm>
        </p:grpSpPr>
        <p:graphicFrame>
          <p:nvGraphicFramePr>
            <p:cNvPr id="5162" name="Object 42"/>
            <p:cNvGraphicFramePr>
              <a:graphicFrameLocks noChangeAspect="1"/>
            </p:cNvGraphicFramePr>
            <p:nvPr/>
          </p:nvGraphicFramePr>
          <p:xfrm>
            <a:off x="4339" y="3504"/>
            <a:ext cx="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03200" imgH="419100" progId="Equation.3">
                    <p:embed/>
                  </p:oleObj>
                </mc:Choice>
                <mc:Fallback>
                  <p:oleObj name="Equation" r:id="rId52" imgW="203200" imgH="419100" progId="Equation.3">
                    <p:embed/>
                    <p:pic>
                      <p:nvPicPr>
                        <p:cNvPr id="516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04"/>
                          <a:ext cx="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3" name="Line 43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64" name="Group 44"/>
          <p:cNvGrpSpPr/>
          <p:nvPr/>
        </p:nvGrpSpPr>
        <p:grpSpPr bwMode="auto">
          <a:xfrm>
            <a:off x="7253288" y="4807620"/>
            <a:ext cx="722312" cy="255588"/>
            <a:chOff x="4301" y="3199"/>
            <a:chExt cx="455" cy="161"/>
          </a:xfrm>
        </p:grpSpPr>
        <p:graphicFrame>
          <p:nvGraphicFramePr>
            <p:cNvPr id="5165" name="Object 45"/>
            <p:cNvGraphicFramePr>
              <a:graphicFrameLocks noChangeAspect="1"/>
            </p:cNvGraphicFramePr>
            <p:nvPr/>
          </p:nvGraphicFramePr>
          <p:xfrm>
            <a:off x="4301" y="3199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304800" imgH="419100" progId="Equation.3">
                    <p:embed/>
                  </p:oleObj>
                </mc:Choice>
                <mc:Fallback>
                  <p:oleObj name="Equation" r:id="rId54" imgW="304800" imgH="419100" progId="Equation.3">
                    <p:embed/>
                    <p:pic>
                      <p:nvPicPr>
                        <p:cNvPr id="516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99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167" name="Line 47"/>
          <p:cNvSpPr>
            <a:spLocks noChangeShapeType="1"/>
          </p:cNvSpPr>
          <p:nvPr/>
        </p:nvSpPr>
        <p:spPr bwMode="auto">
          <a:xfrm flipV="1">
            <a:off x="6781800" y="4164683"/>
            <a:ext cx="838200" cy="457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68" name="Line 48"/>
          <p:cNvSpPr>
            <a:spLocks noChangeShapeType="1"/>
          </p:cNvSpPr>
          <p:nvPr/>
        </p:nvSpPr>
        <p:spPr bwMode="auto">
          <a:xfrm flipV="1">
            <a:off x="2209800" y="4240883"/>
            <a:ext cx="762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69" name="Line 49"/>
          <p:cNvSpPr>
            <a:spLocks noChangeShapeType="1"/>
          </p:cNvSpPr>
          <p:nvPr/>
        </p:nvSpPr>
        <p:spPr bwMode="auto">
          <a:xfrm>
            <a:off x="4572000" y="4164683"/>
            <a:ext cx="685800" cy="457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70" name="Freeform 50"/>
          <p:cNvSpPr/>
          <p:nvPr/>
        </p:nvSpPr>
        <p:spPr bwMode="auto">
          <a:xfrm>
            <a:off x="7621588" y="4442495"/>
            <a:ext cx="1106487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28575" cmpd="sng">
            <a:solidFill>
              <a:srgbClr val="0000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71" name="Group 51"/>
          <p:cNvGrpSpPr/>
          <p:nvPr/>
        </p:nvGrpSpPr>
        <p:grpSpPr bwMode="auto">
          <a:xfrm>
            <a:off x="7273925" y="4345658"/>
            <a:ext cx="1762125" cy="1860550"/>
            <a:chOff x="4314" y="2928"/>
            <a:chExt cx="1110" cy="1172"/>
          </a:xfrm>
        </p:grpSpPr>
        <p:sp>
          <p:nvSpPr>
            <p:cNvPr id="5172" name="Line 52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73" name="Line 53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74" name="Object 54"/>
            <p:cNvGraphicFramePr>
              <a:graphicFrameLocks noChangeAspect="1"/>
            </p:cNvGraphicFramePr>
            <p:nvPr/>
          </p:nvGraphicFramePr>
          <p:xfrm>
            <a:off x="5308" y="3907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304800" imgH="317500" progId="Equation.3">
                    <p:embed/>
                  </p:oleObj>
                </mc:Choice>
                <mc:Fallback>
                  <p:oleObj name="Equation" r:id="rId56" imgW="304800" imgH="317500" progId="Equation.3">
                    <p:embed/>
                    <p:pic>
                      <p:nvPicPr>
                        <p:cNvPr id="517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907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5" name="Object 55"/>
            <p:cNvGraphicFramePr>
              <a:graphicFrameLocks noChangeAspect="1"/>
            </p:cNvGraphicFramePr>
            <p:nvPr/>
          </p:nvGraphicFramePr>
          <p:xfrm>
            <a:off x="4320" y="388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04800" imgH="317500" progId="Equation.3">
                    <p:embed/>
                  </p:oleObj>
                </mc:Choice>
                <mc:Fallback>
                  <p:oleObj name="Equation" r:id="rId58" imgW="304800" imgH="317500" progId="Equation.3">
                    <p:embed/>
                    <p:pic>
                      <p:nvPicPr>
                        <p:cNvPr id="517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6" name="Object 56"/>
            <p:cNvGraphicFramePr>
              <a:graphicFrameLocks noChangeAspect="1"/>
            </p:cNvGraphicFramePr>
            <p:nvPr/>
          </p:nvGraphicFramePr>
          <p:xfrm>
            <a:off x="4314" y="2928"/>
            <a:ext cx="12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342900" imgH="419100" progId="Equation.3">
                    <p:embed/>
                  </p:oleObj>
                </mc:Choice>
                <mc:Fallback>
                  <p:oleObj name="Equation" r:id="rId60" imgW="342900" imgH="419100" progId="Equation.3">
                    <p:embed/>
                    <p:pic>
                      <p:nvPicPr>
                        <p:cNvPr id="517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28"/>
                          <a:ext cx="12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77" name="Group 57"/>
          <p:cNvGrpSpPr/>
          <p:nvPr/>
        </p:nvGrpSpPr>
        <p:grpSpPr bwMode="auto">
          <a:xfrm>
            <a:off x="7943850" y="4925095"/>
            <a:ext cx="122238" cy="1204913"/>
            <a:chOff x="4736" y="3273"/>
            <a:chExt cx="77" cy="759"/>
          </a:xfrm>
        </p:grpSpPr>
        <p:graphicFrame>
          <p:nvGraphicFramePr>
            <p:cNvPr id="5178" name="Object 58"/>
            <p:cNvGraphicFramePr>
              <a:graphicFrameLocks noChangeAspect="1"/>
            </p:cNvGraphicFramePr>
            <p:nvPr/>
          </p:nvGraphicFramePr>
          <p:xfrm>
            <a:off x="4736" y="3871"/>
            <a:ext cx="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203200" imgH="419100" progId="Equation.3">
                    <p:embed/>
                  </p:oleObj>
                </mc:Choice>
                <mc:Fallback>
                  <p:oleObj name="Equation" r:id="rId62" imgW="203200" imgH="419100" progId="Equation.3">
                    <p:embed/>
                    <p:pic>
                      <p:nvPicPr>
                        <p:cNvPr id="517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71"/>
                          <a:ext cx="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9" name="Line 59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80" name="Group 60"/>
          <p:cNvGrpSpPr/>
          <p:nvPr/>
        </p:nvGrpSpPr>
        <p:grpSpPr bwMode="auto">
          <a:xfrm>
            <a:off x="8358188" y="5385470"/>
            <a:ext cx="184150" cy="744538"/>
            <a:chOff x="4997" y="3563"/>
            <a:chExt cx="116" cy="469"/>
          </a:xfrm>
        </p:grpSpPr>
        <p:graphicFrame>
          <p:nvGraphicFramePr>
            <p:cNvPr id="5181" name="Object 61"/>
            <p:cNvGraphicFramePr>
              <a:graphicFrameLocks noChangeAspect="1"/>
            </p:cNvGraphicFramePr>
            <p:nvPr/>
          </p:nvGraphicFramePr>
          <p:xfrm>
            <a:off x="4997" y="3871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04800" imgH="419100" progId="Equation.3">
                    <p:embed/>
                  </p:oleObj>
                </mc:Choice>
                <mc:Fallback>
                  <p:oleObj name="Equation" r:id="rId64" imgW="304800" imgH="419100" progId="Equation.3">
                    <p:embed/>
                    <p:pic>
                      <p:nvPicPr>
                        <p:cNvPr id="518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71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2" name="Line 62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192" name="Rectangle 72"/>
          <p:cNvSpPr>
            <a:spLocks noChangeArrowheads="1"/>
          </p:cNvSpPr>
          <p:nvPr/>
        </p:nvSpPr>
        <p:spPr bwMode="auto">
          <a:xfrm>
            <a:off x="7164388" y="4220245"/>
            <a:ext cx="1919287" cy="20320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5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8" grpId="0" autoUpdateAnimBg="0"/>
      <p:bldP spid="5130" grpId="0" autoUpdateAnimBg="0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53" grpId="0" autoUpdateAnimBg="0"/>
      <p:bldP spid="5155" grpId="0" autoUpdateAnimBg="0"/>
      <p:bldP spid="5159" grpId="0" autoUpdateAnimBg="0"/>
      <p:bldP spid="5167" grpId="0" animBg="1"/>
      <p:bldP spid="5168" grpId="0" animBg="1"/>
      <p:bldP spid="5169" grpId="0" animBg="1"/>
      <p:bldP spid="5170" grpId="0" animBg="1"/>
      <p:bldP spid="5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/>
          <p:nvPr/>
        </p:nvGrpSpPr>
        <p:grpSpPr bwMode="auto">
          <a:xfrm>
            <a:off x="5791200" y="2187575"/>
            <a:ext cx="2695575" cy="923925"/>
            <a:chOff x="1308" y="2028"/>
            <a:chExt cx="1698" cy="582"/>
          </a:xfrm>
        </p:grpSpPr>
        <p:sp>
          <p:nvSpPr>
            <p:cNvPr id="6147" name="Freeform 3"/>
            <p:cNvSpPr/>
            <p:nvPr/>
          </p:nvSpPr>
          <p:spPr bwMode="auto">
            <a:xfrm>
              <a:off x="1308" y="2028"/>
              <a:ext cx="432" cy="222"/>
            </a:xfrm>
            <a:custGeom>
              <a:avLst/>
              <a:gdLst>
                <a:gd name="T0" fmla="*/ 6 w 432"/>
                <a:gd name="T1" fmla="*/ 0 h 222"/>
                <a:gd name="T2" fmla="*/ 18 w 432"/>
                <a:gd name="T3" fmla="*/ 6 h 222"/>
                <a:gd name="T4" fmla="*/ 24 w 432"/>
                <a:gd name="T5" fmla="*/ 12 h 222"/>
                <a:gd name="T6" fmla="*/ 30 w 432"/>
                <a:gd name="T7" fmla="*/ 12 h 222"/>
                <a:gd name="T8" fmla="*/ 42 w 432"/>
                <a:gd name="T9" fmla="*/ 18 h 222"/>
                <a:gd name="T10" fmla="*/ 48 w 432"/>
                <a:gd name="T11" fmla="*/ 24 h 222"/>
                <a:gd name="T12" fmla="*/ 60 w 432"/>
                <a:gd name="T13" fmla="*/ 24 h 222"/>
                <a:gd name="T14" fmla="*/ 66 w 432"/>
                <a:gd name="T15" fmla="*/ 30 h 222"/>
                <a:gd name="T16" fmla="*/ 72 w 432"/>
                <a:gd name="T17" fmla="*/ 36 h 222"/>
                <a:gd name="T18" fmla="*/ 84 w 432"/>
                <a:gd name="T19" fmla="*/ 36 h 222"/>
                <a:gd name="T20" fmla="*/ 90 w 432"/>
                <a:gd name="T21" fmla="*/ 42 h 222"/>
                <a:gd name="T22" fmla="*/ 102 w 432"/>
                <a:gd name="T23" fmla="*/ 48 h 222"/>
                <a:gd name="T24" fmla="*/ 108 w 432"/>
                <a:gd name="T25" fmla="*/ 48 h 222"/>
                <a:gd name="T26" fmla="*/ 120 w 432"/>
                <a:gd name="T27" fmla="*/ 54 h 222"/>
                <a:gd name="T28" fmla="*/ 126 w 432"/>
                <a:gd name="T29" fmla="*/ 60 h 222"/>
                <a:gd name="T30" fmla="*/ 132 w 432"/>
                <a:gd name="T31" fmla="*/ 60 h 222"/>
                <a:gd name="T32" fmla="*/ 144 w 432"/>
                <a:gd name="T33" fmla="*/ 66 h 222"/>
                <a:gd name="T34" fmla="*/ 150 w 432"/>
                <a:gd name="T35" fmla="*/ 72 h 222"/>
                <a:gd name="T36" fmla="*/ 162 w 432"/>
                <a:gd name="T37" fmla="*/ 78 h 222"/>
                <a:gd name="T38" fmla="*/ 168 w 432"/>
                <a:gd name="T39" fmla="*/ 78 h 222"/>
                <a:gd name="T40" fmla="*/ 174 w 432"/>
                <a:gd name="T41" fmla="*/ 84 h 222"/>
                <a:gd name="T42" fmla="*/ 186 w 432"/>
                <a:gd name="T43" fmla="*/ 90 h 222"/>
                <a:gd name="T44" fmla="*/ 192 w 432"/>
                <a:gd name="T45" fmla="*/ 90 h 222"/>
                <a:gd name="T46" fmla="*/ 204 w 432"/>
                <a:gd name="T47" fmla="*/ 96 h 222"/>
                <a:gd name="T48" fmla="*/ 210 w 432"/>
                <a:gd name="T49" fmla="*/ 102 h 222"/>
                <a:gd name="T50" fmla="*/ 222 w 432"/>
                <a:gd name="T51" fmla="*/ 102 h 222"/>
                <a:gd name="T52" fmla="*/ 228 w 432"/>
                <a:gd name="T53" fmla="*/ 108 h 222"/>
                <a:gd name="T54" fmla="*/ 234 w 432"/>
                <a:gd name="T55" fmla="*/ 114 h 222"/>
                <a:gd name="T56" fmla="*/ 246 w 432"/>
                <a:gd name="T57" fmla="*/ 120 h 222"/>
                <a:gd name="T58" fmla="*/ 252 w 432"/>
                <a:gd name="T59" fmla="*/ 120 h 222"/>
                <a:gd name="T60" fmla="*/ 264 w 432"/>
                <a:gd name="T61" fmla="*/ 126 h 222"/>
                <a:gd name="T62" fmla="*/ 270 w 432"/>
                <a:gd name="T63" fmla="*/ 132 h 222"/>
                <a:gd name="T64" fmla="*/ 276 w 432"/>
                <a:gd name="T65" fmla="*/ 138 h 222"/>
                <a:gd name="T66" fmla="*/ 288 w 432"/>
                <a:gd name="T67" fmla="*/ 138 h 222"/>
                <a:gd name="T68" fmla="*/ 294 w 432"/>
                <a:gd name="T69" fmla="*/ 144 h 222"/>
                <a:gd name="T70" fmla="*/ 306 w 432"/>
                <a:gd name="T71" fmla="*/ 150 h 222"/>
                <a:gd name="T72" fmla="*/ 312 w 432"/>
                <a:gd name="T73" fmla="*/ 156 h 222"/>
                <a:gd name="T74" fmla="*/ 318 w 432"/>
                <a:gd name="T75" fmla="*/ 156 h 222"/>
                <a:gd name="T76" fmla="*/ 330 w 432"/>
                <a:gd name="T77" fmla="*/ 162 h 222"/>
                <a:gd name="T78" fmla="*/ 336 w 432"/>
                <a:gd name="T79" fmla="*/ 168 h 222"/>
                <a:gd name="T80" fmla="*/ 348 w 432"/>
                <a:gd name="T81" fmla="*/ 174 h 222"/>
                <a:gd name="T82" fmla="*/ 354 w 432"/>
                <a:gd name="T83" fmla="*/ 174 h 222"/>
                <a:gd name="T84" fmla="*/ 366 w 432"/>
                <a:gd name="T85" fmla="*/ 180 h 222"/>
                <a:gd name="T86" fmla="*/ 372 w 432"/>
                <a:gd name="T87" fmla="*/ 186 h 222"/>
                <a:gd name="T88" fmla="*/ 378 w 432"/>
                <a:gd name="T89" fmla="*/ 192 h 222"/>
                <a:gd name="T90" fmla="*/ 390 w 432"/>
                <a:gd name="T91" fmla="*/ 192 h 222"/>
                <a:gd name="T92" fmla="*/ 396 w 432"/>
                <a:gd name="T93" fmla="*/ 198 h 222"/>
                <a:gd name="T94" fmla="*/ 408 w 432"/>
                <a:gd name="T95" fmla="*/ 204 h 222"/>
                <a:gd name="T96" fmla="*/ 414 w 432"/>
                <a:gd name="T97" fmla="*/ 210 h 222"/>
                <a:gd name="T98" fmla="*/ 420 w 432"/>
                <a:gd name="T99" fmla="*/ 216 h 222"/>
                <a:gd name="T100" fmla="*/ 432 w 432"/>
                <a:gd name="T101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22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56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0" y="192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0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22"/>
                  </a:lnTo>
                  <a:lnTo>
                    <a:pt x="432" y="222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48" name="Freeform 4"/>
            <p:cNvSpPr/>
            <p:nvPr/>
          </p:nvSpPr>
          <p:spPr bwMode="auto">
            <a:xfrm>
              <a:off x="2172" y="2226"/>
              <a:ext cx="432" cy="342"/>
            </a:xfrm>
            <a:custGeom>
              <a:avLst/>
              <a:gdLst>
                <a:gd name="T0" fmla="*/ 6 w 432"/>
                <a:gd name="T1" fmla="*/ 330 h 342"/>
                <a:gd name="T2" fmla="*/ 18 w 432"/>
                <a:gd name="T3" fmla="*/ 318 h 342"/>
                <a:gd name="T4" fmla="*/ 24 w 432"/>
                <a:gd name="T5" fmla="*/ 306 h 342"/>
                <a:gd name="T6" fmla="*/ 36 w 432"/>
                <a:gd name="T7" fmla="*/ 294 h 342"/>
                <a:gd name="T8" fmla="*/ 42 w 432"/>
                <a:gd name="T9" fmla="*/ 288 h 342"/>
                <a:gd name="T10" fmla="*/ 54 w 432"/>
                <a:gd name="T11" fmla="*/ 276 h 342"/>
                <a:gd name="T12" fmla="*/ 60 w 432"/>
                <a:gd name="T13" fmla="*/ 270 h 342"/>
                <a:gd name="T14" fmla="*/ 66 w 432"/>
                <a:gd name="T15" fmla="*/ 258 h 342"/>
                <a:gd name="T16" fmla="*/ 78 w 432"/>
                <a:gd name="T17" fmla="*/ 252 h 342"/>
                <a:gd name="T18" fmla="*/ 84 w 432"/>
                <a:gd name="T19" fmla="*/ 246 h 342"/>
                <a:gd name="T20" fmla="*/ 96 w 432"/>
                <a:gd name="T21" fmla="*/ 234 h 342"/>
                <a:gd name="T22" fmla="*/ 102 w 432"/>
                <a:gd name="T23" fmla="*/ 228 h 342"/>
                <a:gd name="T24" fmla="*/ 108 w 432"/>
                <a:gd name="T25" fmla="*/ 222 h 342"/>
                <a:gd name="T26" fmla="*/ 120 w 432"/>
                <a:gd name="T27" fmla="*/ 216 h 342"/>
                <a:gd name="T28" fmla="*/ 126 w 432"/>
                <a:gd name="T29" fmla="*/ 204 h 342"/>
                <a:gd name="T30" fmla="*/ 138 w 432"/>
                <a:gd name="T31" fmla="*/ 198 h 342"/>
                <a:gd name="T32" fmla="*/ 144 w 432"/>
                <a:gd name="T33" fmla="*/ 192 h 342"/>
                <a:gd name="T34" fmla="*/ 156 w 432"/>
                <a:gd name="T35" fmla="*/ 186 h 342"/>
                <a:gd name="T36" fmla="*/ 162 w 432"/>
                <a:gd name="T37" fmla="*/ 180 h 342"/>
                <a:gd name="T38" fmla="*/ 168 w 432"/>
                <a:gd name="T39" fmla="*/ 174 h 342"/>
                <a:gd name="T40" fmla="*/ 180 w 432"/>
                <a:gd name="T41" fmla="*/ 168 h 342"/>
                <a:gd name="T42" fmla="*/ 186 w 432"/>
                <a:gd name="T43" fmla="*/ 162 h 342"/>
                <a:gd name="T44" fmla="*/ 198 w 432"/>
                <a:gd name="T45" fmla="*/ 156 h 342"/>
                <a:gd name="T46" fmla="*/ 204 w 432"/>
                <a:gd name="T47" fmla="*/ 150 h 342"/>
                <a:gd name="T48" fmla="*/ 210 w 432"/>
                <a:gd name="T49" fmla="*/ 144 h 342"/>
                <a:gd name="T50" fmla="*/ 222 w 432"/>
                <a:gd name="T51" fmla="*/ 138 h 342"/>
                <a:gd name="T52" fmla="*/ 228 w 432"/>
                <a:gd name="T53" fmla="*/ 132 h 342"/>
                <a:gd name="T54" fmla="*/ 240 w 432"/>
                <a:gd name="T55" fmla="*/ 126 h 342"/>
                <a:gd name="T56" fmla="*/ 246 w 432"/>
                <a:gd name="T57" fmla="*/ 120 h 342"/>
                <a:gd name="T58" fmla="*/ 252 w 432"/>
                <a:gd name="T59" fmla="*/ 114 h 342"/>
                <a:gd name="T60" fmla="*/ 264 w 432"/>
                <a:gd name="T61" fmla="*/ 108 h 342"/>
                <a:gd name="T62" fmla="*/ 270 w 432"/>
                <a:gd name="T63" fmla="*/ 102 h 342"/>
                <a:gd name="T64" fmla="*/ 282 w 432"/>
                <a:gd name="T65" fmla="*/ 96 h 342"/>
                <a:gd name="T66" fmla="*/ 288 w 432"/>
                <a:gd name="T67" fmla="*/ 90 h 342"/>
                <a:gd name="T68" fmla="*/ 300 w 432"/>
                <a:gd name="T69" fmla="*/ 84 h 342"/>
                <a:gd name="T70" fmla="*/ 306 w 432"/>
                <a:gd name="T71" fmla="*/ 78 h 342"/>
                <a:gd name="T72" fmla="*/ 312 w 432"/>
                <a:gd name="T73" fmla="*/ 72 h 342"/>
                <a:gd name="T74" fmla="*/ 324 w 432"/>
                <a:gd name="T75" fmla="*/ 66 h 342"/>
                <a:gd name="T76" fmla="*/ 330 w 432"/>
                <a:gd name="T77" fmla="*/ 66 h 342"/>
                <a:gd name="T78" fmla="*/ 342 w 432"/>
                <a:gd name="T79" fmla="*/ 60 h 342"/>
                <a:gd name="T80" fmla="*/ 348 w 432"/>
                <a:gd name="T81" fmla="*/ 54 h 342"/>
                <a:gd name="T82" fmla="*/ 354 w 432"/>
                <a:gd name="T83" fmla="*/ 48 h 342"/>
                <a:gd name="T84" fmla="*/ 366 w 432"/>
                <a:gd name="T85" fmla="*/ 42 h 342"/>
                <a:gd name="T86" fmla="*/ 372 w 432"/>
                <a:gd name="T87" fmla="*/ 36 h 342"/>
                <a:gd name="T88" fmla="*/ 384 w 432"/>
                <a:gd name="T89" fmla="*/ 30 h 342"/>
                <a:gd name="T90" fmla="*/ 390 w 432"/>
                <a:gd name="T91" fmla="*/ 30 h 342"/>
                <a:gd name="T92" fmla="*/ 402 w 432"/>
                <a:gd name="T93" fmla="*/ 24 h 342"/>
                <a:gd name="T94" fmla="*/ 408 w 432"/>
                <a:gd name="T95" fmla="*/ 18 h 342"/>
                <a:gd name="T96" fmla="*/ 414 w 432"/>
                <a:gd name="T97" fmla="*/ 12 h 342"/>
                <a:gd name="T98" fmla="*/ 426 w 432"/>
                <a:gd name="T99" fmla="*/ 6 h 342"/>
                <a:gd name="T100" fmla="*/ 432 w 432"/>
                <a:gd name="T101" fmla="*/ 6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342">
                  <a:moveTo>
                    <a:pt x="0" y="342"/>
                  </a:moveTo>
                  <a:lnTo>
                    <a:pt x="6" y="336"/>
                  </a:lnTo>
                  <a:lnTo>
                    <a:pt x="6" y="336"/>
                  </a:lnTo>
                  <a:lnTo>
                    <a:pt x="6" y="330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2" y="324"/>
                  </a:lnTo>
                  <a:lnTo>
                    <a:pt x="12" y="324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0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26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04" y="150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0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2" y="60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54" y="54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49" name="Freeform 5"/>
            <p:cNvSpPr/>
            <p:nvPr/>
          </p:nvSpPr>
          <p:spPr bwMode="auto">
            <a:xfrm>
              <a:off x="2604" y="2028"/>
              <a:ext cx="402" cy="198"/>
            </a:xfrm>
            <a:custGeom>
              <a:avLst/>
              <a:gdLst>
                <a:gd name="T0" fmla="*/ 6 w 402"/>
                <a:gd name="T1" fmla="*/ 198 h 198"/>
                <a:gd name="T2" fmla="*/ 12 w 402"/>
                <a:gd name="T3" fmla="*/ 192 h 198"/>
                <a:gd name="T4" fmla="*/ 24 w 402"/>
                <a:gd name="T5" fmla="*/ 192 h 198"/>
                <a:gd name="T6" fmla="*/ 30 w 402"/>
                <a:gd name="T7" fmla="*/ 186 h 198"/>
                <a:gd name="T8" fmla="*/ 36 w 402"/>
                <a:gd name="T9" fmla="*/ 180 h 198"/>
                <a:gd name="T10" fmla="*/ 42 w 402"/>
                <a:gd name="T11" fmla="*/ 180 h 198"/>
                <a:gd name="T12" fmla="*/ 48 w 402"/>
                <a:gd name="T13" fmla="*/ 174 h 198"/>
                <a:gd name="T14" fmla="*/ 54 w 402"/>
                <a:gd name="T15" fmla="*/ 174 h 198"/>
                <a:gd name="T16" fmla="*/ 60 w 402"/>
                <a:gd name="T17" fmla="*/ 168 h 198"/>
                <a:gd name="T18" fmla="*/ 72 w 402"/>
                <a:gd name="T19" fmla="*/ 162 h 198"/>
                <a:gd name="T20" fmla="*/ 78 w 402"/>
                <a:gd name="T21" fmla="*/ 162 h 198"/>
                <a:gd name="T22" fmla="*/ 84 w 402"/>
                <a:gd name="T23" fmla="*/ 156 h 198"/>
                <a:gd name="T24" fmla="*/ 90 w 402"/>
                <a:gd name="T25" fmla="*/ 156 h 198"/>
                <a:gd name="T26" fmla="*/ 96 w 402"/>
                <a:gd name="T27" fmla="*/ 150 h 198"/>
                <a:gd name="T28" fmla="*/ 102 w 402"/>
                <a:gd name="T29" fmla="*/ 144 h 198"/>
                <a:gd name="T30" fmla="*/ 108 w 402"/>
                <a:gd name="T31" fmla="*/ 144 h 198"/>
                <a:gd name="T32" fmla="*/ 114 w 402"/>
                <a:gd name="T33" fmla="*/ 138 h 198"/>
                <a:gd name="T34" fmla="*/ 126 w 402"/>
                <a:gd name="T35" fmla="*/ 138 h 198"/>
                <a:gd name="T36" fmla="*/ 132 w 402"/>
                <a:gd name="T37" fmla="*/ 132 h 198"/>
                <a:gd name="T38" fmla="*/ 138 w 402"/>
                <a:gd name="T39" fmla="*/ 126 h 198"/>
                <a:gd name="T40" fmla="*/ 144 w 402"/>
                <a:gd name="T41" fmla="*/ 126 h 198"/>
                <a:gd name="T42" fmla="*/ 150 w 402"/>
                <a:gd name="T43" fmla="*/ 120 h 198"/>
                <a:gd name="T44" fmla="*/ 156 w 402"/>
                <a:gd name="T45" fmla="*/ 120 h 198"/>
                <a:gd name="T46" fmla="*/ 162 w 402"/>
                <a:gd name="T47" fmla="*/ 114 h 198"/>
                <a:gd name="T48" fmla="*/ 174 w 402"/>
                <a:gd name="T49" fmla="*/ 108 h 198"/>
                <a:gd name="T50" fmla="*/ 180 w 402"/>
                <a:gd name="T51" fmla="*/ 108 h 198"/>
                <a:gd name="T52" fmla="*/ 186 w 402"/>
                <a:gd name="T53" fmla="*/ 102 h 198"/>
                <a:gd name="T54" fmla="*/ 192 w 402"/>
                <a:gd name="T55" fmla="*/ 102 h 198"/>
                <a:gd name="T56" fmla="*/ 198 w 402"/>
                <a:gd name="T57" fmla="*/ 96 h 198"/>
                <a:gd name="T58" fmla="*/ 204 w 402"/>
                <a:gd name="T59" fmla="*/ 96 h 198"/>
                <a:gd name="T60" fmla="*/ 210 w 402"/>
                <a:gd name="T61" fmla="*/ 90 h 198"/>
                <a:gd name="T62" fmla="*/ 216 w 402"/>
                <a:gd name="T63" fmla="*/ 84 h 198"/>
                <a:gd name="T64" fmla="*/ 228 w 402"/>
                <a:gd name="T65" fmla="*/ 84 h 198"/>
                <a:gd name="T66" fmla="*/ 234 w 402"/>
                <a:gd name="T67" fmla="*/ 78 h 198"/>
                <a:gd name="T68" fmla="*/ 240 w 402"/>
                <a:gd name="T69" fmla="*/ 78 h 198"/>
                <a:gd name="T70" fmla="*/ 246 w 402"/>
                <a:gd name="T71" fmla="*/ 72 h 198"/>
                <a:gd name="T72" fmla="*/ 252 w 402"/>
                <a:gd name="T73" fmla="*/ 72 h 198"/>
                <a:gd name="T74" fmla="*/ 258 w 402"/>
                <a:gd name="T75" fmla="*/ 66 h 198"/>
                <a:gd name="T76" fmla="*/ 264 w 402"/>
                <a:gd name="T77" fmla="*/ 66 h 198"/>
                <a:gd name="T78" fmla="*/ 270 w 402"/>
                <a:gd name="T79" fmla="*/ 60 h 198"/>
                <a:gd name="T80" fmla="*/ 282 w 402"/>
                <a:gd name="T81" fmla="*/ 54 h 198"/>
                <a:gd name="T82" fmla="*/ 288 w 402"/>
                <a:gd name="T83" fmla="*/ 54 h 198"/>
                <a:gd name="T84" fmla="*/ 294 w 402"/>
                <a:gd name="T85" fmla="*/ 48 h 198"/>
                <a:gd name="T86" fmla="*/ 300 w 402"/>
                <a:gd name="T87" fmla="*/ 48 h 198"/>
                <a:gd name="T88" fmla="*/ 306 w 402"/>
                <a:gd name="T89" fmla="*/ 42 h 198"/>
                <a:gd name="T90" fmla="*/ 312 w 402"/>
                <a:gd name="T91" fmla="*/ 42 h 198"/>
                <a:gd name="T92" fmla="*/ 318 w 402"/>
                <a:gd name="T93" fmla="*/ 36 h 198"/>
                <a:gd name="T94" fmla="*/ 330 w 402"/>
                <a:gd name="T95" fmla="*/ 36 h 198"/>
                <a:gd name="T96" fmla="*/ 336 w 402"/>
                <a:gd name="T97" fmla="*/ 30 h 198"/>
                <a:gd name="T98" fmla="*/ 342 w 402"/>
                <a:gd name="T99" fmla="*/ 30 h 198"/>
                <a:gd name="T100" fmla="*/ 348 w 402"/>
                <a:gd name="T101" fmla="*/ 24 h 198"/>
                <a:gd name="T102" fmla="*/ 354 w 402"/>
                <a:gd name="T103" fmla="*/ 24 h 198"/>
                <a:gd name="T104" fmla="*/ 360 w 402"/>
                <a:gd name="T105" fmla="*/ 18 h 198"/>
                <a:gd name="T106" fmla="*/ 366 w 402"/>
                <a:gd name="T107" fmla="*/ 18 h 198"/>
                <a:gd name="T108" fmla="*/ 372 w 402"/>
                <a:gd name="T109" fmla="*/ 12 h 198"/>
                <a:gd name="T110" fmla="*/ 384 w 402"/>
                <a:gd name="T111" fmla="*/ 6 h 198"/>
                <a:gd name="T112" fmla="*/ 390 w 402"/>
                <a:gd name="T113" fmla="*/ 6 h 198"/>
                <a:gd name="T114" fmla="*/ 396 w 402"/>
                <a:gd name="T115" fmla="*/ 0 h 198"/>
                <a:gd name="T116" fmla="*/ 402 w 402"/>
                <a:gd name="T117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02" h="198">
                  <a:moveTo>
                    <a:pt x="0" y="198"/>
                  </a:move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0" y="156"/>
                  </a:lnTo>
                  <a:lnTo>
                    <a:pt x="90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8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0" name="Freeform 6"/>
            <p:cNvSpPr/>
            <p:nvPr/>
          </p:nvSpPr>
          <p:spPr bwMode="auto">
            <a:xfrm>
              <a:off x="1452" y="2094"/>
              <a:ext cx="708" cy="516"/>
            </a:xfrm>
            <a:custGeom>
              <a:avLst/>
              <a:gdLst>
                <a:gd name="T0" fmla="*/ 696 w 708"/>
                <a:gd name="T1" fmla="*/ 486 h 516"/>
                <a:gd name="T2" fmla="*/ 684 w 708"/>
                <a:gd name="T3" fmla="*/ 468 h 516"/>
                <a:gd name="T4" fmla="*/ 672 w 708"/>
                <a:gd name="T5" fmla="*/ 450 h 516"/>
                <a:gd name="T6" fmla="*/ 660 w 708"/>
                <a:gd name="T7" fmla="*/ 438 h 516"/>
                <a:gd name="T8" fmla="*/ 654 w 708"/>
                <a:gd name="T9" fmla="*/ 426 h 516"/>
                <a:gd name="T10" fmla="*/ 642 w 708"/>
                <a:gd name="T11" fmla="*/ 408 h 516"/>
                <a:gd name="T12" fmla="*/ 630 w 708"/>
                <a:gd name="T13" fmla="*/ 402 h 516"/>
                <a:gd name="T14" fmla="*/ 618 w 708"/>
                <a:gd name="T15" fmla="*/ 390 h 516"/>
                <a:gd name="T16" fmla="*/ 606 w 708"/>
                <a:gd name="T17" fmla="*/ 378 h 516"/>
                <a:gd name="T18" fmla="*/ 594 w 708"/>
                <a:gd name="T19" fmla="*/ 366 h 516"/>
                <a:gd name="T20" fmla="*/ 582 w 708"/>
                <a:gd name="T21" fmla="*/ 354 h 516"/>
                <a:gd name="T22" fmla="*/ 570 w 708"/>
                <a:gd name="T23" fmla="*/ 348 h 516"/>
                <a:gd name="T24" fmla="*/ 558 w 708"/>
                <a:gd name="T25" fmla="*/ 336 h 516"/>
                <a:gd name="T26" fmla="*/ 552 w 708"/>
                <a:gd name="T27" fmla="*/ 330 h 516"/>
                <a:gd name="T28" fmla="*/ 540 w 708"/>
                <a:gd name="T29" fmla="*/ 318 h 516"/>
                <a:gd name="T30" fmla="*/ 528 w 708"/>
                <a:gd name="T31" fmla="*/ 312 h 516"/>
                <a:gd name="T32" fmla="*/ 516 w 708"/>
                <a:gd name="T33" fmla="*/ 300 h 516"/>
                <a:gd name="T34" fmla="*/ 504 w 708"/>
                <a:gd name="T35" fmla="*/ 294 h 516"/>
                <a:gd name="T36" fmla="*/ 492 w 708"/>
                <a:gd name="T37" fmla="*/ 282 h 516"/>
                <a:gd name="T38" fmla="*/ 480 w 708"/>
                <a:gd name="T39" fmla="*/ 276 h 516"/>
                <a:gd name="T40" fmla="*/ 468 w 708"/>
                <a:gd name="T41" fmla="*/ 270 h 516"/>
                <a:gd name="T42" fmla="*/ 456 w 708"/>
                <a:gd name="T43" fmla="*/ 258 h 516"/>
                <a:gd name="T44" fmla="*/ 450 w 708"/>
                <a:gd name="T45" fmla="*/ 252 h 516"/>
                <a:gd name="T46" fmla="*/ 438 w 708"/>
                <a:gd name="T47" fmla="*/ 246 h 516"/>
                <a:gd name="T48" fmla="*/ 426 w 708"/>
                <a:gd name="T49" fmla="*/ 240 h 516"/>
                <a:gd name="T50" fmla="*/ 414 w 708"/>
                <a:gd name="T51" fmla="*/ 228 h 516"/>
                <a:gd name="T52" fmla="*/ 402 w 708"/>
                <a:gd name="T53" fmla="*/ 222 h 516"/>
                <a:gd name="T54" fmla="*/ 390 w 708"/>
                <a:gd name="T55" fmla="*/ 216 h 516"/>
                <a:gd name="T56" fmla="*/ 378 w 708"/>
                <a:gd name="T57" fmla="*/ 210 h 516"/>
                <a:gd name="T58" fmla="*/ 366 w 708"/>
                <a:gd name="T59" fmla="*/ 204 h 516"/>
                <a:gd name="T60" fmla="*/ 354 w 708"/>
                <a:gd name="T61" fmla="*/ 192 h 516"/>
                <a:gd name="T62" fmla="*/ 348 w 708"/>
                <a:gd name="T63" fmla="*/ 186 h 516"/>
                <a:gd name="T64" fmla="*/ 336 w 708"/>
                <a:gd name="T65" fmla="*/ 180 h 516"/>
                <a:gd name="T66" fmla="*/ 324 w 708"/>
                <a:gd name="T67" fmla="*/ 174 h 516"/>
                <a:gd name="T68" fmla="*/ 312 w 708"/>
                <a:gd name="T69" fmla="*/ 168 h 516"/>
                <a:gd name="T70" fmla="*/ 300 w 708"/>
                <a:gd name="T71" fmla="*/ 162 h 516"/>
                <a:gd name="T72" fmla="*/ 288 w 708"/>
                <a:gd name="T73" fmla="*/ 156 h 516"/>
                <a:gd name="T74" fmla="*/ 276 w 708"/>
                <a:gd name="T75" fmla="*/ 150 h 516"/>
                <a:gd name="T76" fmla="*/ 264 w 708"/>
                <a:gd name="T77" fmla="*/ 138 h 516"/>
                <a:gd name="T78" fmla="*/ 258 w 708"/>
                <a:gd name="T79" fmla="*/ 132 h 516"/>
                <a:gd name="T80" fmla="*/ 246 w 708"/>
                <a:gd name="T81" fmla="*/ 126 h 516"/>
                <a:gd name="T82" fmla="*/ 234 w 708"/>
                <a:gd name="T83" fmla="*/ 120 h 516"/>
                <a:gd name="T84" fmla="*/ 222 w 708"/>
                <a:gd name="T85" fmla="*/ 114 h 516"/>
                <a:gd name="T86" fmla="*/ 210 w 708"/>
                <a:gd name="T87" fmla="*/ 108 h 516"/>
                <a:gd name="T88" fmla="*/ 198 w 708"/>
                <a:gd name="T89" fmla="*/ 102 h 516"/>
                <a:gd name="T90" fmla="*/ 186 w 708"/>
                <a:gd name="T91" fmla="*/ 96 h 516"/>
                <a:gd name="T92" fmla="*/ 174 w 708"/>
                <a:gd name="T93" fmla="*/ 90 h 516"/>
                <a:gd name="T94" fmla="*/ 162 w 708"/>
                <a:gd name="T95" fmla="*/ 84 h 516"/>
                <a:gd name="T96" fmla="*/ 156 w 708"/>
                <a:gd name="T97" fmla="*/ 78 h 516"/>
                <a:gd name="T98" fmla="*/ 144 w 708"/>
                <a:gd name="T99" fmla="*/ 72 h 516"/>
                <a:gd name="T100" fmla="*/ 132 w 708"/>
                <a:gd name="T101" fmla="*/ 66 h 516"/>
                <a:gd name="T102" fmla="*/ 120 w 708"/>
                <a:gd name="T103" fmla="*/ 60 h 516"/>
                <a:gd name="T104" fmla="*/ 108 w 708"/>
                <a:gd name="T105" fmla="*/ 54 h 516"/>
                <a:gd name="T106" fmla="*/ 96 w 708"/>
                <a:gd name="T107" fmla="*/ 48 h 516"/>
                <a:gd name="T108" fmla="*/ 84 w 708"/>
                <a:gd name="T109" fmla="*/ 42 h 516"/>
                <a:gd name="T110" fmla="*/ 72 w 708"/>
                <a:gd name="T111" fmla="*/ 36 h 516"/>
                <a:gd name="T112" fmla="*/ 60 w 708"/>
                <a:gd name="T113" fmla="*/ 30 h 516"/>
                <a:gd name="T114" fmla="*/ 54 w 708"/>
                <a:gd name="T115" fmla="*/ 24 h 516"/>
                <a:gd name="T116" fmla="*/ 42 w 708"/>
                <a:gd name="T117" fmla="*/ 24 h 516"/>
                <a:gd name="T118" fmla="*/ 30 w 708"/>
                <a:gd name="T119" fmla="*/ 18 h 516"/>
                <a:gd name="T120" fmla="*/ 18 w 708"/>
                <a:gd name="T121" fmla="*/ 12 h 516"/>
                <a:gd name="T122" fmla="*/ 6 w 708"/>
                <a:gd name="T123" fmla="*/ 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08" h="516">
                  <a:moveTo>
                    <a:pt x="708" y="516"/>
                  </a:moveTo>
                  <a:lnTo>
                    <a:pt x="702" y="504"/>
                  </a:lnTo>
                  <a:lnTo>
                    <a:pt x="702" y="498"/>
                  </a:lnTo>
                  <a:lnTo>
                    <a:pt x="696" y="486"/>
                  </a:lnTo>
                  <a:lnTo>
                    <a:pt x="696" y="486"/>
                  </a:lnTo>
                  <a:lnTo>
                    <a:pt x="690" y="480"/>
                  </a:lnTo>
                  <a:lnTo>
                    <a:pt x="690" y="474"/>
                  </a:lnTo>
                  <a:lnTo>
                    <a:pt x="684" y="468"/>
                  </a:lnTo>
                  <a:lnTo>
                    <a:pt x="684" y="462"/>
                  </a:lnTo>
                  <a:lnTo>
                    <a:pt x="678" y="462"/>
                  </a:lnTo>
                  <a:lnTo>
                    <a:pt x="678" y="456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66" y="444"/>
                  </a:lnTo>
                  <a:lnTo>
                    <a:pt x="666" y="438"/>
                  </a:lnTo>
                  <a:lnTo>
                    <a:pt x="660" y="438"/>
                  </a:lnTo>
                  <a:lnTo>
                    <a:pt x="660" y="432"/>
                  </a:lnTo>
                  <a:lnTo>
                    <a:pt x="654" y="432"/>
                  </a:lnTo>
                  <a:lnTo>
                    <a:pt x="654" y="426"/>
                  </a:lnTo>
                  <a:lnTo>
                    <a:pt x="654" y="426"/>
                  </a:lnTo>
                  <a:lnTo>
                    <a:pt x="648" y="420"/>
                  </a:lnTo>
                  <a:lnTo>
                    <a:pt x="648" y="420"/>
                  </a:lnTo>
                  <a:lnTo>
                    <a:pt x="642" y="414"/>
                  </a:lnTo>
                  <a:lnTo>
                    <a:pt x="642" y="408"/>
                  </a:lnTo>
                  <a:lnTo>
                    <a:pt x="636" y="408"/>
                  </a:lnTo>
                  <a:lnTo>
                    <a:pt x="636" y="402"/>
                  </a:lnTo>
                  <a:lnTo>
                    <a:pt x="630" y="402"/>
                  </a:lnTo>
                  <a:lnTo>
                    <a:pt x="630" y="402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18" y="390"/>
                  </a:lnTo>
                  <a:lnTo>
                    <a:pt x="618" y="390"/>
                  </a:lnTo>
                  <a:lnTo>
                    <a:pt x="612" y="384"/>
                  </a:lnTo>
                  <a:lnTo>
                    <a:pt x="612" y="384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0" y="372"/>
                  </a:lnTo>
                  <a:lnTo>
                    <a:pt x="600" y="372"/>
                  </a:lnTo>
                  <a:lnTo>
                    <a:pt x="594" y="366"/>
                  </a:lnTo>
                  <a:lnTo>
                    <a:pt x="594" y="366"/>
                  </a:lnTo>
                  <a:lnTo>
                    <a:pt x="588" y="360"/>
                  </a:lnTo>
                  <a:lnTo>
                    <a:pt x="588" y="360"/>
                  </a:lnTo>
                  <a:lnTo>
                    <a:pt x="582" y="354"/>
                  </a:lnTo>
                  <a:lnTo>
                    <a:pt x="582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2" y="330"/>
                  </a:lnTo>
                  <a:lnTo>
                    <a:pt x="552" y="330"/>
                  </a:lnTo>
                  <a:lnTo>
                    <a:pt x="546" y="324"/>
                  </a:lnTo>
                  <a:lnTo>
                    <a:pt x="546" y="324"/>
                  </a:lnTo>
                  <a:lnTo>
                    <a:pt x="540" y="324"/>
                  </a:lnTo>
                  <a:lnTo>
                    <a:pt x="540" y="318"/>
                  </a:lnTo>
                  <a:lnTo>
                    <a:pt x="534" y="318"/>
                  </a:lnTo>
                  <a:lnTo>
                    <a:pt x="534" y="312"/>
                  </a:lnTo>
                  <a:lnTo>
                    <a:pt x="528" y="312"/>
                  </a:lnTo>
                  <a:lnTo>
                    <a:pt x="528" y="312"/>
                  </a:lnTo>
                  <a:lnTo>
                    <a:pt x="522" y="306"/>
                  </a:lnTo>
                  <a:lnTo>
                    <a:pt x="522" y="306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10" y="300"/>
                  </a:lnTo>
                  <a:lnTo>
                    <a:pt x="510" y="300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498" y="288"/>
                  </a:lnTo>
                  <a:lnTo>
                    <a:pt x="498" y="288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74" y="270"/>
                  </a:lnTo>
                  <a:lnTo>
                    <a:pt x="474" y="270"/>
                  </a:lnTo>
                  <a:lnTo>
                    <a:pt x="468" y="270"/>
                  </a:lnTo>
                  <a:lnTo>
                    <a:pt x="468" y="264"/>
                  </a:lnTo>
                  <a:lnTo>
                    <a:pt x="462" y="264"/>
                  </a:lnTo>
                  <a:lnTo>
                    <a:pt x="462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44" y="252"/>
                  </a:lnTo>
                  <a:lnTo>
                    <a:pt x="444" y="252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2" y="246"/>
                  </a:lnTo>
                  <a:lnTo>
                    <a:pt x="432" y="240"/>
                  </a:lnTo>
                  <a:lnTo>
                    <a:pt x="426" y="240"/>
                  </a:lnTo>
                  <a:lnTo>
                    <a:pt x="426" y="240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14" y="234"/>
                  </a:lnTo>
                  <a:lnTo>
                    <a:pt x="414" y="228"/>
                  </a:lnTo>
                  <a:lnTo>
                    <a:pt x="408" y="228"/>
                  </a:lnTo>
                  <a:lnTo>
                    <a:pt x="408" y="228"/>
                  </a:lnTo>
                  <a:lnTo>
                    <a:pt x="408" y="222"/>
                  </a:lnTo>
                  <a:lnTo>
                    <a:pt x="402" y="222"/>
                  </a:lnTo>
                  <a:lnTo>
                    <a:pt x="402" y="222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390" y="216"/>
                  </a:lnTo>
                  <a:lnTo>
                    <a:pt x="390" y="216"/>
                  </a:lnTo>
                  <a:lnTo>
                    <a:pt x="384" y="210"/>
                  </a:lnTo>
                  <a:lnTo>
                    <a:pt x="384" y="210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60" y="198"/>
                  </a:lnTo>
                  <a:lnTo>
                    <a:pt x="360" y="198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48" y="192"/>
                  </a:lnTo>
                  <a:lnTo>
                    <a:pt x="348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00" y="162"/>
                  </a:lnTo>
                  <a:lnTo>
                    <a:pt x="300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88" y="156"/>
                  </a:lnTo>
                  <a:lnTo>
                    <a:pt x="288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76" y="150"/>
                  </a:lnTo>
                  <a:lnTo>
                    <a:pt x="276" y="144"/>
                  </a:lnTo>
                  <a:lnTo>
                    <a:pt x="270" y="144"/>
                  </a:lnTo>
                  <a:lnTo>
                    <a:pt x="270" y="144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58" y="138"/>
                  </a:lnTo>
                  <a:lnTo>
                    <a:pt x="258" y="138"/>
                  </a:lnTo>
                  <a:lnTo>
                    <a:pt x="258" y="132"/>
                  </a:lnTo>
                  <a:lnTo>
                    <a:pt x="252" y="132"/>
                  </a:lnTo>
                  <a:lnTo>
                    <a:pt x="252" y="132"/>
                  </a:lnTo>
                  <a:lnTo>
                    <a:pt x="246" y="132"/>
                  </a:lnTo>
                  <a:lnTo>
                    <a:pt x="246" y="126"/>
                  </a:lnTo>
                  <a:lnTo>
                    <a:pt x="240" y="126"/>
                  </a:lnTo>
                  <a:lnTo>
                    <a:pt x="240" y="126"/>
                  </a:lnTo>
                  <a:lnTo>
                    <a:pt x="234" y="126"/>
                  </a:lnTo>
                  <a:lnTo>
                    <a:pt x="234" y="120"/>
                  </a:lnTo>
                  <a:lnTo>
                    <a:pt x="228" y="120"/>
                  </a:lnTo>
                  <a:lnTo>
                    <a:pt x="228" y="120"/>
                  </a:lnTo>
                  <a:lnTo>
                    <a:pt x="222" y="120"/>
                  </a:lnTo>
                  <a:lnTo>
                    <a:pt x="222" y="114"/>
                  </a:lnTo>
                  <a:lnTo>
                    <a:pt x="216" y="114"/>
                  </a:lnTo>
                  <a:lnTo>
                    <a:pt x="216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74" y="90"/>
                  </a:lnTo>
                  <a:lnTo>
                    <a:pt x="174" y="90"/>
                  </a:lnTo>
                  <a:lnTo>
                    <a:pt x="168" y="90"/>
                  </a:lnTo>
                  <a:lnTo>
                    <a:pt x="168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56" y="84"/>
                  </a:lnTo>
                  <a:lnTo>
                    <a:pt x="156" y="78"/>
                  </a:lnTo>
                  <a:lnTo>
                    <a:pt x="156" y="78"/>
                  </a:lnTo>
                  <a:lnTo>
                    <a:pt x="150" y="78"/>
                  </a:lnTo>
                  <a:lnTo>
                    <a:pt x="150" y="78"/>
                  </a:lnTo>
                  <a:lnTo>
                    <a:pt x="144" y="72"/>
                  </a:lnTo>
                  <a:lnTo>
                    <a:pt x="144" y="72"/>
                  </a:lnTo>
                  <a:lnTo>
                    <a:pt x="138" y="72"/>
                  </a:lnTo>
                  <a:lnTo>
                    <a:pt x="138" y="72"/>
                  </a:lnTo>
                  <a:lnTo>
                    <a:pt x="132" y="66"/>
                  </a:lnTo>
                  <a:lnTo>
                    <a:pt x="132" y="66"/>
                  </a:lnTo>
                  <a:lnTo>
                    <a:pt x="126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20" y="60"/>
                  </a:lnTo>
                  <a:lnTo>
                    <a:pt x="114" y="60"/>
                  </a:lnTo>
                  <a:lnTo>
                    <a:pt x="114" y="60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78" y="42"/>
                  </a:lnTo>
                  <a:lnTo>
                    <a:pt x="78" y="42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54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51" name="Group 7"/>
          <p:cNvGrpSpPr/>
          <p:nvPr/>
        </p:nvGrpSpPr>
        <p:grpSpPr bwMode="auto">
          <a:xfrm>
            <a:off x="5799138" y="1785938"/>
            <a:ext cx="2695575" cy="1601787"/>
            <a:chOff x="3846" y="1104"/>
            <a:chExt cx="1698" cy="1009"/>
          </a:xfrm>
        </p:grpSpPr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3846" y="1938"/>
              <a:ext cx="169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4692" y="1104"/>
              <a:ext cx="1" cy="10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4525" y="1104"/>
            <a:ext cx="1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900" imgH="419100" progId="Equation.3">
                    <p:embed/>
                  </p:oleObj>
                </mc:Choice>
                <mc:Fallback>
                  <p:oleObj name="Equation" r:id="rId3" imgW="342900" imgH="419100" progId="Equation.3">
                    <p:embed/>
                    <p:pic>
                      <p:nvPicPr>
                        <p:cNvPr id="61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1104"/>
                          <a:ext cx="1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5405" y="1968"/>
            <a:ext cx="115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800" imgH="317500" progId="Equation.3">
                    <p:embed/>
                  </p:oleObj>
                </mc:Choice>
                <mc:Fallback>
                  <p:oleObj name="Equation" r:id="rId5" imgW="304800" imgH="317500" progId="Equation.3">
                    <p:embed/>
                    <p:pic>
                      <p:nvPicPr>
                        <p:cNvPr id="6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" y="1968"/>
                          <a:ext cx="115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4560" y="196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615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6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04800" y="98425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区间的分界点除驻点外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可是导数不存在的点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62000" y="1538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826498" y="1497648"/>
          <a:ext cx="389763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24400" imgH="749300" progId="Equation.3">
                  <p:embed/>
                </p:oleObj>
              </mc:Choice>
              <mc:Fallback>
                <p:oleObj name="Equation" r:id="rId9" imgW="4724400" imgH="749300" progId="Equation.3">
                  <p:embed/>
                  <p:pic>
                    <p:nvPicPr>
                      <p:cNvPr id="6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98" y="1497648"/>
                        <a:ext cx="3897630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728153" y="2048828"/>
          <a:ext cx="162052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500" imgH="1282700" progId="Equation.3">
                  <p:embed/>
                </p:oleObj>
              </mc:Choice>
              <mc:Fallback>
                <p:oleObj name="Equation" r:id="rId11" imgW="1968500" imgH="1282700" progId="Equation.3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153" y="2048828"/>
                        <a:ext cx="162052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724343" y="3065780"/>
          <a:ext cx="170434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100" imgH="800100" progId="Equation.3">
                  <p:embed/>
                </p:oleObj>
              </mc:Choice>
              <mc:Fallback>
                <p:oleObj name="Equation" r:id="rId13" imgW="2070100" imgH="800100" progId="Equation.3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343" y="3065780"/>
                        <a:ext cx="1704340" cy="6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7265988" y="1711325"/>
          <a:ext cx="1133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400" imgH="673100" progId="Equation.3">
                  <p:embed/>
                </p:oleObj>
              </mc:Choice>
              <mc:Fallback>
                <p:oleObj name="Equation" r:id="rId15" imgW="1676400" imgH="673100" progId="Equation.3">
                  <p:embed/>
                  <p:pic>
                    <p:nvPicPr>
                      <p:cNvPr id="6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1711325"/>
                        <a:ext cx="1133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304800" y="3768725"/>
            <a:ext cx="6019800" cy="1050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函数在某驻点两边导数同号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则不改变函数的单调性 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738188" y="48434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671320" y="4810125"/>
          <a:ext cx="346456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03700" imgH="673100" progId="Equation.3">
                  <p:embed/>
                </p:oleObj>
              </mc:Choice>
              <mc:Fallback>
                <p:oleObj name="Equation" r:id="rId17" imgW="4203700" imgH="673100" progId="Equation.3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320" y="4810125"/>
                        <a:ext cx="346456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1717040" y="5419725"/>
          <a:ext cx="134112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600" imgH="673100" progId="Equation.3">
                  <p:embed/>
                </p:oleObj>
              </mc:Choice>
              <mc:Fallback>
                <p:oleObj name="Equation" r:id="rId19" imgW="1625600" imgH="673100" progId="Equation.3">
                  <p:embed/>
                  <p:pic>
                    <p:nvPicPr>
                      <p:cNvPr id="61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5419725"/>
                        <a:ext cx="134112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1706880" y="6031230"/>
          <a:ext cx="156464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92300" imgH="622300" progId="Equation.3">
                  <p:embed/>
                </p:oleObj>
              </mc:Choice>
              <mc:Fallback>
                <p:oleObj name="Equation" r:id="rId21" imgW="1892300" imgH="622300" progId="Equation.3">
                  <p:embed/>
                  <p:pic>
                    <p:nvPicPr>
                      <p:cNvPr id="6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" y="6031230"/>
                        <a:ext cx="1564640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9" name="Group 25"/>
          <p:cNvGrpSpPr/>
          <p:nvPr/>
        </p:nvGrpSpPr>
        <p:grpSpPr bwMode="auto">
          <a:xfrm>
            <a:off x="6505575" y="3597275"/>
            <a:ext cx="1323975" cy="2838450"/>
            <a:chOff x="2520" y="1311"/>
            <a:chExt cx="834" cy="1788"/>
          </a:xfrm>
        </p:grpSpPr>
        <p:sp>
          <p:nvSpPr>
            <p:cNvPr id="6170" name="Freeform 26"/>
            <p:cNvSpPr/>
            <p:nvPr/>
          </p:nvSpPr>
          <p:spPr bwMode="auto">
            <a:xfrm>
              <a:off x="2964" y="1311"/>
              <a:ext cx="390" cy="846"/>
            </a:xfrm>
            <a:custGeom>
              <a:avLst/>
              <a:gdLst>
                <a:gd name="T0" fmla="*/ 6 w 390"/>
                <a:gd name="T1" fmla="*/ 846 h 846"/>
                <a:gd name="T2" fmla="*/ 12 w 390"/>
                <a:gd name="T3" fmla="*/ 846 h 846"/>
                <a:gd name="T4" fmla="*/ 18 w 390"/>
                <a:gd name="T5" fmla="*/ 846 h 846"/>
                <a:gd name="T6" fmla="*/ 24 w 390"/>
                <a:gd name="T7" fmla="*/ 846 h 846"/>
                <a:gd name="T8" fmla="*/ 36 w 390"/>
                <a:gd name="T9" fmla="*/ 846 h 846"/>
                <a:gd name="T10" fmla="*/ 42 w 390"/>
                <a:gd name="T11" fmla="*/ 846 h 846"/>
                <a:gd name="T12" fmla="*/ 48 w 390"/>
                <a:gd name="T13" fmla="*/ 840 h 846"/>
                <a:gd name="T14" fmla="*/ 54 w 390"/>
                <a:gd name="T15" fmla="*/ 840 h 846"/>
                <a:gd name="T16" fmla="*/ 60 w 390"/>
                <a:gd name="T17" fmla="*/ 840 h 846"/>
                <a:gd name="T18" fmla="*/ 66 w 390"/>
                <a:gd name="T19" fmla="*/ 840 h 846"/>
                <a:gd name="T20" fmla="*/ 72 w 390"/>
                <a:gd name="T21" fmla="*/ 834 h 846"/>
                <a:gd name="T22" fmla="*/ 78 w 390"/>
                <a:gd name="T23" fmla="*/ 834 h 846"/>
                <a:gd name="T24" fmla="*/ 90 w 390"/>
                <a:gd name="T25" fmla="*/ 828 h 846"/>
                <a:gd name="T26" fmla="*/ 96 w 390"/>
                <a:gd name="T27" fmla="*/ 828 h 846"/>
                <a:gd name="T28" fmla="*/ 102 w 390"/>
                <a:gd name="T29" fmla="*/ 822 h 846"/>
                <a:gd name="T30" fmla="*/ 108 w 390"/>
                <a:gd name="T31" fmla="*/ 822 h 846"/>
                <a:gd name="T32" fmla="*/ 114 w 390"/>
                <a:gd name="T33" fmla="*/ 816 h 846"/>
                <a:gd name="T34" fmla="*/ 120 w 390"/>
                <a:gd name="T35" fmla="*/ 810 h 846"/>
                <a:gd name="T36" fmla="*/ 126 w 390"/>
                <a:gd name="T37" fmla="*/ 804 h 846"/>
                <a:gd name="T38" fmla="*/ 138 w 390"/>
                <a:gd name="T39" fmla="*/ 798 h 846"/>
                <a:gd name="T40" fmla="*/ 144 w 390"/>
                <a:gd name="T41" fmla="*/ 792 h 846"/>
                <a:gd name="T42" fmla="*/ 150 w 390"/>
                <a:gd name="T43" fmla="*/ 786 h 846"/>
                <a:gd name="T44" fmla="*/ 156 w 390"/>
                <a:gd name="T45" fmla="*/ 780 h 846"/>
                <a:gd name="T46" fmla="*/ 162 w 390"/>
                <a:gd name="T47" fmla="*/ 768 h 846"/>
                <a:gd name="T48" fmla="*/ 168 w 390"/>
                <a:gd name="T49" fmla="*/ 762 h 846"/>
                <a:gd name="T50" fmla="*/ 174 w 390"/>
                <a:gd name="T51" fmla="*/ 750 h 846"/>
                <a:gd name="T52" fmla="*/ 180 w 390"/>
                <a:gd name="T53" fmla="*/ 744 h 846"/>
                <a:gd name="T54" fmla="*/ 192 w 390"/>
                <a:gd name="T55" fmla="*/ 732 h 846"/>
                <a:gd name="T56" fmla="*/ 198 w 390"/>
                <a:gd name="T57" fmla="*/ 720 h 846"/>
                <a:gd name="T58" fmla="*/ 204 w 390"/>
                <a:gd name="T59" fmla="*/ 708 h 846"/>
                <a:gd name="T60" fmla="*/ 210 w 390"/>
                <a:gd name="T61" fmla="*/ 696 h 846"/>
                <a:gd name="T62" fmla="*/ 216 w 390"/>
                <a:gd name="T63" fmla="*/ 678 h 846"/>
                <a:gd name="T64" fmla="*/ 222 w 390"/>
                <a:gd name="T65" fmla="*/ 666 h 846"/>
                <a:gd name="T66" fmla="*/ 228 w 390"/>
                <a:gd name="T67" fmla="*/ 648 h 846"/>
                <a:gd name="T68" fmla="*/ 240 w 390"/>
                <a:gd name="T69" fmla="*/ 636 h 846"/>
                <a:gd name="T70" fmla="*/ 246 w 390"/>
                <a:gd name="T71" fmla="*/ 618 h 846"/>
                <a:gd name="T72" fmla="*/ 252 w 390"/>
                <a:gd name="T73" fmla="*/ 600 h 846"/>
                <a:gd name="T74" fmla="*/ 258 w 390"/>
                <a:gd name="T75" fmla="*/ 582 h 846"/>
                <a:gd name="T76" fmla="*/ 264 w 390"/>
                <a:gd name="T77" fmla="*/ 558 h 846"/>
                <a:gd name="T78" fmla="*/ 270 w 390"/>
                <a:gd name="T79" fmla="*/ 540 h 846"/>
                <a:gd name="T80" fmla="*/ 276 w 390"/>
                <a:gd name="T81" fmla="*/ 516 h 846"/>
                <a:gd name="T82" fmla="*/ 282 w 390"/>
                <a:gd name="T83" fmla="*/ 492 h 846"/>
                <a:gd name="T84" fmla="*/ 294 w 390"/>
                <a:gd name="T85" fmla="*/ 468 h 846"/>
                <a:gd name="T86" fmla="*/ 300 w 390"/>
                <a:gd name="T87" fmla="*/ 444 h 846"/>
                <a:gd name="T88" fmla="*/ 306 w 390"/>
                <a:gd name="T89" fmla="*/ 420 h 846"/>
                <a:gd name="T90" fmla="*/ 312 w 390"/>
                <a:gd name="T91" fmla="*/ 390 h 846"/>
                <a:gd name="T92" fmla="*/ 318 w 390"/>
                <a:gd name="T93" fmla="*/ 360 h 846"/>
                <a:gd name="T94" fmla="*/ 324 w 390"/>
                <a:gd name="T95" fmla="*/ 330 h 846"/>
                <a:gd name="T96" fmla="*/ 330 w 390"/>
                <a:gd name="T97" fmla="*/ 300 h 846"/>
                <a:gd name="T98" fmla="*/ 336 w 390"/>
                <a:gd name="T99" fmla="*/ 270 h 846"/>
                <a:gd name="T100" fmla="*/ 348 w 390"/>
                <a:gd name="T101" fmla="*/ 234 h 846"/>
                <a:gd name="T102" fmla="*/ 354 w 390"/>
                <a:gd name="T103" fmla="*/ 204 h 846"/>
                <a:gd name="T104" fmla="*/ 360 w 390"/>
                <a:gd name="T105" fmla="*/ 168 h 846"/>
                <a:gd name="T106" fmla="*/ 366 w 390"/>
                <a:gd name="T107" fmla="*/ 132 h 846"/>
                <a:gd name="T108" fmla="*/ 372 w 390"/>
                <a:gd name="T109" fmla="*/ 90 h 846"/>
                <a:gd name="T110" fmla="*/ 378 w 390"/>
                <a:gd name="T111" fmla="*/ 54 h 846"/>
                <a:gd name="T112" fmla="*/ 384 w 390"/>
                <a:gd name="T113" fmla="*/ 12 h 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90" h="846">
                  <a:moveTo>
                    <a:pt x="0" y="846"/>
                  </a:moveTo>
                  <a:lnTo>
                    <a:pt x="0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42" y="846"/>
                  </a:lnTo>
                  <a:lnTo>
                    <a:pt x="42" y="840"/>
                  </a:lnTo>
                  <a:lnTo>
                    <a:pt x="42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84" y="834"/>
                  </a:lnTo>
                  <a:lnTo>
                    <a:pt x="84" y="834"/>
                  </a:lnTo>
                  <a:lnTo>
                    <a:pt x="84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8" y="822"/>
                  </a:lnTo>
                  <a:lnTo>
                    <a:pt x="108" y="822"/>
                  </a:lnTo>
                  <a:lnTo>
                    <a:pt x="108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6" y="810"/>
                  </a:lnTo>
                  <a:lnTo>
                    <a:pt x="126" y="810"/>
                  </a:lnTo>
                  <a:lnTo>
                    <a:pt x="126" y="804"/>
                  </a:lnTo>
                  <a:lnTo>
                    <a:pt x="126" y="804"/>
                  </a:lnTo>
                  <a:lnTo>
                    <a:pt x="132" y="804"/>
                  </a:lnTo>
                  <a:lnTo>
                    <a:pt x="132" y="804"/>
                  </a:lnTo>
                  <a:lnTo>
                    <a:pt x="132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0"/>
                  </a:lnTo>
                  <a:lnTo>
                    <a:pt x="156" y="780"/>
                  </a:lnTo>
                  <a:lnTo>
                    <a:pt x="156" y="780"/>
                  </a:lnTo>
                  <a:lnTo>
                    <a:pt x="156" y="774"/>
                  </a:lnTo>
                  <a:lnTo>
                    <a:pt x="156" y="774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2" y="768"/>
                  </a:lnTo>
                  <a:lnTo>
                    <a:pt x="168" y="768"/>
                  </a:lnTo>
                  <a:lnTo>
                    <a:pt x="168" y="762"/>
                  </a:lnTo>
                  <a:lnTo>
                    <a:pt x="168" y="762"/>
                  </a:lnTo>
                  <a:lnTo>
                    <a:pt x="168" y="756"/>
                  </a:lnTo>
                  <a:lnTo>
                    <a:pt x="174" y="756"/>
                  </a:lnTo>
                  <a:lnTo>
                    <a:pt x="174" y="756"/>
                  </a:lnTo>
                  <a:lnTo>
                    <a:pt x="174" y="750"/>
                  </a:lnTo>
                  <a:lnTo>
                    <a:pt x="180" y="750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6" y="738"/>
                  </a:lnTo>
                  <a:lnTo>
                    <a:pt x="186" y="738"/>
                  </a:lnTo>
                  <a:lnTo>
                    <a:pt x="186" y="732"/>
                  </a:lnTo>
                  <a:lnTo>
                    <a:pt x="192" y="732"/>
                  </a:lnTo>
                  <a:lnTo>
                    <a:pt x="192" y="726"/>
                  </a:lnTo>
                  <a:lnTo>
                    <a:pt x="192" y="726"/>
                  </a:lnTo>
                  <a:lnTo>
                    <a:pt x="192" y="720"/>
                  </a:lnTo>
                  <a:lnTo>
                    <a:pt x="198" y="720"/>
                  </a:lnTo>
                  <a:lnTo>
                    <a:pt x="198" y="714"/>
                  </a:lnTo>
                  <a:lnTo>
                    <a:pt x="198" y="714"/>
                  </a:lnTo>
                  <a:lnTo>
                    <a:pt x="204" y="708"/>
                  </a:lnTo>
                  <a:lnTo>
                    <a:pt x="204" y="708"/>
                  </a:lnTo>
                  <a:lnTo>
                    <a:pt x="204" y="702"/>
                  </a:lnTo>
                  <a:lnTo>
                    <a:pt x="204" y="702"/>
                  </a:lnTo>
                  <a:lnTo>
                    <a:pt x="210" y="696"/>
                  </a:lnTo>
                  <a:lnTo>
                    <a:pt x="210" y="696"/>
                  </a:lnTo>
                  <a:lnTo>
                    <a:pt x="210" y="690"/>
                  </a:lnTo>
                  <a:lnTo>
                    <a:pt x="216" y="690"/>
                  </a:lnTo>
                  <a:lnTo>
                    <a:pt x="216" y="684"/>
                  </a:lnTo>
                  <a:lnTo>
                    <a:pt x="216" y="678"/>
                  </a:lnTo>
                  <a:lnTo>
                    <a:pt x="216" y="678"/>
                  </a:lnTo>
                  <a:lnTo>
                    <a:pt x="222" y="672"/>
                  </a:lnTo>
                  <a:lnTo>
                    <a:pt x="222" y="672"/>
                  </a:lnTo>
                  <a:lnTo>
                    <a:pt x="222" y="666"/>
                  </a:lnTo>
                  <a:lnTo>
                    <a:pt x="228" y="660"/>
                  </a:lnTo>
                  <a:lnTo>
                    <a:pt x="228" y="660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8"/>
                  </a:lnTo>
                  <a:lnTo>
                    <a:pt x="234" y="642"/>
                  </a:lnTo>
                  <a:lnTo>
                    <a:pt x="234" y="636"/>
                  </a:lnTo>
                  <a:lnTo>
                    <a:pt x="240" y="636"/>
                  </a:lnTo>
                  <a:lnTo>
                    <a:pt x="240" y="630"/>
                  </a:lnTo>
                  <a:lnTo>
                    <a:pt x="240" y="624"/>
                  </a:lnTo>
                  <a:lnTo>
                    <a:pt x="240" y="618"/>
                  </a:lnTo>
                  <a:lnTo>
                    <a:pt x="246" y="618"/>
                  </a:lnTo>
                  <a:lnTo>
                    <a:pt x="246" y="612"/>
                  </a:lnTo>
                  <a:lnTo>
                    <a:pt x="246" y="606"/>
                  </a:lnTo>
                  <a:lnTo>
                    <a:pt x="246" y="600"/>
                  </a:lnTo>
                  <a:lnTo>
                    <a:pt x="252" y="600"/>
                  </a:lnTo>
                  <a:lnTo>
                    <a:pt x="252" y="594"/>
                  </a:lnTo>
                  <a:lnTo>
                    <a:pt x="252" y="588"/>
                  </a:lnTo>
                  <a:lnTo>
                    <a:pt x="258" y="582"/>
                  </a:lnTo>
                  <a:lnTo>
                    <a:pt x="258" y="582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2"/>
                  </a:lnTo>
                  <a:lnTo>
                    <a:pt x="270" y="546"/>
                  </a:lnTo>
                  <a:lnTo>
                    <a:pt x="270" y="546"/>
                  </a:lnTo>
                  <a:lnTo>
                    <a:pt x="270" y="540"/>
                  </a:lnTo>
                  <a:lnTo>
                    <a:pt x="270" y="534"/>
                  </a:lnTo>
                  <a:lnTo>
                    <a:pt x="276" y="528"/>
                  </a:lnTo>
                  <a:lnTo>
                    <a:pt x="276" y="522"/>
                  </a:lnTo>
                  <a:lnTo>
                    <a:pt x="276" y="516"/>
                  </a:lnTo>
                  <a:lnTo>
                    <a:pt x="282" y="510"/>
                  </a:lnTo>
                  <a:lnTo>
                    <a:pt x="282" y="504"/>
                  </a:lnTo>
                  <a:lnTo>
                    <a:pt x="282" y="498"/>
                  </a:lnTo>
                  <a:lnTo>
                    <a:pt x="282" y="492"/>
                  </a:lnTo>
                  <a:lnTo>
                    <a:pt x="288" y="486"/>
                  </a:lnTo>
                  <a:lnTo>
                    <a:pt x="288" y="480"/>
                  </a:lnTo>
                  <a:lnTo>
                    <a:pt x="288" y="474"/>
                  </a:lnTo>
                  <a:lnTo>
                    <a:pt x="294" y="468"/>
                  </a:lnTo>
                  <a:lnTo>
                    <a:pt x="294" y="462"/>
                  </a:lnTo>
                  <a:lnTo>
                    <a:pt x="294" y="456"/>
                  </a:lnTo>
                  <a:lnTo>
                    <a:pt x="294" y="450"/>
                  </a:lnTo>
                  <a:lnTo>
                    <a:pt x="300" y="444"/>
                  </a:lnTo>
                  <a:lnTo>
                    <a:pt x="300" y="438"/>
                  </a:lnTo>
                  <a:lnTo>
                    <a:pt x="300" y="432"/>
                  </a:lnTo>
                  <a:lnTo>
                    <a:pt x="306" y="426"/>
                  </a:lnTo>
                  <a:lnTo>
                    <a:pt x="306" y="420"/>
                  </a:lnTo>
                  <a:lnTo>
                    <a:pt x="306" y="414"/>
                  </a:lnTo>
                  <a:lnTo>
                    <a:pt x="306" y="402"/>
                  </a:lnTo>
                  <a:lnTo>
                    <a:pt x="312" y="396"/>
                  </a:lnTo>
                  <a:lnTo>
                    <a:pt x="312" y="390"/>
                  </a:lnTo>
                  <a:lnTo>
                    <a:pt x="312" y="384"/>
                  </a:lnTo>
                  <a:lnTo>
                    <a:pt x="318" y="378"/>
                  </a:lnTo>
                  <a:lnTo>
                    <a:pt x="318" y="372"/>
                  </a:lnTo>
                  <a:lnTo>
                    <a:pt x="318" y="360"/>
                  </a:lnTo>
                  <a:lnTo>
                    <a:pt x="318" y="354"/>
                  </a:lnTo>
                  <a:lnTo>
                    <a:pt x="324" y="348"/>
                  </a:lnTo>
                  <a:lnTo>
                    <a:pt x="324" y="342"/>
                  </a:lnTo>
                  <a:lnTo>
                    <a:pt x="324" y="330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36" y="288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64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2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66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2" y="90"/>
                  </a:lnTo>
                  <a:lnTo>
                    <a:pt x="372" y="78"/>
                  </a:lnTo>
                  <a:lnTo>
                    <a:pt x="378" y="72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42"/>
                  </a:lnTo>
                  <a:lnTo>
                    <a:pt x="384" y="30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9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71" name="Freeform 27"/>
            <p:cNvSpPr/>
            <p:nvPr/>
          </p:nvSpPr>
          <p:spPr bwMode="auto">
            <a:xfrm>
              <a:off x="2520" y="2157"/>
              <a:ext cx="426" cy="942"/>
            </a:xfrm>
            <a:custGeom>
              <a:avLst/>
              <a:gdLst>
                <a:gd name="T0" fmla="*/ 420 w 426"/>
                <a:gd name="T1" fmla="*/ 0 h 942"/>
                <a:gd name="T2" fmla="*/ 408 w 426"/>
                <a:gd name="T3" fmla="*/ 0 h 942"/>
                <a:gd name="T4" fmla="*/ 402 w 426"/>
                <a:gd name="T5" fmla="*/ 0 h 942"/>
                <a:gd name="T6" fmla="*/ 390 w 426"/>
                <a:gd name="T7" fmla="*/ 0 h 942"/>
                <a:gd name="T8" fmla="*/ 384 w 426"/>
                <a:gd name="T9" fmla="*/ 0 h 942"/>
                <a:gd name="T10" fmla="*/ 372 w 426"/>
                <a:gd name="T11" fmla="*/ 0 h 942"/>
                <a:gd name="T12" fmla="*/ 366 w 426"/>
                <a:gd name="T13" fmla="*/ 0 h 942"/>
                <a:gd name="T14" fmla="*/ 360 w 426"/>
                <a:gd name="T15" fmla="*/ 6 h 942"/>
                <a:gd name="T16" fmla="*/ 348 w 426"/>
                <a:gd name="T17" fmla="*/ 6 h 942"/>
                <a:gd name="T18" fmla="*/ 342 w 426"/>
                <a:gd name="T19" fmla="*/ 6 h 942"/>
                <a:gd name="T20" fmla="*/ 330 w 426"/>
                <a:gd name="T21" fmla="*/ 12 h 942"/>
                <a:gd name="T22" fmla="*/ 324 w 426"/>
                <a:gd name="T23" fmla="*/ 12 h 942"/>
                <a:gd name="T24" fmla="*/ 318 w 426"/>
                <a:gd name="T25" fmla="*/ 18 h 942"/>
                <a:gd name="T26" fmla="*/ 306 w 426"/>
                <a:gd name="T27" fmla="*/ 18 h 942"/>
                <a:gd name="T28" fmla="*/ 300 w 426"/>
                <a:gd name="T29" fmla="*/ 24 h 942"/>
                <a:gd name="T30" fmla="*/ 288 w 426"/>
                <a:gd name="T31" fmla="*/ 30 h 942"/>
                <a:gd name="T32" fmla="*/ 282 w 426"/>
                <a:gd name="T33" fmla="*/ 36 h 942"/>
                <a:gd name="T34" fmla="*/ 276 w 426"/>
                <a:gd name="T35" fmla="*/ 42 h 942"/>
                <a:gd name="T36" fmla="*/ 264 w 426"/>
                <a:gd name="T37" fmla="*/ 48 h 942"/>
                <a:gd name="T38" fmla="*/ 258 w 426"/>
                <a:gd name="T39" fmla="*/ 60 h 942"/>
                <a:gd name="T40" fmla="*/ 246 w 426"/>
                <a:gd name="T41" fmla="*/ 66 h 942"/>
                <a:gd name="T42" fmla="*/ 240 w 426"/>
                <a:gd name="T43" fmla="*/ 78 h 942"/>
                <a:gd name="T44" fmla="*/ 228 w 426"/>
                <a:gd name="T45" fmla="*/ 90 h 942"/>
                <a:gd name="T46" fmla="*/ 222 w 426"/>
                <a:gd name="T47" fmla="*/ 102 h 942"/>
                <a:gd name="T48" fmla="*/ 216 w 426"/>
                <a:gd name="T49" fmla="*/ 114 h 942"/>
                <a:gd name="T50" fmla="*/ 204 w 426"/>
                <a:gd name="T51" fmla="*/ 126 h 942"/>
                <a:gd name="T52" fmla="*/ 198 w 426"/>
                <a:gd name="T53" fmla="*/ 144 h 942"/>
                <a:gd name="T54" fmla="*/ 186 w 426"/>
                <a:gd name="T55" fmla="*/ 162 h 942"/>
                <a:gd name="T56" fmla="*/ 180 w 426"/>
                <a:gd name="T57" fmla="*/ 180 h 942"/>
                <a:gd name="T58" fmla="*/ 174 w 426"/>
                <a:gd name="T59" fmla="*/ 198 h 942"/>
                <a:gd name="T60" fmla="*/ 162 w 426"/>
                <a:gd name="T61" fmla="*/ 216 h 942"/>
                <a:gd name="T62" fmla="*/ 156 w 426"/>
                <a:gd name="T63" fmla="*/ 240 h 942"/>
                <a:gd name="T64" fmla="*/ 144 w 426"/>
                <a:gd name="T65" fmla="*/ 264 h 942"/>
                <a:gd name="T66" fmla="*/ 138 w 426"/>
                <a:gd name="T67" fmla="*/ 288 h 942"/>
                <a:gd name="T68" fmla="*/ 126 w 426"/>
                <a:gd name="T69" fmla="*/ 312 h 942"/>
                <a:gd name="T70" fmla="*/ 120 w 426"/>
                <a:gd name="T71" fmla="*/ 342 h 942"/>
                <a:gd name="T72" fmla="*/ 114 w 426"/>
                <a:gd name="T73" fmla="*/ 372 h 942"/>
                <a:gd name="T74" fmla="*/ 102 w 426"/>
                <a:gd name="T75" fmla="*/ 402 h 942"/>
                <a:gd name="T76" fmla="*/ 96 w 426"/>
                <a:gd name="T77" fmla="*/ 438 h 942"/>
                <a:gd name="T78" fmla="*/ 84 w 426"/>
                <a:gd name="T79" fmla="*/ 474 h 942"/>
                <a:gd name="T80" fmla="*/ 78 w 426"/>
                <a:gd name="T81" fmla="*/ 510 h 942"/>
                <a:gd name="T82" fmla="*/ 72 w 426"/>
                <a:gd name="T83" fmla="*/ 546 h 942"/>
                <a:gd name="T84" fmla="*/ 60 w 426"/>
                <a:gd name="T85" fmla="*/ 588 h 942"/>
                <a:gd name="T86" fmla="*/ 54 w 426"/>
                <a:gd name="T87" fmla="*/ 630 h 942"/>
                <a:gd name="T88" fmla="*/ 42 w 426"/>
                <a:gd name="T89" fmla="*/ 672 h 942"/>
                <a:gd name="T90" fmla="*/ 36 w 426"/>
                <a:gd name="T91" fmla="*/ 720 h 942"/>
                <a:gd name="T92" fmla="*/ 24 w 426"/>
                <a:gd name="T93" fmla="*/ 768 h 942"/>
                <a:gd name="T94" fmla="*/ 18 w 426"/>
                <a:gd name="T95" fmla="*/ 816 h 942"/>
                <a:gd name="T96" fmla="*/ 12 w 426"/>
                <a:gd name="T97" fmla="*/ 864 h 942"/>
                <a:gd name="T98" fmla="*/ 0 w 426"/>
                <a:gd name="T99" fmla="*/ 918 h 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6" h="942">
                  <a:moveTo>
                    <a:pt x="426" y="0"/>
                  </a:moveTo>
                  <a:lnTo>
                    <a:pt x="420" y="0"/>
                  </a:lnTo>
                  <a:lnTo>
                    <a:pt x="420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54" y="6"/>
                  </a:lnTo>
                  <a:lnTo>
                    <a:pt x="348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36" y="6"/>
                  </a:lnTo>
                  <a:lnTo>
                    <a:pt x="330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294" y="24"/>
                  </a:lnTo>
                  <a:lnTo>
                    <a:pt x="294" y="30"/>
                  </a:lnTo>
                  <a:lnTo>
                    <a:pt x="288" y="30"/>
                  </a:lnTo>
                  <a:lnTo>
                    <a:pt x="288" y="30"/>
                  </a:lnTo>
                  <a:lnTo>
                    <a:pt x="282" y="30"/>
                  </a:lnTo>
                  <a:lnTo>
                    <a:pt x="282" y="36"/>
                  </a:lnTo>
                  <a:lnTo>
                    <a:pt x="276" y="36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0" y="42"/>
                  </a:lnTo>
                  <a:lnTo>
                    <a:pt x="270" y="48"/>
                  </a:lnTo>
                  <a:lnTo>
                    <a:pt x="264" y="48"/>
                  </a:lnTo>
                  <a:lnTo>
                    <a:pt x="264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52" y="60"/>
                  </a:lnTo>
                  <a:lnTo>
                    <a:pt x="252" y="66"/>
                  </a:lnTo>
                  <a:lnTo>
                    <a:pt x="246" y="66"/>
                  </a:lnTo>
                  <a:lnTo>
                    <a:pt x="246" y="72"/>
                  </a:lnTo>
                  <a:lnTo>
                    <a:pt x="240" y="72"/>
                  </a:lnTo>
                  <a:lnTo>
                    <a:pt x="240" y="78"/>
                  </a:lnTo>
                  <a:lnTo>
                    <a:pt x="234" y="78"/>
                  </a:lnTo>
                  <a:lnTo>
                    <a:pt x="234" y="84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22" y="96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16" y="108"/>
                  </a:lnTo>
                  <a:lnTo>
                    <a:pt x="216" y="114"/>
                  </a:lnTo>
                  <a:lnTo>
                    <a:pt x="210" y="120"/>
                  </a:lnTo>
                  <a:lnTo>
                    <a:pt x="210" y="120"/>
                  </a:lnTo>
                  <a:lnTo>
                    <a:pt x="204" y="126"/>
                  </a:lnTo>
                  <a:lnTo>
                    <a:pt x="204" y="132"/>
                  </a:lnTo>
                  <a:lnTo>
                    <a:pt x="198" y="138"/>
                  </a:lnTo>
                  <a:lnTo>
                    <a:pt x="198" y="144"/>
                  </a:lnTo>
                  <a:lnTo>
                    <a:pt x="192" y="150"/>
                  </a:lnTo>
                  <a:lnTo>
                    <a:pt x="192" y="156"/>
                  </a:lnTo>
                  <a:lnTo>
                    <a:pt x="186" y="162"/>
                  </a:lnTo>
                  <a:lnTo>
                    <a:pt x="186" y="168"/>
                  </a:lnTo>
                  <a:lnTo>
                    <a:pt x="180" y="174"/>
                  </a:lnTo>
                  <a:lnTo>
                    <a:pt x="180" y="180"/>
                  </a:lnTo>
                  <a:lnTo>
                    <a:pt x="174" y="186"/>
                  </a:lnTo>
                  <a:lnTo>
                    <a:pt x="174" y="192"/>
                  </a:lnTo>
                  <a:lnTo>
                    <a:pt x="174" y="198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2" y="216"/>
                  </a:lnTo>
                  <a:lnTo>
                    <a:pt x="162" y="228"/>
                  </a:lnTo>
                  <a:lnTo>
                    <a:pt x="156" y="234"/>
                  </a:lnTo>
                  <a:lnTo>
                    <a:pt x="156" y="240"/>
                  </a:lnTo>
                  <a:lnTo>
                    <a:pt x="150" y="246"/>
                  </a:lnTo>
                  <a:lnTo>
                    <a:pt x="150" y="258"/>
                  </a:lnTo>
                  <a:lnTo>
                    <a:pt x="144" y="264"/>
                  </a:lnTo>
                  <a:lnTo>
                    <a:pt x="144" y="270"/>
                  </a:lnTo>
                  <a:lnTo>
                    <a:pt x="138" y="282"/>
                  </a:lnTo>
                  <a:lnTo>
                    <a:pt x="138" y="288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26" y="312"/>
                  </a:lnTo>
                  <a:lnTo>
                    <a:pt x="126" y="324"/>
                  </a:lnTo>
                  <a:lnTo>
                    <a:pt x="126" y="336"/>
                  </a:lnTo>
                  <a:lnTo>
                    <a:pt x="120" y="342"/>
                  </a:lnTo>
                  <a:lnTo>
                    <a:pt x="120" y="354"/>
                  </a:lnTo>
                  <a:lnTo>
                    <a:pt x="114" y="360"/>
                  </a:lnTo>
                  <a:lnTo>
                    <a:pt x="114" y="372"/>
                  </a:lnTo>
                  <a:lnTo>
                    <a:pt x="108" y="384"/>
                  </a:lnTo>
                  <a:lnTo>
                    <a:pt x="108" y="396"/>
                  </a:lnTo>
                  <a:lnTo>
                    <a:pt x="102" y="402"/>
                  </a:lnTo>
                  <a:lnTo>
                    <a:pt x="102" y="414"/>
                  </a:lnTo>
                  <a:lnTo>
                    <a:pt x="96" y="426"/>
                  </a:lnTo>
                  <a:lnTo>
                    <a:pt x="96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84" y="474"/>
                  </a:lnTo>
                  <a:lnTo>
                    <a:pt x="84" y="486"/>
                  </a:lnTo>
                  <a:lnTo>
                    <a:pt x="78" y="498"/>
                  </a:lnTo>
                  <a:lnTo>
                    <a:pt x="78" y="510"/>
                  </a:lnTo>
                  <a:lnTo>
                    <a:pt x="72" y="522"/>
                  </a:lnTo>
                  <a:lnTo>
                    <a:pt x="72" y="534"/>
                  </a:lnTo>
                  <a:lnTo>
                    <a:pt x="72" y="546"/>
                  </a:lnTo>
                  <a:lnTo>
                    <a:pt x="66" y="558"/>
                  </a:lnTo>
                  <a:lnTo>
                    <a:pt x="66" y="576"/>
                  </a:lnTo>
                  <a:lnTo>
                    <a:pt x="60" y="588"/>
                  </a:lnTo>
                  <a:lnTo>
                    <a:pt x="60" y="600"/>
                  </a:lnTo>
                  <a:lnTo>
                    <a:pt x="54" y="618"/>
                  </a:lnTo>
                  <a:lnTo>
                    <a:pt x="54" y="630"/>
                  </a:lnTo>
                  <a:lnTo>
                    <a:pt x="48" y="642"/>
                  </a:lnTo>
                  <a:lnTo>
                    <a:pt x="48" y="660"/>
                  </a:lnTo>
                  <a:lnTo>
                    <a:pt x="42" y="672"/>
                  </a:lnTo>
                  <a:lnTo>
                    <a:pt x="42" y="690"/>
                  </a:lnTo>
                  <a:lnTo>
                    <a:pt x="36" y="702"/>
                  </a:lnTo>
                  <a:lnTo>
                    <a:pt x="36" y="720"/>
                  </a:lnTo>
                  <a:lnTo>
                    <a:pt x="30" y="738"/>
                  </a:lnTo>
                  <a:lnTo>
                    <a:pt x="30" y="750"/>
                  </a:lnTo>
                  <a:lnTo>
                    <a:pt x="24" y="768"/>
                  </a:lnTo>
                  <a:lnTo>
                    <a:pt x="24" y="786"/>
                  </a:lnTo>
                  <a:lnTo>
                    <a:pt x="24" y="804"/>
                  </a:lnTo>
                  <a:lnTo>
                    <a:pt x="18" y="816"/>
                  </a:lnTo>
                  <a:lnTo>
                    <a:pt x="18" y="834"/>
                  </a:lnTo>
                  <a:lnTo>
                    <a:pt x="12" y="846"/>
                  </a:lnTo>
                  <a:lnTo>
                    <a:pt x="12" y="864"/>
                  </a:lnTo>
                  <a:lnTo>
                    <a:pt x="6" y="882"/>
                  </a:lnTo>
                  <a:lnTo>
                    <a:pt x="6" y="900"/>
                  </a:lnTo>
                  <a:lnTo>
                    <a:pt x="0" y="918"/>
                  </a:lnTo>
                  <a:lnTo>
                    <a:pt x="0" y="94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72" name="Group 28"/>
          <p:cNvGrpSpPr/>
          <p:nvPr/>
        </p:nvGrpSpPr>
        <p:grpSpPr bwMode="auto">
          <a:xfrm>
            <a:off x="6248400" y="3586163"/>
            <a:ext cx="1976438" cy="2687637"/>
            <a:chOff x="4227" y="2333"/>
            <a:chExt cx="1245" cy="1693"/>
          </a:xfrm>
        </p:grpSpPr>
        <p:graphicFrame>
          <p:nvGraphicFramePr>
            <p:cNvPr id="6173" name="Object 29"/>
            <p:cNvGraphicFramePr>
              <a:graphicFrameLocks noChangeAspect="1"/>
            </p:cNvGraphicFramePr>
            <p:nvPr/>
          </p:nvGraphicFramePr>
          <p:xfrm>
            <a:off x="4650" y="2333"/>
            <a:ext cx="12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2900" imgH="419100" progId="Equation.3">
                    <p:embed/>
                  </p:oleObj>
                </mc:Choice>
                <mc:Fallback>
                  <p:oleObj name="Equation" r:id="rId23" imgW="342900" imgH="419100" progId="Equation.3">
                    <p:embed/>
                    <p:pic>
                      <p:nvPicPr>
                        <p:cNvPr id="617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2333"/>
                          <a:ext cx="12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>
              <a:off x="4227" y="3186"/>
              <a:ext cx="124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4812" y="2346"/>
              <a:ext cx="1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76" name="Object 32"/>
            <p:cNvGraphicFramePr>
              <a:graphicFrameLocks noChangeAspect="1"/>
            </p:cNvGraphicFramePr>
            <p:nvPr/>
          </p:nvGraphicFramePr>
          <p:xfrm>
            <a:off x="4687" y="3216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800" imgH="317500" progId="Equation.3">
                    <p:embed/>
                  </p:oleObj>
                </mc:Choice>
                <mc:Fallback>
                  <p:oleObj name="Equation" r:id="rId25" imgW="304800" imgH="317500" progId="Equation.3">
                    <p:embed/>
                    <p:pic>
                      <p:nvPicPr>
                        <p:cNvPr id="617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3216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33"/>
            <p:cNvGraphicFramePr>
              <a:graphicFrameLocks noChangeAspect="1"/>
            </p:cNvGraphicFramePr>
            <p:nvPr/>
          </p:nvGraphicFramePr>
          <p:xfrm>
            <a:off x="5359" y="3239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800" imgH="317500" progId="Equation.3">
                    <p:embed/>
                  </p:oleObj>
                </mc:Choice>
                <mc:Fallback>
                  <p:oleObj name="Equation" r:id="rId27" imgW="304800" imgH="317500" progId="Equation.3">
                    <p:embed/>
                    <p:pic>
                      <p:nvPicPr>
                        <p:cNvPr id="61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3239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7458075" y="3844925"/>
          <a:ext cx="841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70000" imgH="673100" progId="Equation.3">
                  <p:embed/>
                </p:oleObj>
              </mc:Choice>
              <mc:Fallback>
                <p:oleObj name="Equation" r:id="rId29" imgW="1270000" imgH="673100" progId="Equation.3">
                  <p:embed/>
                  <p:pic>
                    <p:nvPicPr>
                      <p:cNvPr id="61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844925"/>
                        <a:ext cx="8413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utoUpdateAnimBg="0"/>
      <p:bldP spid="6159" grpId="0" autoUpdateAnimBg="0"/>
      <p:bldP spid="6164" grpId="0" autoUpdateAnimBg="0"/>
      <p:bldP spid="61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1403648" y="1862137"/>
            <a:ext cx="6934200" cy="4103688"/>
            <a:chOff x="2881313" y="1711325"/>
            <a:chExt cx="6934200" cy="4103688"/>
          </a:xfrm>
        </p:grpSpPr>
        <p:sp>
          <p:nvSpPr>
            <p:cNvPr id="3" name="Freeform 7"/>
            <p:cNvSpPr/>
            <p:nvPr/>
          </p:nvSpPr>
          <p:spPr bwMode="auto">
            <a:xfrm>
              <a:off x="3117850" y="1854572"/>
              <a:ext cx="5221288" cy="3506787"/>
            </a:xfrm>
            <a:custGeom>
              <a:avLst/>
              <a:gdLst>
                <a:gd name="T0" fmla="*/ 2147483647 w 3289"/>
                <a:gd name="T1" fmla="*/ 2147483647 h 2209"/>
                <a:gd name="T2" fmla="*/ 2147483647 w 3289"/>
                <a:gd name="T3" fmla="*/ 2147483647 h 2209"/>
                <a:gd name="T4" fmla="*/ 2147483647 w 3289"/>
                <a:gd name="T5" fmla="*/ 2147483647 h 2209"/>
                <a:gd name="T6" fmla="*/ 2147483647 w 3289"/>
                <a:gd name="T7" fmla="*/ 2147483647 h 2209"/>
                <a:gd name="T8" fmla="*/ 2147483647 w 3289"/>
                <a:gd name="T9" fmla="*/ 2147483647 h 2209"/>
                <a:gd name="T10" fmla="*/ 2147483647 w 3289"/>
                <a:gd name="T11" fmla="*/ 2147483647 h 2209"/>
                <a:gd name="T12" fmla="*/ 2147483647 w 3289"/>
                <a:gd name="T13" fmla="*/ 2147483647 h 2209"/>
                <a:gd name="T14" fmla="*/ 2147483647 w 3289"/>
                <a:gd name="T15" fmla="*/ 2147483647 h 2209"/>
                <a:gd name="T16" fmla="*/ 2147483647 w 3289"/>
                <a:gd name="T17" fmla="*/ 2147483647 h 2209"/>
                <a:gd name="T18" fmla="*/ 2147483647 w 3289"/>
                <a:gd name="T19" fmla="*/ 2147483647 h 2209"/>
                <a:gd name="T20" fmla="*/ 2147483647 w 3289"/>
                <a:gd name="T21" fmla="*/ 2147483647 h 2209"/>
                <a:gd name="T22" fmla="*/ 2147483647 w 3289"/>
                <a:gd name="T23" fmla="*/ 2147483647 h 2209"/>
                <a:gd name="T24" fmla="*/ 2147483647 w 3289"/>
                <a:gd name="T25" fmla="*/ 2147483647 h 2209"/>
                <a:gd name="T26" fmla="*/ 2147483647 w 3289"/>
                <a:gd name="T27" fmla="*/ 2147483647 h 2209"/>
                <a:gd name="T28" fmla="*/ 2147483647 w 3289"/>
                <a:gd name="T29" fmla="*/ 2147483647 h 2209"/>
                <a:gd name="T30" fmla="*/ 2147483647 w 3289"/>
                <a:gd name="T31" fmla="*/ 2147483647 h 2209"/>
                <a:gd name="T32" fmla="*/ 2147483647 w 3289"/>
                <a:gd name="T33" fmla="*/ 2147483647 h 2209"/>
                <a:gd name="T34" fmla="*/ 2147483647 w 3289"/>
                <a:gd name="T35" fmla="*/ 2147483647 h 2209"/>
                <a:gd name="T36" fmla="*/ 2147483647 w 3289"/>
                <a:gd name="T37" fmla="*/ 2147483647 h 2209"/>
                <a:gd name="T38" fmla="*/ 2147483647 w 3289"/>
                <a:gd name="T39" fmla="*/ 2147483647 h 2209"/>
                <a:gd name="T40" fmla="*/ 2147483647 w 3289"/>
                <a:gd name="T41" fmla="*/ 2147483647 h 2209"/>
                <a:gd name="T42" fmla="*/ 2147483647 w 3289"/>
                <a:gd name="T43" fmla="*/ 2147483647 h 2209"/>
                <a:gd name="T44" fmla="*/ 2147483647 w 3289"/>
                <a:gd name="T45" fmla="*/ 2147483647 h 2209"/>
                <a:gd name="T46" fmla="*/ 2147483647 w 3289"/>
                <a:gd name="T47" fmla="*/ 2147483647 h 2209"/>
                <a:gd name="T48" fmla="*/ 2147483647 w 3289"/>
                <a:gd name="T49" fmla="*/ 2147483647 h 2209"/>
                <a:gd name="T50" fmla="*/ 2147483647 w 3289"/>
                <a:gd name="T51" fmla="*/ 2147483647 h 2209"/>
                <a:gd name="T52" fmla="*/ 2147483647 w 3289"/>
                <a:gd name="T53" fmla="*/ 2147483647 h 2209"/>
                <a:gd name="T54" fmla="*/ 2147483647 w 3289"/>
                <a:gd name="T55" fmla="*/ 2147483647 h 2209"/>
                <a:gd name="T56" fmla="*/ 2147483647 w 3289"/>
                <a:gd name="T57" fmla="*/ 2147483647 h 2209"/>
                <a:gd name="T58" fmla="*/ 2147483647 w 3289"/>
                <a:gd name="T59" fmla="*/ 2147483647 h 2209"/>
                <a:gd name="T60" fmla="*/ 2147483647 w 3289"/>
                <a:gd name="T61" fmla="*/ 2147483647 h 2209"/>
                <a:gd name="T62" fmla="*/ 2147483647 w 3289"/>
                <a:gd name="T63" fmla="*/ 2147483647 h 2209"/>
                <a:gd name="T64" fmla="*/ 2147483647 w 3289"/>
                <a:gd name="T65" fmla="*/ 2147483647 h 2209"/>
                <a:gd name="T66" fmla="*/ 2147483647 w 3289"/>
                <a:gd name="T67" fmla="*/ 2147483647 h 2209"/>
                <a:gd name="T68" fmla="*/ 2147483647 w 3289"/>
                <a:gd name="T69" fmla="*/ 2147483647 h 2209"/>
                <a:gd name="T70" fmla="*/ 2147483647 w 3289"/>
                <a:gd name="T71" fmla="*/ 2147483647 h 2209"/>
                <a:gd name="T72" fmla="*/ 2147483647 w 3289"/>
                <a:gd name="T73" fmla="*/ 2147483647 h 2209"/>
                <a:gd name="T74" fmla="*/ 2147483647 w 3289"/>
                <a:gd name="T75" fmla="*/ 2147483647 h 2209"/>
                <a:gd name="T76" fmla="*/ 2147483647 w 3289"/>
                <a:gd name="T77" fmla="*/ 2147483647 h 2209"/>
                <a:gd name="T78" fmla="*/ 2147483647 w 3289"/>
                <a:gd name="T79" fmla="*/ 2147483647 h 2209"/>
                <a:gd name="T80" fmla="*/ 2147483647 w 3289"/>
                <a:gd name="T81" fmla="*/ 2147483647 h 2209"/>
                <a:gd name="T82" fmla="*/ 2147483647 w 3289"/>
                <a:gd name="T83" fmla="*/ 2147483647 h 2209"/>
                <a:gd name="T84" fmla="*/ 2147483647 w 3289"/>
                <a:gd name="T85" fmla="*/ 2147483647 h 2209"/>
                <a:gd name="T86" fmla="*/ 2147483647 w 3289"/>
                <a:gd name="T87" fmla="*/ 2147483647 h 2209"/>
                <a:gd name="T88" fmla="*/ 2147483647 w 3289"/>
                <a:gd name="T89" fmla="*/ 2147483647 h 2209"/>
                <a:gd name="T90" fmla="*/ 2147483647 w 3289"/>
                <a:gd name="T91" fmla="*/ 2147483647 h 2209"/>
                <a:gd name="T92" fmla="*/ 2147483647 w 3289"/>
                <a:gd name="T93" fmla="*/ 2147483647 h 2209"/>
                <a:gd name="T94" fmla="*/ 2147483647 w 3289"/>
                <a:gd name="T95" fmla="*/ 2147483647 h 2209"/>
                <a:gd name="T96" fmla="*/ 2147483647 w 3289"/>
                <a:gd name="T97" fmla="*/ 2147483647 h 2209"/>
                <a:gd name="T98" fmla="*/ 2147483647 w 3289"/>
                <a:gd name="T99" fmla="*/ 2147483647 h 2209"/>
                <a:gd name="T100" fmla="*/ 2147483647 w 3289"/>
                <a:gd name="T101" fmla="*/ 2147483647 h 2209"/>
                <a:gd name="T102" fmla="*/ 2147483647 w 3289"/>
                <a:gd name="T103" fmla="*/ 2147483647 h 2209"/>
                <a:gd name="T104" fmla="*/ 2147483647 w 3289"/>
                <a:gd name="T105" fmla="*/ 2147483647 h 2209"/>
                <a:gd name="T106" fmla="*/ 2147483647 w 3289"/>
                <a:gd name="T107" fmla="*/ 2147483647 h 2209"/>
                <a:gd name="T108" fmla="*/ 2147483647 w 3289"/>
                <a:gd name="T109" fmla="*/ 2147483647 h 2209"/>
                <a:gd name="T110" fmla="*/ 2147483647 w 3289"/>
                <a:gd name="T111" fmla="*/ 2147483647 h 2209"/>
                <a:gd name="T112" fmla="*/ 2147483647 w 3289"/>
                <a:gd name="T113" fmla="*/ 2147483647 h 2209"/>
                <a:gd name="T114" fmla="*/ 2147483647 w 3289"/>
                <a:gd name="T115" fmla="*/ 2147483647 h 2209"/>
                <a:gd name="T116" fmla="*/ 2147483647 w 3289"/>
                <a:gd name="T117" fmla="*/ 2147483647 h 2209"/>
                <a:gd name="T118" fmla="*/ 2147483647 w 3289"/>
                <a:gd name="T119" fmla="*/ 2147483647 h 2209"/>
                <a:gd name="T120" fmla="*/ 2147483647 w 3289"/>
                <a:gd name="T121" fmla="*/ 2147483647 h 2209"/>
                <a:gd name="T122" fmla="*/ 2147483647 w 3289"/>
                <a:gd name="T123" fmla="*/ 2147483647 h 22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289" h="2209">
                  <a:moveTo>
                    <a:pt x="0" y="1299"/>
                  </a:moveTo>
                  <a:lnTo>
                    <a:pt x="2" y="1300"/>
                  </a:lnTo>
                  <a:lnTo>
                    <a:pt x="5" y="1302"/>
                  </a:lnTo>
                  <a:lnTo>
                    <a:pt x="9" y="1305"/>
                  </a:lnTo>
                  <a:lnTo>
                    <a:pt x="18" y="1313"/>
                  </a:lnTo>
                  <a:lnTo>
                    <a:pt x="35" y="1326"/>
                  </a:lnTo>
                  <a:lnTo>
                    <a:pt x="70" y="1353"/>
                  </a:lnTo>
                  <a:lnTo>
                    <a:pt x="146" y="1411"/>
                  </a:lnTo>
                  <a:lnTo>
                    <a:pt x="217" y="1464"/>
                  </a:lnTo>
                  <a:lnTo>
                    <a:pt x="286" y="1515"/>
                  </a:lnTo>
                  <a:lnTo>
                    <a:pt x="362" y="1570"/>
                  </a:lnTo>
                  <a:lnTo>
                    <a:pt x="431" y="1620"/>
                  </a:lnTo>
                  <a:lnTo>
                    <a:pt x="507" y="1672"/>
                  </a:lnTo>
                  <a:lnTo>
                    <a:pt x="582" y="1723"/>
                  </a:lnTo>
                  <a:lnTo>
                    <a:pt x="652" y="1768"/>
                  </a:lnTo>
                  <a:lnTo>
                    <a:pt x="727" y="1817"/>
                  </a:lnTo>
                  <a:lnTo>
                    <a:pt x="798" y="1860"/>
                  </a:lnTo>
                  <a:lnTo>
                    <a:pt x="867" y="1901"/>
                  </a:lnTo>
                  <a:lnTo>
                    <a:pt x="942" y="1943"/>
                  </a:lnTo>
                  <a:lnTo>
                    <a:pt x="1012" y="1981"/>
                  </a:lnTo>
                  <a:lnTo>
                    <a:pt x="1088" y="2019"/>
                  </a:lnTo>
                  <a:lnTo>
                    <a:pt x="1163" y="2054"/>
                  </a:lnTo>
                  <a:lnTo>
                    <a:pt x="1232" y="2084"/>
                  </a:lnTo>
                  <a:lnTo>
                    <a:pt x="1307" y="2113"/>
                  </a:lnTo>
                  <a:lnTo>
                    <a:pt x="1377" y="2138"/>
                  </a:lnTo>
                  <a:lnTo>
                    <a:pt x="1379" y="2138"/>
                  </a:lnTo>
                  <a:lnTo>
                    <a:pt x="1380" y="2139"/>
                  </a:lnTo>
                  <a:lnTo>
                    <a:pt x="1383" y="2139"/>
                  </a:lnTo>
                  <a:lnTo>
                    <a:pt x="1387" y="2141"/>
                  </a:lnTo>
                  <a:lnTo>
                    <a:pt x="1397" y="2144"/>
                  </a:lnTo>
                  <a:lnTo>
                    <a:pt x="1415" y="2150"/>
                  </a:lnTo>
                  <a:lnTo>
                    <a:pt x="1454" y="2161"/>
                  </a:lnTo>
                  <a:lnTo>
                    <a:pt x="1455" y="2161"/>
                  </a:lnTo>
                  <a:lnTo>
                    <a:pt x="1456" y="2161"/>
                  </a:lnTo>
                  <a:lnTo>
                    <a:pt x="1459" y="2162"/>
                  </a:lnTo>
                  <a:lnTo>
                    <a:pt x="1463" y="2163"/>
                  </a:lnTo>
                  <a:lnTo>
                    <a:pt x="1472" y="2166"/>
                  </a:lnTo>
                  <a:lnTo>
                    <a:pt x="1491" y="2171"/>
                  </a:lnTo>
                  <a:lnTo>
                    <a:pt x="1492" y="2171"/>
                  </a:lnTo>
                  <a:lnTo>
                    <a:pt x="1494" y="2172"/>
                  </a:lnTo>
                  <a:lnTo>
                    <a:pt x="1496" y="2172"/>
                  </a:lnTo>
                  <a:lnTo>
                    <a:pt x="1501" y="2173"/>
                  </a:lnTo>
                  <a:lnTo>
                    <a:pt x="1510" y="2175"/>
                  </a:lnTo>
                  <a:lnTo>
                    <a:pt x="1528" y="2179"/>
                  </a:lnTo>
                  <a:lnTo>
                    <a:pt x="1530" y="2180"/>
                  </a:lnTo>
                  <a:lnTo>
                    <a:pt x="1531" y="2180"/>
                  </a:lnTo>
                  <a:lnTo>
                    <a:pt x="1533" y="2181"/>
                  </a:lnTo>
                  <a:lnTo>
                    <a:pt x="1537" y="2181"/>
                  </a:lnTo>
                  <a:lnTo>
                    <a:pt x="1546" y="2183"/>
                  </a:lnTo>
                  <a:lnTo>
                    <a:pt x="1564" y="2187"/>
                  </a:lnTo>
                  <a:lnTo>
                    <a:pt x="1566" y="2187"/>
                  </a:lnTo>
                  <a:lnTo>
                    <a:pt x="1568" y="2188"/>
                  </a:lnTo>
                  <a:lnTo>
                    <a:pt x="1572" y="2188"/>
                  </a:lnTo>
                  <a:lnTo>
                    <a:pt x="1581" y="2190"/>
                  </a:lnTo>
                  <a:lnTo>
                    <a:pt x="1599" y="2193"/>
                  </a:lnTo>
                  <a:lnTo>
                    <a:pt x="1601" y="2193"/>
                  </a:lnTo>
                  <a:lnTo>
                    <a:pt x="1603" y="2194"/>
                  </a:lnTo>
                  <a:lnTo>
                    <a:pt x="1608" y="2195"/>
                  </a:lnTo>
                  <a:lnTo>
                    <a:pt x="1617" y="2196"/>
                  </a:lnTo>
                  <a:lnTo>
                    <a:pt x="1619" y="2196"/>
                  </a:lnTo>
                  <a:lnTo>
                    <a:pt x="1620" y="2197"/>
                  </a:lnTo>
                  <a:lnTo>
                    <a:pt x="1622" y="2197"/>
                  </a:lnTo>
                  <a:lnTo>
                    <a:pt x="1627" y="2197"/>
                  </a:lnTo>
                  <a:lnTo>
                    <a:pt x="1636" y="2199"/>
                  </a:lnTo>
                  <a:lnTo>
                    <a:pt x="1637" y="2199"/>
                  </a:lnTo>
                  <a:lnTo>
                    <a:pt x="1639" y="2199"/>
                  </a:lnTo>
                  <a:lnTo>
                    <a:pt x="1641" y="2199"/>
                  </a:lnTo>
                  <a:lnTo>
                    <a:pt x="1646" y="2200"/>
                  </a:lnTo>
                  <a:lnTo>
                    <a:pt x="1655" y="2201"/>
                  </a:lnTo>
                  <a:lnTo>
                    <a:pt x="1674" y="2203"/>
                  </a:lnTo>
                  <a:lnTo>
                    <a:pt x="1675" y="2203"/>
                  </a:lnTo>
                  <a:lnTo>
                    <a:pt x="1676" y="2203"/>
                  </a:lnTo>
                  <a:lnTo>
                    <a:pt x="1679" y="2204"/>
                  </a:lnTo>
                  <a:lnTo>
                    <a:pt x="1683" y="2204"/>
                  </a:lnTo>
                  <a:lnTo>
                    <a:pt x="1692" y="2205"/>
                  </a:lnTo>
                  <a:lnTo>
                    <a:pt x="1693" y="2205"/>
                  </a:lnTo>
                  <a:lnTo>
                    <a:pt x="1694" y="2205"/>
                  </a:lnTo>
                  <a:lnTo>
                    <a:pt x="1696" y="2205"/>
                  </a:lnTo>
                  <a:lnTo>
                    <a:pt x="1701" y="2206"/>
                  </a:lnTo>
                  <a:lnTo>
                    <a:pt x="1710" y="2206"/>
                  </a:lnTo>
                  <a:lnTo>
                    <a:pt x="1712" y="2206"/>
                  </a:lnTo>
                  <a:lnTo>
                    <a:pt x="1714" y="2206"/>
                  </a:lnTo>
                  <a:lnTo>
                    <a:pt x="1718" y="2207"/>
                  </a:lnTo>
                  <a:lnTo>
                    <a:pt x="1719" y="2207"/>
                  </a:lnTo>
                  <a:lnTo>
                    <a:pt x="1721" y="2207"/>
                  </a:lnTo>
                  <a:lnTo>
                    <a:pt x="1722" y="2207"/>
                  </a:lnTo>
                  <a:lnTo>
                    <a:pt x="1727" y="2207"/>
                  </a:lnTo>
                  <a:lnTo>
                    <a:pt x="1728" y="2208"/>
                  </a:lnTo>
                  <a:lnTo>
                    <a:pt x="1730" y="2208"/>
                  </a:lnTo>
                  <a:lnTo>
                    <a:pt x="1732" y="2208"/>
                  </a:lnTo>
                  <a:lnTo>
                    <a:pt x="1736" y="2208"/>
                  </a:lnTo>
                  <a:lnTo>
                    <a:pt x="1737" y="2208"/>
                  </a:lnTo>
                  <a:lnTo>
                    <a:pt x="1738" y="2208"/>
                  </a:lnTo>
                  <a:lnTo>
                    <a:pt x="1741" y="2208"/>
                  </a:lnTo>
                  <a:lnTo>
                    <a:pt x="1745" y="2208"/>
                  </a:lnTo>
                  <a:lnTo>
                    <a:pt x="1746" y="2208"/>
                  </a:lnTo>
                  <a:lnTo>
                    <a:pt x="1747" y="2208"/>
                  </a:lnTo>
                  <a:lnTo>
                    <a:pt x="1749" y="2208"/>
                  </a:lnTo>
                  <a:lnTo>
                    <a:pt x="1750" y="2208"/>
                  </a:lnTo>
                  <a:lnTo>
                    <a:pt x="1752" y="2208"/>
                  </a:lnTo>
                  <a:lnTo>
                    <a:pt x="1753" y="2208"/>
                  </a:lnTo>
                  <a:lnTo>
                    <a:pt x="1755" y="2208"/>
                  </a:lnTo>
                  <a:lnTo>
                    <a:pt x="1758" y="2208"/>
                  </a:lnTo>
                  <a:lnTo>
                    <a:pt x="1759" y="2208"/>
                  </a:lnTo>
                  <a:lnTo>
                    <a:pt x="1760" y="2208"/>
                  </a:lnTo>
                  <a:lnTo>
                    <a:pt x="1762" y="2208"/>
                  </a:lnTo>
                  <a:lnTo>
                    <a:pt x="1763" y="2208"/>
                  </a:lnTo>
                  <a:lnTo>
                    <a:pt x="1764" y="2208"/>
                  </a:lnTo>
                  <a:lnTo>
                    <a:pt x="1765" y="2208"/>
                  </a:lnTo>
                  <a:lnTo>
                    <a:pt x="1766" y="2208"/>
                  </a:lnTo>
                  <a:lnTo>
                    <a:pt x="1768" y="2208"/>
                  </a:lnTo>
                  <a:lnTo>
                    <a:pt x="1768" y="2209"/>
                  </a:lnTo>
                  <a:lnTo>
                    <a:pt x="1770" y="2209"/>
                  </a:lnTo>
                  <a:lnTo>
                    <a:pt x="1771" y="2209"/>
                  </a:lnTo>
                  <a:lnTo>
                    <a:pt x="1772" y="2209"/>
                  </a:lnTo>
                  <a:lnTo>
                    <a:pt x="1773" y="2209"/>
                  </a:lnTo>
                  <a:lnTo>
                    <a:pt x="1774" y="2209"/>
                  </a:lnTo>
                  <a:lnTo>
                    <a:pt x="1775" y="2209"/>
                  </a:lnTo>
                  <a:lnTo>
                    <a:pt x="1776" y="2209"/>
                  </a:lnTo>
                  <a:lnTo>
                    <a:pt x="1777" y="2209"/>
                  </a:lnTo>
                  <a:lnTo>
                    <a:pt x="1779" y="2209"/>
                  </a:lnTo>
                  <a:lnTo>
                    <a:pt x="1781" y="2209"/>
                  </a:lnTo>
                  <a:lnTo>
                    <a:pt x="1782" y="2209"/>
                  </a:lnTo>
                  <a:lnTo>
                    <a:pt x="1784" y="2209"/>
                  </a:lnTo>
                  <a:lnTo>
                    <a:pt x="1785" y="2209"/>
                  </a:lnTo>
                  <a:lnTo>
                    <a:pt x="1786" y="2209"/>
                  </a:lnTo>
                  <a:lnTo>
                    <a:pt x="1787" y="2209"/>
                  </a:lnTo>
                  <a:lnTo>
                    <a:pt x="1788" y="2209"/>
                  </a:lnTo>
                  <a:lnTo>
                    <a:pt x="1789" y="2209"/>
                  </a:lnTo>
                  <a:lnTo>
                    <a:pt x="1790" y="2209"/>
                  </a:lnTo>
                  <a:lnTo>
                    <a:pt x="1791" y="2209"/>
                  </a:lnTo>
                  <a:lnTo>
                    <a:pt x="1792" y="2209"/>
                  </a:lnTo>
                  <a:lnTo>
                    <a:pt x="1793" y="2208"/>
                  </a:lnTo>
                  <a:lnTo>
                    <a:pt x="1795" y="2208"/>
                  </a:lnTo>
                  <a:lnTo>
                    <a:pt x="1797" y="2208"/>
                  </a:lnTo>
                  <a:lnTo>
                    <a:pt x="1798" y="2208"/>
                  </a:lnTo>
                  <a:lnTo>
                    <a:pt x="1799" y="2208"/>
                  </a:lnTo>
                  <a:lnTo>
                    <a:pt x="1801" y="2208"/>
                  </a:lnTo>
                  <a:lnTo>
                    <a:pt x="1802" y="2208"/>
                  </a:lnTo>
                  <a:lnTo>
                    <a:pt x="1803" y="2208"/>
                  </a:lnTo>
                  <a:lnTo>
                    <a:pt x="1805" y="2208"/>
                  </a:lnTo>
                  <a:lnTo>
                    <a:pt x="1806" y="2208"/>
                  </a:lnTo>
                  <a:lnTo>
                    <a:pt x="1808" y="2208"/>
                  </a:lnTo>
                  <a:lnTo>
                    <a:pt x="1810" y="2208"/>
                  </a:lnTo>
                  <a:lnTo>
                    <a:pt x="1814" y="2208"/>
                  </a:lnTo>
                  <a:lnTo>
                    <a:pt x="1815" y="2208"/>
                  </a:lnTo>
                  <a:lnTo>
                    <a:pt x="1817" y="2208"/>
                  </a:lnTo>
                  <a:lnTo>
                    <a:pt x="1819" y="2208"/>
                  </a:lnTo>
                  <a:lnTo>
                    <a:pt x="1823" y="2208"/>
                  </a:lnTo>
                  <a:lnTo>
                    <a:pt x="1824" y="2208"/>
                  </a:lnTo>
                  <a:lnTo>
                    <a:pt x="1826" y="2208"/>
                  </a:lnTo>
                  <a:lnTo>
                    <a:pt x="1828" y="2208"/>
                  </a:lnTo>
                  <a:lnTo>
                    <a:pt x="1833" y="2207"/>
                  </a:lnTo>
                  <a:lnTo>
                    <a:pt x="1834" y="2207"/>
                  </a:lnTo>
                  <a:lnTo>
                    <a:pt x="1835" y="2207"/>
                  </a:lnTo>
                  <a:lnTo>
                    <a:pt x="1837" y="2207"/>
                  </a:lnTo>
                  <a:lnTo>
                    <a:pt x="1842" y="2207"/>
                  </a:lnTo>
                  <a:lnTo>
                    <a:pt x="1851" y="2206"/>
                  </a:lnTo>
                  <a:lnTo>
                    <a:pt x="1853" y="2206"/>
                  </a:lnTo>
                  <a:lnTo>
                    <a:pt x="1854" y="2206"/>
                  </a:lnTo>
                  <a:lnTo>
                    <a:pt x="1856" y="2206"/>
                  </a:lnTo>
                  <a:lnTo>
                    <a:pt x="1861" y="2205"/>
                  </a:lnTo>
                  <a:lnTo>
                    <a:pt x="1870" y="2204"/>
                  </a:lnTo>
                  <a:lnTo>
                    <a:pt x="1871" y="2204"/>
                  </a:lnTo>
                  <a:lnTo>
                    <a:pt x="1873" y="2204"/>
                  </a:lnTo>
                  <a:lnTo>
                    <a:pt x="1875" y="2204"/>
                  </a:lnTo>
                  <a:lnTo>
                    <a:pt x="1880" y="2204"/>
                  </a:lnTo>
                  <a:lnTo>
                    <a:pt x="1889" y="2202"/>
                  </a:lnTo>
                  <a:lnTo>
                    <a:pt x="1890" y="2202"/>
                  </a:lnTo>
                  <a:lnTo>
                    <a:pt x="1891" y="2202"/>
                  </a:lnTo>
                  <a:lnTo>
                    <a:pt x="1893" y="2202"/>
                  </a:lnTo>
                  <a:lnTo>
                    <a:pt x="1898" y="2201"/>
                  </a:lnTo>
                  <a:lnTo>
                    <a:pt x="1907" y="2200"/>
                  </a:lnTo>
                  <a:lnTo>
                    <a:pt x="1908" y="2200"/>
                  </a:lnTo>
                  <a:lnTo>
                    <a:pt x="1909" y="2200"/>
                  </a:lnTo>
                  <a:lnTo>
                    <a:pt x="1911" y="2200"/>
                  </a:lnTo>
                  <a:lnTo>
                    <a:pt x="1915" y="2199"/>
                  </a:lnTo>
                  <a:lnTo>
                    <a:pt x="1924" y="2197"/>
                  </a:lnTo>
                  <a:lnTo>
                    <a:pt x="1925" y="2197"/>
                  </a:lnTo>
                  <a:lnTo>
                    <a:pt x="1926" y="2197"/>
                  </a:lnTo>
                  <a:lnTo>
                    <a:pt x="1929" y="2197"/>
                  </a:lnTo>
                  <a:lnTo>
                    <a:pt x="1933" y="2196"/>
                  </a:lnTo>
                  <a:lnTo>
                    <a:pt x="1942" y="2195"/>
                  </a:lnTo>
                  <a:lnTo>
                    <a:pt x="1959" y="2191"/>
                  </a:lnTo>
                  <a:lnTo>
                    <a:pt x="1960" y="2191"/>
                  </a:lnTo>
                  <a:lnTo>
                    <a:pt x="1962" y="2191"/>
                  </a:lnTo>
                  <a:lnTo>
                    <a:pt x="1964" y="2190"/>
                  </a:lnTo>
                  <a:lnTo>
                    <a:pt x="1969" y="2190"/>
                  </a:lnTo>
                  <a:lnTo>
                    <a:pt x="1979" y="2187"/>
                  </a:lnTo>
                  <a:lnTo>
                    <a:pt x="1997" y="2182"/>
                  </a:lnTo>
                  <a:lnTo>
                    <a:pt x="1999" y="2182"/>
                  </a:lnTo>
                  <a:lnTo>
                    <a:pt x="2000" y="2182"/>
                  </a:lnTo>
                  <a:lnTo>
                    <a:pt x="2002" y="2182"/>
                  </a:lnTo>
                  <a:lnTo>
                    <a:pt x="2007" y="2181"/>
                  </a:lnTo>
                  <a:lnTo>
                    <a:pt x="2016" y="2178"/>
                  </a:lnTo>
                  <a:lnTo>
                    <a:pt x="2035" y="2172"/>
                  </a:lnTo>
                  <a:lnTo>
                    <a:pt x="2037" y="2172"/>
                  </a:lnTo>
                  <a:lnTo>
                    <a:pt x="2038" y="2172"/>
                  </a:lnTo>
                  <a:lnTo>
                    <a:pt x="2040" y="2171"/>
                  </a:lnTo>
                  <a:lnTo>
                    <a:pt x="2044" y="2170"/>
                  </a:lnTo>
                  <a:lnTo>
                    <a:pt x="2054" y="2166"/>
                  </a:lnTo>
                  <a:lnTo>
                    <a:pt x="2073" y="2161"/>
                  </a:lnTo>
                  <a:lnTo>
                    <a:pt x="2074" y="2160"/>
                  </a:lnTo>
                  <a:lnTo>
                    <a:pt x="2075" y="2159"/>
                  </a:lnTo>
                  <a:lnTo>
                    <a:pt x="2077" y="2159"/>
                  </a:lnTo>
                  <a:lnTo>
                    <a:pt x="2082" y="2157"/>
                  </a:lnTo>
                  <a:lnTo>
                    <a:pt x="2091" y="2153"/>
                  </a:lnTo>
                  <a:lnTo>
                    <a:pt x="2110" y="2146"/>
                  </a:lnTo>
                  <a:lnTo>
                    <a:pt x="2111" y="2146"/>
                  </a:lnTo>
                  <a:lnTo>
                    <a:pt x="2112" y="2145"/>
                  </a:lnTo>
                  <a:lnTo>
                    <a:pt x="2114" y="2144"/>
                  </a:lnTo>
                  <a:lnTo>
                    <a:pt x="2118" y="2142"/>
                  </a:lnTo>
                  <a:lnTo>
                    <a:pt x="2128" y="2139"/>
                  </a:lnTo>
                  <a:lnTo>
                    <a:pt x="2145" y="2132"/>
                  </a:lnTo>
                  <a:lnTo>
                    <a:pt x="2180" y="2115"/>
                  </a:lnTo>
                  <a:lnTo>
                    <a:pt x="2180" y="2114"/>
                  </a:lnTo>
                  <a:lnTo>
                    <a:pt x="2182" y="2113"/>
                  </a:lnTo>
                  <a:lnTo>
                    <a:pt x="2184" y="2112"/>
                  </a:lnTo>
                  <a:lnTo>
                    <a:pt x="2189" y="2110"/>
                  </a:lnTo>
                  <a:lnTo>
                    <a:pt x="2198" y="2104"/>
                  </a:lnTo>
                  <a:lnTo>
                    <a:pt x="2217" y="2094"/>
                  </a:lnTo>
                  <a:lnTo>
                    <a:pt x="2255" y="2072"/>
                  </a:lnTo>
                  <a:lnTo>
                    <a:pt x="2256" y="2071"/>
                  </a:lnTo>
                  <a:lnTo>
                    <a:pt x="2257" y="2070"/>
                  </a:lnTo>
                  <a:lnTo>
                    <a:pt x="2259" y="2068"/>
                  </a:lnTo>
                  <a:lnTo>
                    <a:pt x="2264" y="2066"/>
                  </a:lnTo>
                  <a:lnTo>
                    <a:pt x="2273" y="2060"/>
                  </a:lnTo>
                  <a:lnTo>
                    <a:pt x="2290" y="2048"/>
                  </a:lnTo>
                  <a:lnTo>
                    <a:pt x="2326" y="2023"/>
                  </a:lnTo>
                  <a:lnTo>
                    <a:pt x="2395" y="1965"/>
                  </a:lnTo>
                  <a:lnTo>
                    <a:pt x="2469" y="1892"/>
                  </a:lnTo>
                  <a:lnTo>
                    <a:pt x="2539" y="1813"/>
                  </a:lnTo>
                  <a:lnTo>
                    <a:pt x="2615" y="1714"/>
                  </a:lnTo>
                  <a:lnTo>
                    <a:pt x="2686" y="1609"/>
                  </a:lnTo>
                  <a:lnTo>
                    <a:pt x="2755" y="1491"/>
                  </a:lnTo>
                  <a:lnTo>
                    <a:pt x="2831" y="1347"/>
                  </a:lnTo>
                  <a:lnTo>
                    <a:pt x="2901" y="1197"/>
                  </a:lnTo>
                  <a:lnTo>
                    <a:pt x="2977" y="1013"/>
                  </a:lnTo>
                  <a:lnTo>
                    <a:pt x="3052" y="811"/>
                  </a:lnTo>
                  <a:lnTo>
                    <a:pt x="3121" y="601"/>
                  </a:lnTo>
                  <a:lnTo>
                    <a:pt x="3197" y="349"/>
                  </a:lnTo>
                  <a:lnTo>
                    <a:pt x="3267" y="87"/>
                  </a:lnTo>
                  <a:lnTo>
                    <a:pt x="3289" y="0"/>
                  </a:lnTo>
                </a:path>
              </a:pathLst>
            </a:custGeom>
            <a:noFill/>
            <a:ln w="28575" cap="sq">
              <a:solidFill>
                <a:schemeClr val="tx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V="1">
              <a:off x="3117850" y="5299075"/>
              <a:ext cx="0" cy="66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5"/>
            <p:cNvSpPr>
              <a:spLocks noChangeShapeType="1"/>
            </p:cNvSpPr>
            <p:nvPr/>
          </p:nvSpPr>
          <p:spPr bwMode="auto">
            <a:xfrm flipV="1">
              <a:off x="4530725" y="5299075"/>
              <a:ext cx="0" cy="66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7"/>
            <p:cNvSpPr>
              <a:spLocks noChangeShapeType="1"/>
            </p:cNvSpPr>
            <p:nvPr/>
          </p:nvSpPr>
          <p:spPr bwMode="auto">
            <a:xfrm flipV="1">
              <a:off x="7356475" y="5299075"/>
              <a:ext cx="0" cy="66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33"/>
            <p:cNvSpPr>
              <a:spLocks noChangeShapeType="1"/>
            </p:cNvSpPr>
            <p:nvPr/>
          </p:nvSpPr>
          <p:spPr bwMode="auto">
            <a:xfrm flipV="1">
              <a:off x="8769350" y="5299075"/>
              <a:ext cx="0" cy="66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5"/>
            <p:cNvSpPr>
              <a:spLocks noChangeShapeType="1"/>
            </p:cNvSpPr>
            <p:nvPr/>
          </p:nvSpPr>
          <p:spPr bwMode="auto">
            <a:xfrm>
              <a:off x="3000375" y="5365750"/>
              <a:ext cx="6048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7"/>
            <p:cNvSpPr>
              <a:spLocks noChangeShapeType="1"/>
            </p:cNvSpPr>
            <p:nvPr/>
          </p:nvSpPr>
          <p:spPr bwMode="auto">
            <a:xfrm>
              <a:off x="5943600" y="4092575"/>
              <a:ext cx="66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>
              <a:off x="5943600" y="2820988"/>
              <a:ext cx="66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70"/>
            <p:cNvSpPr>
              <a:spLocks noChangeShapeType="1"/>
            </p:cNvSpPr>
            <p:nvPr/>
          </p:nvSpPr>
          <p:spPr bwMode="auto">
            <a:xfrm flipV="1">
              <a:off x="5943600" y="2016125"/>
              <a:ext cx="0" cy="3654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76938" y="1711325"/>
              <a:ext cx="766762" cy="5238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latin typeface="+mn-lt"/>
                  <a:ea typeface="黑体" panose="02010609060101010101" pitchFamily="49" charset="-122"/>
                </a:rPr>
                <a:t>y</a:t>
              </a:r>
              <a:endParaRPr lang="zh-CN" altLang="en-US" sz="2800" i="1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048750" y="5038725"/>
              <a:ext cx="766763" cy="522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latin typeface="+mn-lt"/>
                  <a:ea typeface="黑体" panose="02010609060101010101" pitchFamily="49" charset="-122"/>
                </a:rPr>
                <a:t>x</a:t>
              </a:r>
              <a:endParaRPr lang="zh-CN" altLang="en-US" sz="2800" i="1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4" name="TextBox 1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399909" y="5310956"/>
              <a:ext cx="766763" cy="400110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15" name="TextBox 1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973093" y="5310956"/>
              <a:ext cx="766763" cy="400110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16" name="TextBox 1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147343" y="5310956"/>
              <a:ext cx="766763" cy="400110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17" name="TextBox 154"/>
            <p:cNvSpPr txBox="1">
              <a:spLocks noChangeArrowheads="1"/>
            </p:cNvSpPr>
            <p:nvPr/>
          </p:nvSpPr>
          <p:spPr bwMode="auto">
            <a:xfrm>
              <a:off x="2881313" y="5310188"/>
              <a:ext cx="766762" cy="40163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黑体" panose="02010609060101010101" pitchFamily="49" charset="-122"/>
                  <a:ea typeface="黑体" panose="02010609060101010101" pitchFamily="49" charset="-122"/>
                </a:rPr>
                <a:t>-2</a:t>
              </a:r>
              <a:endParaRPr lang="zh-CN" altLang="en-US" sz="20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5447581" y="2620933"/>
              <a:ext cx="766763" cy="400110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19" name="TextBox 15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5447581" y="3892521"/>
              <a:ext cx="766763" cy="400110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19738" y="5292725"/>
              <a:ext cx="766762" cy="522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latin typeface="+mn-lt"/>
                  <a:ea typeface="黑体" panose="02010609060101010101" pitchFamily="49" charset="-122"/>
                </a:rPr>
                <a:t>O</a:t>
              </a:r>
              <a:endParaRPr lang="zh-CN" altLang="en-US" sz="2800" i="1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5943600" y="5299075"/>
              <a:ext cx="0" cy="66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5943600" y="5365750"/>
              <a:ext cx="66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线形标注 1 22581"/>
          <p:cNvSpPr/>
          <p:nvPr/>
        </p:nvSpPr>
        <p:spPr bwMode="auto">
          <a:xfrm>
            <a:off x="4737398" y="5810250"/>
            <a:ext cx="1135062" cy="515937"/>
          </a:xfrm>
          <a:prstGeom prst="borderCallout1">
            <a:avLst>
              <a:gd name="adj1" fmla="val 18750"/>
              <a:gd name="adj2" fmla="val -8333"/>
              <a:gd name="adj3" fmla="val -46398"/>
              <a:gd name="adj4" fmla="val -18903"/>
            </a:avLst>
          </a:prstGeom>
          <a:noFill/>
          <a:ln w="19050" algn="ctr">
            <a:solidFill>
              <a:srgbClr val="0000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最小值</a:t>
            </a:r>
          </a:p>
        </p:txBody>
      </p:sp>
      <p:sp>
        <p:nvSpPr>
          <p:cNvPr id="24" name="Freeform 7"/>
          <p:cNvSpPr/>
          <p:nvPr/>
        </p:nvSpPr>
        <p:spPr bwMode="auto">
          <a:xfrm>
            <a:off x="1641773" y="4075112"/>
            <a:ext cx="2832100" cy="1443038"/>
          </a:xfrm>
          <a:custGeom>
            <a:avLst/>
            <a:gdLst>
              <a:gd name="T0" fmla="*/ 2147483647 w 2056"/>
              <a:gd name="T1" fmla="*/ 2147483647 h 1273"/>
              <a:gd name="T2" fmla="*/ 2147483647 w 2056"/>
              <a:gd name="T3" fmla="*/ 2147483647 h 1273"/>
              <a:gd name="T4" fmla="*/ 2147483647 w 2056"/>
              <a:gd name="T5" fmla="*/ 2147483647 h 1273"/>
              <a:gd name="T6" fmla="*/ 2147483647 w 2056"/>
              <a:gd name="T7" fmla="*/ 2147483647 h 1273"/>
              <a:gd name="T8" fmla="*/ 2147483647 w 2056"/>
              <a:gd name="T9" fmla="*/ 2147483647 h 1273"/>
              <a:gd name="T10" fmla="*/ 2147483647 w 2056"/>
              <a:gd name="T11" fmla="*/ 2147483647 h 1273"/>
              <a:gd name="T12" fmla="*/ 2147483647 w 2056"/>
              <a:gd name="T13" fmla="*/ 2147483647 h 1273"/>
              <a:gd name="T14" fmla="*/ 2147483647 w 2056"/>
              <a:gd name="T15" fmla="*/ 2147483647 h 1273"/>
              <a:gd name="T16" fmla="*/ 2147483647 w 2056"/>
              <a:gd name="T17" fmla="*/ 2147483647 h 1273"/>
              <a:gd name="T18" fmla="*/ 2147483647 w 2056"/>
              <a:gd name="T19" fmla="*/ 2147483647 h 1273"/>
              <a:gd name="T20" fmla="*/ 2147483647 w 2056"/>
              <a:gd name="T21" fmla="*/ 2147483647 h 1273"/>
              <a:gd name="T22" fmla="*/ 2147483647 w 2056"/>
              <a:gd name="T23" fmla="*/ 2147483647 h 1273"/>
              <a:gd name="T24" fmla="*/ 2147483647 w 2056"/>
              <a:gd name="T25" fmla="*/ 2147483647 h 1273"/>
              <a:gd name="T26" fmla="*/ 2147483647 w 2056"/>
              <a:gd name="T27" fmla="*/ 2147483647 h 1273"/>
              <a:gd name="T28" fmla="*/ 2147483647 w 2056"/>
              <a:gd name="T29" fmla="*/ 2147483647 h 1273"/>
              <a:gd name="T30" fmla="*/ 2147483647 w 2056"/>
              <a:gd name="T31" fmla="*/ 2147483647 h 1273"/>
              <a:gd name="T32" fmla="*/ 2147483647 w 2056"/>
              <a:gd name="T33" fmla="*/ 2147483647 h 1273"/>
              <a:gd name="T34" fmla="*/ 2147483647 w 2056"/>
              <a:gd name="T35" fmla="*/ 2147483647 h 1273"/>
              <a:gd name="T36" fmla="*/ 2147483647 w 2056"/>
              <a:gd name="T37" fmla="*/ 2147483647 h 1273"/>
              <a:gd name="T38" fmla="*/ 2147483647 w 2056"/>
              <a:gd name="T39" fmla="*/ 2147483647 h 1273"/>
              <a:gd name="T40" fmla="*/ 2147483647 w 2056"/>
              <a:gd name="T41" fmla="*/ 2147483647 h 1273"/>
              <a:gd name="T42" fmla="*/ 2147483647 w 2056"/>
              <a:gd name="T43" fmla="*/ 2147483647 h 1273"/>
              <a:gd name="T44" fmla="*/ 2147483647 w 2056"/>
              <a:gd name="T45" fmla="*/ 2147483647 h 1273"/>
              <a:gd name="T46" fmla="*/ 2147483647 w 2056"/>
              <a:gd name="T47" fmla="*/ 2147483647 h 1273"/>
              <a:gd name="T48" fmla="*/ 2147483647 w 2056"/>
              <a:gd name="T49" fmla="*/ 2147483647 h 1273"/>
              <a:gd name="T50" fmla="*/ 2147483647 w 2056"/>
              <a:gd name="T51" fmla="*/ 2147483647 h 1273"/>
              <a:gd name="T52" fmla="*/ 2147483647 w 2056"/>
              <a:gd name="T53" fmla="*/ 2147483647 h 1273"/>
              <a:gd name="T54" fmla="*/ 2147483647 w 2056"/>
              <a:gd name="T55" fmla="*/ 2147483647 h 1273"/>
              <a:gd name="T56" fmla="*/ 2147483647 w 2056"/>
              <a:gd name="T57" fmla="*/ 2147483647 h 1273"/>
              <a:gd name="T58" fmla="*/ 2147483647 w 2056"/>
              <a:gd name="T59" fmla="*/ 2147483647 h 1273"/>
              <a:gd name="T60" fmla="*/ 2147483647 w 2056"/>
              <a:gd name="T61" fmla="*/ 2147483647 h 1273"/>
              <a:gd name="T62" fmla="*/ 2147483647 w 2056"/>
              <a:gd name="T63" fmla="*/ 2147483647 h 1273"/>
              <a:gd name="T64" fmla="*/ 2147483647 w 2056"/>
              <a:gd name="T65" fmla="*/ 2147483647 h 1273"/>
              <a:gd name="T66" fmla="*/ 2147483647 w 2056"/>
              <a:gd name="T67" fmla="*/ 2147483647 h 1273"/>
              <a:gd name="T68" fmla="*/ 2147483647 w 2056"/>
              <a:gd name="T69" fmla="*/ 2147483647 h 1273"/>
              <a:gd name="T70" fmla="*/ 2147483647 w 2056"/>
              <a:gd name="T71" fmla="*/ 2147483647 h 1273"/>
              <a:gd name="T72" fmla="*/ 2147483647 w 2056"/>
              <a:gd name="T73" fmla="*/ 2147483647 h 1273"/>
              <a:gd name="T74" fmla="*/ 2147483647 w 2056"/>
              <a:gd name="T75" fmla="*/ 2147483647 h 1273"/>
              <a:gd name="T76" fmla="*/ 2147483647 w 2056"/>
              <a:gd name="T77" fmla="*/ 2147483647 h 1273"/>
              <a:gd name="T78" fmla="*/ 2147483647 w 2056"/>
              <a:gd name="T79" fmla="*/ 2147483647 h 1273"/>
              <a:gd name="T80" fmla="*/ 2147483647 w 2056"/>
              <a:gd name="T81" fmla="*/ 2147483647 h 1273"/>
              <a:gd name="T82" fmla="*/ 2147483647 w 2056"/>
              <a:gd name="T83" fmla="*/ 2147483647 h 1273"/>
              <a:gd name="T84" fmla="*/ 2147483647 w 2056"/>
              <a:gd name="T85" fmla="*/ 2147483647 h 1273"/>
              <a:gd name="T86" fmla="*/ 2147483647 w 2056"/>
              <a:gd name="T87" fmla="*/ 2147483647 h 1273"/>
              <a:gd name="T88" fmla="*/ 2147483647 w 2056"/>
              <a:gd name="T89" fmla="*/ 2147483647 h 1273"/>
              <a:gd name="T90" fmla="*/ 2147483647 w 2056"/>
              <a:gd name="T91" fmla="*/ 2147483647 h 1273"/>
              <a:gd name="T92" fmla="*/ 2147483647 w 2056"/>
              <a:gd name="T93" fmla="*/ 2147483647 h 1273"/>
              <a:gd name="T94" fmla="*/ 2147483647 w 2056"/>
              <a:gd name="T95" fmla="*/ 2147483647 h 1273"/>
              <a:gd name="T96" fmla="*/ 2147483647 w 2056"/>
              <a:gd name="T97" fmla="*/ 2147483647 h 1273"/>
              <a:gd name="T98" fmla="*/ 2147483647 w 2056"/>
              <a:gd name="T99" fmla="*/ 2147483647 h 12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056" h="1273">
                <a:moveTo>
                  <a:pt x="0" y="0"/>
                </a:moveTo>
                <a:lnTo>
                  <a:pt x="1" y="1"/>
                </a:lnTo>
                <a:lnTo>
                  <a:pt x="2" y="2"/>
                </a:lnTo>
                <a:lnTo>
                  <a:pt x="3" y="3"/>
                </a:lnTo>
                <a:lnTo>
                  <a:pt x="6" y="5"/>
                </a:lnTo>
                <a:lnTo>
                  <a:pt x="11" y="10"/>
                </a:lnTo>
                <a:lnTo>
                  <a:pt x="21" y="20"/>
                </a:lnTo>
                <a:lnTo>
                  <a:pt x="41" y="38"/>
                </a:lnTo>
                <a:lnTo>
                  <a:pt x="85" y="79"/>
                </a:lnTo>
                <a:lnTo>
                  <a:pt x="126" y="117"/>
                </a:lnTo>
                <a:lnTo>
                  <a:pt x="165" y="154"/>
                </a:lnTo>
                <a:lnTo>
                  <a:pt x="209" y="194"/>
                </a:lnTo>
                <a:lnTo>
                  <a:pt x="249" y="230"/>
                </a:lnTo>
                <a:lnTo>
                  <a:pt x="293" y="270"/>
                </a:lnTo>
                <a:lnTo>
                  <a:pt x="336" y="308"/>
                </a:lnTo>
                <a:lnTo>
                  <a:pt x="377" y="344"/>
                </a:lnTo>
                <a:lnTo>
                  <a:pt x="420" y="382"/>
                </a:lnTo>
                <a:lnTo>
                  <a:pt x="461" y="417"/>
                </a:lnTo>
                <a:lnTo>
                  <a:pt x="501" y="451"/>
                </a:lnTo>
                <a:lnTo>
                  <a:pt x="544" y="488"/>
                </a:lnTo>
                <a:lnTo>
                  <a:pt x="585" y="522"/>
                </a:lnTo>
                <a:lnTo>
                  <a:pt x="629" y="558"/>
                </a:lnTo>
                <a:lnTo>
                  <a:pt x="672" y="593"/>
                </a:lnTo>
                <a:lnTo>
                  <a:pt x="712" y="625"/>
                </a:lnTo>
                <a:lnTo>
                  <a:pt x="755" y="659"/>
                </a:lnTo>
                <a:lnTo>
                  <a:pt x="796" y="691"/>
                </a:lnTo>
                <a:lnTo>
                  <a:pt x="840" y="725"/>
                </a:lnTo>
                <a:lnTo>
                  <a:pt x="883" y="757"/>
                </a:lnTo>
                <a:lnTo>
                  <a:pt x="923" y="786"/>
                </a:lnTo>
                <a:lnTo>
                  <a:pt x="967" y="818"/>
                </a:lnTo>
                <a:lnTo>
                  <a:pt x="1008" y="847"/>
                </a:lnTo>
                <a:lnTo>
                  <a:pt x="1048" y="874"/>
                </a:lnTo>
                <a:lnTo>
                  <a:pt x="1091" y="903"/>
                </a:lnTo>
                <a:lnTo>
                  <a:pt x="1131" y="930"/>
                </a:lnTo>
                <a:lnTo>
                  <a:pt x="1175" y="958"/>
                </a:lnTo>
                <a:lnTo>
                  <a:pt x="1218" y="984"/>
                </a:lnTo>
                <a:lnTo>
                  <a:pt x="1259" y="1009"/>
                </a:lnTo>
                <a:lnTo>
                  <a:pt x="1302" y="1034"/>
                </a:lnTo>
                <a:lnTo>
                  <a:pt x="1343" y="1056"/>
                </a:lnTo>
                <a:lnTo>
                  <a:pt x="1383" y="1078"/>
                </a:lnTo>
                <a:lnTo>
                  <a:pt x="1426" y="1100"/>
                </a:lnTo>
                <a:lnTo>
                  <a:pt x="1466" y="1120"/>
                </a:lnTo>
                <a:lnTo>
                  <a:pt x="1510" y="1140"/>
                </a:lnTo>
                <a:lnTo>
                  <a:pt x="1551" y="1158"/>
                </a:lnTo>
                <a:lnTo>
                  <a:pt x="1591" y="1174"/>
                </a:lnTo>
                <a:lnTo>
                  <a:pt x="1635" y="1191"/>
                </a:lnTo>
                <a:lnTo>
                  <a:pt x="1675" y="1205"/>
                </a:lnTo>
                <a:lnTo>
                  <a:pt x="1719" y="1219"/>
                </a:lnTo>
                <a:lnTo>
                  <a:pt x="1762" y="1232"/>
                </a:lnTo>
                <a:lnTo>
                  <a:pt x="1802" y="1242"/>
                </a:lnTo>
                <a:lnTo>
                  <a:pt x="1803" y="1242"/>
                </a:lnTo>
                <a:lnTo>
                  <a:pt x="1804" y="1242"/>
                </a:lnTo>
                <a:lnTo>
                  <a:pt x="1805" y="1242"/>
                </a:lnTo>
                <a:lnTo>
                  <a:pt x="1808" y="1243"/>
                </a:lnTo>
                <a:lnTo>
                  <a:pt x="1813" y="1244"/>
                </a:lnTo>
                <a:lnTo>
                  <a:pt x="1824" y="1247"/>
                </a:lnTo>
                <a:lnTo>
                  <a:pt x="1846" y="1251"/>
                </a:lnTo>
                <a:lnTo>
                  <a:pt x="1847" y="1252"/>
                </a:lnTo>
                <a:lnTo>
                  <a:pt x="1849" y="1252"/>
                </a:lnTo>
                <a:lnTo>
                  <a:pt x="1851" y="1253"/>
                </a:lnTo>
                <a:lnTo>
                  <a:pt x="1856" y="1254"/>
                </a:lnTo>
                <a:lnTo>
                  <a:pt x="1866" y="1256"/>
                </a:lnTo>
                <a:lnTo>
                  <a:pt x="1887" y="1259"/>
                </a:lnTo>
                <a:lnTo>
                  <a:pt x="1888" y="1259"/>
                </a:lnTo>
                <a:lnTo>
                  <a:pt x="1889" y="1259"/>
                </a:lnTo>
                <a:lnTo>
                  <a:pt x="1892" y="1260"/>
                </a:lnTo>
                <a:lnTo>
                  <a:pt x="1897" y="1260"/>
                </a:lnTo>
                <a:lnTo>
                  <a:pt x="1907" y="1262"/>
                </a:lnTo>
                <a:lnTo>
                  <a:pt x="1908" y="1262"/>
                </a:lnTo>
                <a:lnTo>
                  <a:pt x="1909" y="1262"/>
                </a:lnTo>
                <a:lnTo>
                  <a:pt x="1912" y="1263"/>
                </a:lnTo>
                <a:lnTo>
                  <a:pt x="1917" y="1263"/>
                </a:lnTo>
                <a:lnTo>
                  <a:pt x="1927" y="1265"/>
                </a:lnTo>
                <a:lnTo>
                  <a:pt x="1928" y="1265"/>
                </a:lnTo>
                <a:lnTo>
                  <a:pt x="1929" y="1265"/>
                </a:lnTo>
                <a:lnTo>
                  <a:pt x="1932" y="1266"/>
                </a:lnTo>
                <a:lnTo>
                  <a:pt x="1938" y="1266"/>
                </a:lnTo>
                <a:lnTo>
                  <a:pt x="1949" y="1268"/>
                </a:lnTo>
                <a:lnTo>
                  <a:pt x="1950" y="1268"/>
                </a:lnTo>
                <a:lnTo>
                  <a:pt x="1951" y="1268"/>
                </a:lnTo>
                <a:lnTo>
                  <a:pt x="1954" y="1268"/>
                </a:lnTo>
                <a:lnTo>
                  <a:pt x="1959" y="1269"/>
                </a:lnTo>
                <a:lnTo>
                  <a:pt x="1970" y="1269"/>
                </a:lnTo>
                <a:lnTo>
                  <a:pt x="1971" y="1269"/>
                </a:lnTo>
                <a:lnTo>
                  <a:pt x="1971" y="1270"/>
                </a:lnTo>
                <a:lnTo>
                  <a:pt x="1973" y="1270"/>
                </a:lnTo>
                <a:lnTo>
                  <a:pt x="1975" y="1270"/>
                </a:lnTo>
                <a:lnTo>
                  <a:pt x="1980" y="1271"/>
                </a:lnTo>
                <a:lnTo>
                  <a:pt x="1981" y="1271"/>
                </a:lnTo>
                <a:lnTo>
                  <a:pt x="1982" y="1271"/>
                </a:lnTo>
                <a:lnTo>
                  <a:pt x="1983" y="1271"/>
                </a:lnTo>
                <a:lnTo>
                  <a:pt x="1985" y="1271"/>
                </a:lnTo>
                <a:lnTo>
                  <a:pt x="1990" y="1271"/>
                </a:lnTo>
                <a:lnTo>
                  <a:pt x="1991" y="1271"/>
                </a:lnTo>
                <a:lnTo>
                  <a:pt x="1992" y="1271"/>
                </a:lnTo>
                <a:lnTo>
                  <a:pt x="1993" y="1271"/>
                </a:lnTo>
                <a:lnTo>
                  <a:pt x="1995" y="1271"/>
                </a:lnTo>
                <a:lnTo>
                  <a:pt x="2000" y="1272"/>
                </a:lnTo>
                <a:lnTo>
                  <a:pt x="2001" y="1272"/>
                </a:lnTo>
                <a:lnTo>
                  <a:pt x="2002" y="1272"/>
                </a:lnTo>
                <a:lnTo>
                  <a:pt x="2003" y="1272"/>
                </a:lnTo>
                <a:lnTo>
                  <a:pt x="2006" y="1272"/>
                </a:lnTo>
                <a:lnTo>
                  <a:pt x="2010" y="1272"/>
                </a:lnTo>
                <a:lnTo>
                  <a:pt x="2011" y="1272"/>
                </a:lnTo>
                <a:lnTo>
                  <a:pt x="2012" y="1272"/>
                </a:lnTo>
                <a:lnTo>
                  <a:pt x="2013" y="1272"/>
                </a:lnTo>
                <a:lnTo>
                  <a:pt x="2016" y="1272"/>
                </a:lnTo>
                <a:lnTo>
                  <a:pt x="2017" y="1272"/>
                </a:lnTo>
                <a:lnTo>
                  <a:pt x="2018" y="1272"/>
                </a:lnTo>
                <a:lnTo>
                  <a:pt x="2019" y="1272"/>
                </a:lnTo>
                <a:lnTo>
                  <a:pt x="2022" y="1273"/>
                </a:lnTo>
                <a:lnTo>
                  <a:pt x="2023" y="1273"/>
                </a:lnTo>
                <a:lnTo>
                  <a:pt x="2025" y="1273"/>
                </a:lnTo>
                <a:lnTo>
                  <a:pt x="2027" y="1273"/>
                </a:lnTo>
                <a:lnTo>
                  <a:pt x="2028" y="1273"/>
                </a:lnTo>
                <a:lnTo>
                  <a:pt x="2029" y="1273"/>
                </a:lnTo>
                <a:lnTo>
                  <a:pt x="2030" y="1273"/>
                </a:lnTo>
                <a:lnTo>
                  <a:pt x="2033" y="1273"/>
                </a:lnTo>
                <a:lnTo>
                  <a:pt x="2034" y="1273"/>
                </a:lnTo>
                <a:lnTo>
                  <a:pt x="2036" y="1273"/>
                </a:lnTo>
                <a:lnTo>
                  <a:pt x="2037" y="1273"/>
                </a:lnTo>
                <a:lnTo>
                  <a:pt x="2039" y="1273"/>
                </a:lnTo>
                <a:lnTo>
                  <a:pt x="2040" y="1273"/>
                </a:lnTo>
                <a:lnTo>
                  <a:pt x="2042" y="1273"/>
                </a:lnTo>
                <a:lnTo>
                  <a:pt x="2043" y="1273"/>
                </a:lnTo>
                <a:lnTo>
                  <a:pt x="2045" y="1273"/>
                </a:lnTo>
                <a:lnTo>
                  <a:pt x="2046" y="1273"/>
                </a:lnTo>
                <a:lnTo>
                  <a:pt x="2047" y="1273"/>
                </a:lnTo>
                <a:lnTo>
                  <a:pt x="2048" y="1273"/>
                </a:lnTo>
                <a:lnTo>
                  <a:pt x="2049" y="1273"/>
                </a:lnTo>
                <a:lnTo>
                  <a:pt x="2050" y="1273"/>
                </a:lnTo>
                <a:lnTo>
                  <a:pt x="2051" y="1273"/>
                </a:lnTo>
                <a:lnTo>
                  <a:pt x="2052" y="1273"/>
                </a:lnTo>
                <a:lnTo>
                  <a:pt x="2053" y="1273"/>
                </a:lnTo>
                <a:lnTo>
                  <a:pt x="2054" y="1273"/>
                </a:lnTo>
                <a:lnTo>
                  <a:pt x="2055" y="1273"/>
                </a:lnTo>
                <a:lnTo>
                  <a:pt x="2056" y="1273"/>
                </a:lnTo>
              </a:path>
            </a:pathLst>
          </a:custGeom>
          <a:noFill/>
          <a:ln w="38100" cap="sq">
            <a:solidFill>
              <a:schemeClr val="tx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50"/>
          <a:stretch>
            <a:fillRect/>
          </a:stretch>
        </p:blipFill>
        <p:spPr bwMode="auto">
          <a:xfrm>
            <a:off x="4537373" y="1973262"/>
            <a:ext cx="2354262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椭圆 22580"/>
          <p:cNvSpPr>
            <a:spLocks noChangeArrowheads="1"/>
          </p:cNvSpPr>
          <p:nvPr/>
        </p:nvSpPr>
        <p:spPr bwMode="auto">
          <a:xfrm>
            <a:off x="4369098" y="5395912"/>
            <a:ext cx="193675" cy="193675"/>
          </a:xfrm>
          <a:prstGeom prst="ellipse">
            <a:avLst/>
          </a:prstGeom>
          <a:solidFill>
            <a:srgbClr val="FFC00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7" name="TextBox 34"/>
          <p:cNvSpPr txBox="1">
            <a:spLocks noChangeArrowheads="1"/>
          </p:cNvSpPr>
          <p:nvPr/>
        </p:nvSpPr>
        <p:spPr bwMode="auto">
          <a:xfrm>
            <a:off x="366713" y="996950"/>
            <a:ext cx="8616950" cy="538162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讨论函数                       在             内的单调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35"/>
          <p:cNvGraphicFramePr>
            <a:graphicFrameLocks noChangeAspect="1"/>
          </p:cNvGraphicFramePr>
          <p:nvPr/>
        </p:nvGraphicFramePr>
        <p:xfrm>
          <a:off x="2605524" y="1034415"/>
          <a:ext cx="254254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400" imgH="457200" progId="Equation.DSMT4">
                  <p:embed/>
                </p:oleObj>
              </mc:Choice>
              <mc:Fallback>
                <p:oleObj name="Equation" r:id="rId9" imgW="2311400" imgH="457200" progId="Equation.DSMT4">
                  <p:embed/>
                  <p:pic>
                    <p:nvPicPr>
                      <p:cNvPr id="28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24" y="1034415"/>
                        <a:ext cx="254254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6"/>
          <p:cNvGraphicFramePr>
            <a:graphicFrameLocks noChangeAspect="1"/>
          </p:cNvGraphicFramePr>
          <p:nvPr/>
        </p:nvGraphicFramePr>
        <p:xfrm>
          <a:off x="5720556" y="112077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29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556" y="1120775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432348" y="4040187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165" imgH="406400" progId="Equation.DSMT4">
                  <p:embed/>
                </p:oleObj>
              </mc:Choice>
              <mc:Fallback>
                <p:oleObj name="Equation" r:id="rId13" imgW="1320165" imgH="4064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348" y="4040187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463010" y="38512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165" imgH="406400" progId="Equation.DSMT4">
                  <p:embed/>
                </p:oleObj>
              </mc:Choice>
              <mc:Fallback>
                <p:oleObj name="Equation" r:id="rId15" imgW="1320165" imgH="4064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10" y="38512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9"/>
          <p:cNvSpPr txBox="1">
            <a:spLocks noChangeArrowheads="1"/>
          </p:cNvSpPr>
          <p:nvPr/>
        </p:nvSpPr>
        <p:spPr bwMode="auto">
          <a:xfrm>
            <a:off x="4931717" y="2293556"/>
            <a:ext cx="3600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sz="3200">
                <a:latin typeface="微软雅黑" panose="020B0503020204020204" pitchFamily="34" charset="-122"/>
                <a:ea typeface="微软雅黑" panose="020B0503020204020204" pitchFamily="34" charset="-122"/>
              </a:rPr>
              <a:t>函数的可能极值点</a:t>
            </a:r>
            <a:endParaRPr 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5292080" y="3222243"/>
            <a:ext cx="255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sz="3200">
                <a:latin typeface="微软雅黑" panose="020B0503020204020204" pitchFamily="34" charset="-122"/>
                <a:ea typeface="微软雅黑" panose="020B0503020204020204" pitchFamily="34" charset="-122"/>
              </a:rPr>
              <a:t>驻点</a:t>
            </a:r>
            <a:endParaRPr 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5292080" y="4093781"/>
            <a:ext cx="345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sz="3200">
                <a:latin typeface="微软雅黑" panose="020B0503020204020204" pitchFamily="34" charset="-122"/>
                <a:ea typeface="微软雅黑" panose="020B0503020204020204" pitchFamily="34" charset="-122"/>
              </a:rPr>
              <a:t>不可导点</a:t>
            </a:r>
            <a:endParaRPr 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780920" y="1744663"/>
            <a:ext cx="4606925" cy="3638550"/>
            <a:chOff x="1631157" y="1744810"/>
            <a:chExt cx="4607718" cy="3638154"/>
          </a:xfrm>
        </p:grpSpPr>
        <p:sp>
          <p:nvSpPr>
            <p:cNvPr id="6" name="Freeform 13"/>
            <p:cNvSpPr/>
            <p:nvPr/>
          </p:nvSpPr>
          <p:spPr bwMode="auto">
            <a:xfrm>
              <a:off x="2616074" y="2059011"/>
              <a:ext cx="2771625" cy="2326730"/>
            </a:xfrm>
            <a:custGeom>
              <a:avLst/>
              <a:gdLst>
                <a:gd name="T0" fmla="*/ 2147483647 w 1518"/>
                <a:gd name="T1" fmla="*/ 2147483647 h 486"/>
                <a:gd name="T2" fmla="*/ 2147483647 w 1518"/>
                <a:gd name="T3" fmla="*/ 2147483647 h 486"/>
                <a:gd name="T4" fmla="*/ 2147483647 w 1518"/>
                <a:gd name="T5" fmla="*/ 2147483647 h 486"/>
                <a:gd name="T6" fmla="*/ 2147483647 w 1518"/>
                <a:gd name="T7" fmla="*/ 2147483647 h 486"/>
                <a:gd name="T8" fmla="*/ 2147483647 w 1518"/>
                <a:gd name="T9" fmla="*/ 2147483647 h 486"/>
                <a:gd name="T10" fmla="*/ 2147483647 w 1518"/>
                <a:gd name="T11" fmla="*/ 2147483647 h 486"/>
                <a:gd name="T12" fmla="*/ 2147483647 w 1518"/>
                <a:gd name="T13" fmla="*/ 2147483647 h 486"/>
                <a:gd name="T14" fmla="*/ 2147483647 w 1518"/>
                <a:gd name="T15" fmla="*/ 2147483647 h 486"/>
                <a:gd name="T16" fmla="*/ 2147483647 w 1518"/>
                <a:gd name="T17" fmla="*/ 2147483647 h 486"/>
                <a:gd name="T18" fmla="*/ 2147483647 w 1518"/>
                <a:gd name="T19" fmla="*/ 2147483647 h 486"/>
                <a:gd name="T20" fmla="*/ 2147483647 w 1518"/>
                <a:gd name="T21" fmla="*/ 2147483647 h 486"/>
                <a:gd name="T22" fmla="*/ 2147483647 w 1518"/>
                <a:gd name="T23" fmla="*/ 2147483647 h 486"/>
                <a:gd name="T24" fmla="*/ 2147483647 w 1518"/>
                <a:gd name="T25" fmla="*/ 2147483647 h 486"/>
                <a:gd name="T26" fmla="*/ 2147483647 w 1518"/>
                <a:gd name="T27" fmla="*/ 2147483647 h 486"/>
                <a:gd name="T28" fmla="*/ 2147483647 w 1518"/>
                <a:gd name="T29" fmla="*/ 2147483647 h 486"/>
                <a:gd name="T30" fmla="*/ 2147483647 w 1518"/>
                <a:gd name="T31" fmla="*/ 2147483647 h 486"/>
                <a:gd name="T32" fmla="*/ 2147483647 w 1518"/>
                <a:gd name="T33" fmla="*/ 2147483647 h 486"/>
                <a:gd name="T34" fmla="*/ 2147483647 w 1518"/>
                <a:gd name="T35" fmla="*/ 2147483647 h 486"/>
                <a:gd name="T36" fmla="*/ 2147483647 w 1518"/>
                <a:gd name="T37" fmla="*/ 2147483647 h 486"/>
                <a:gd name="T38" fmla="*/ 2147483647 w 1518"/>
                <a:gd name="T39" fmla="*/ 2147483647 h 486"/>
                <a:gd name="T40" fmla="*/ 2147483647 w 1518"/>
                <a:gd name="T41" fmla="*/ 2147483647 h 486"/>
                <a:gd name="T42" fmla="*/ 2147483647 w 1518"/>
                <a:gd name="T43" fmla="*/ 2147483647 h 486"/>
                <a:gd name="T44" fmla="*/ 2147483647 w 1518"/>
                <a:gd name="T45" fmla="*/ 2147483647 h 486"/>
                <a:gd name="T46" fmla="*/ 2147483647 w 1518"/>
                <a:gd name="T47" fmla="*/ 2147483647 h 486"/>
                <a:gd name="T48" fmla="*/ 2147483647 w 1518"/>
                <a:gd name="T49" fmla="*/ 2147483647 h 486"/>
                <a:gd name="T50" fmla="*/ 2147483647 w 1518"/>
                <a:gd name="T51" fmla="*/ 2147483647 h 486"/>
                <a:gd name="T52" fmla="*/ 2147483647 w 1518"/>
                <a:gd name="T53" fmla="*/ 2147483647 h 486"/>
                <a:gd name="T54" fmla="*/ 2147483647 w 1518"/>
                <a:gd name="T55" fmla="*/ 2147483647 h 486"/>
                <a:gd name="T56" fmla="*/ 2147483647 w 1518"/>
                <a:gd name="T57" fmla="*/ 2147483647 h 486"/>
                <a:gd name="T58" fmla="*/ 2147483647 w 1518"/>
                <a:gd name="T59" fmla="*/ 2147483647 h 486"/>
                <a:gd name="T60" fmla="*/ 2147483647 w 1518"/>
                <a:gd name="T61" fmla="*/ 2147483647 h 486"/>
                <a:gd name="T62" fmla="*/ 2147483647 w 1518"/>
                <a:gd name="T63" fmla="*/ 2147483647 h 486"/>
                <a:gd name="T64" fmla="*/ 2147483647 w 1518"/>
                <a:gd name="T65" fmla="*/ 2147483647 h 486"/>
                <a:gd name="T66" fmla="*/ 2147483647 w 1518"/>
                <a:gd name="T67" fmla="*/ 2147483647 h 486"/>
                <a:gd name="T68" fmla="*/ 2147483647 w 1518"/>
                <a:gd name="T69" fmla="*/ 2147483647 h 486"/>
                <a:gd name="T70" fmla="*/ 2147483647 w 1518"/>
                <a:gd name="T71" fmla="*/ 2147483647 h 486"/>
                <a:gd name="T72" fmla="*/ 2147483647 w 1518"/>
                <a:gd name="T73" fmla="*/ 2147483647 h 486"/>
                <a:gd name="T74" fmla="*/ 2147483647 w 1518"/>
                <a:gd name="T75" fmla="*/ 2147483647 h 486"/>
                <a:gd name="T76" fmla="*/ 2147483647 w 1518"/>
                <a:gd name="T77" fmla="*/ 2147483647 h 486"/>
                <a:gd name="T78" fmla="*/ 2147483647 w 1518"/>
                <a:gd name="T79" fmla="*/ 2147483647 h 486"/>
                <a:gd name="T80" fmla="*/ 2147483647 w 1518"/>
                <a:gd name="T81" fmla="*/ 2147483647 h 486"/>
                <a:gd name="T82" fmla="*/ 2147483647 w 1518"/>
                <a:gd name="T83" fmla="*/ 2147483647 h 486"/>
                <a:gd name="T84" fmla="*/ 2147483647 w 1518"/>
                <a:gd name="T85" fmla="*/ 2147483647 h 486"/>
                <a:gd name="T86" fmla="*/ 2147483647 w 1518"/>
                <a:gd name="T87" fmla="*/ 2147483647 h 486"/>
                <a:gd name="T88" fmla="*/ 2147483647 w 1518"/>
                <a:gd name="T89" fmla="*/ 2147483647 h 486"/>
                <a:gd name="T90" fmla="*/ 2147483647 w 1518"/>
                <a:gd name="T91" fmla="*/ 2147483647 h 486"/>
                <a:gd name="T92" fmla="*/ 2147483647 w 1518"/>
                <a:gd name="T93" fmla="*/ 2147483647 h 486"/>
                <a:gd name="T94" fmla="*/ 2147483647 w 1518"/>
                <a:gd name="T95" fmla="*/ 2147483647 h 486"/>
                <a:gd name="T96" fmla="*/ 2147483647 w 1518"/>
                <a:gd name="T97" fmla="*/ 2147483647 h 486"/>
                <a:gd name="T98" fmla="*/ 2147483647 w 1518"/>
                <a:gd name="T99" fmla="*/ 2147483647 h 486"/>
                <a:gd name="T100" fmla="*/ 2147483647 w 1518"/>
                <a:gd name="T101" fmla="*/ 2147483647 h 486"/>
                <a:gd name="T102" fmla="*/ 2147483647 w 1518"/>
                <a:gd name="T103" fmla="*/ 2147483647 h 486"/>
                <a:gd name="T104" fmla="*/ 2147483647 w 1518"/>
                <a:gd name="T105" fmla="*/ 2147483647 h 486"/>
                <a:gd name="T106" fmla="*/ 2147483647 w 1518"/>
                <a:gd name="T107" fmla="*/ 2147483647 h 486"/>
                <a:gd name="T108" fmla="*/ 2147483647 w 1518"/>
                <a:gd name="T109" fmla="*/ 2147483647 h 486"/>
                <a:gd name="T110" fmla="*/ 2147483647 w 1518"/>
                <a:gd name="T111" fmla="*/ 2147483647 h 486"/>
                <a:gd name="T112" fmla="*/ 2147483647 w 1518"/>
                <a:gd name="T113" fmla="*/ 2147483647 h 486"/>
                <a:gd name="T114" fmla="*/ 2147483647 w 1518"/>
                <a:gd name="T115" fmla="*/ 2147483647 h 486"/>
                <a:gd name="T116" fmla="*/ 2147483647 w 1518"/>
                <a:gd name="T117" fmla="*/ 2147483647 h 486"/>
                <a:gd name="T118" fmla="*/ 2147483647 w 1518"/>
                <a:gd name="T119" fmla="*/ 2147483647 h 48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518" h="486">
                  <a:moveTo>
                    <a:pt x="0" y="0"/>
                  </a:moveTo>
                  <a:lnTo>
                    <a:pt x="27" y="71"/>
                  </a:lnTo>
                  <a:lnTo>
                    <a:pt x="60" y="148"/>
                  </a:lnTo>
                  <a:lnTo>
                    <a:pt x="96" y="223"/>
                  </a:lnTo>
                  <a:lnTo>
                    <a:pt x="130" y="289"/>
                  </a:lnTo>
                  <a:lnTo>
                    <a:pt x="163" y="343"/>
                  </a:lnTo>
                  <a:lnTo>
                    <a:pt x="198" y="396"/>
                  </a:lnTo>
                  <a:lnTo>
                    <a:pt x="231" y="439"/>
                  </a:lnTo>
                  <a:lnTo>
                    <a:pt x="232" y="440"/>
                  </a:lnTo>
                  <a:lnTo>
                    <a:pt x="233" y="441"/>
                  </a:lnTo>
                  <a:lnTo>
                    <a:pt x="235" y="443"/>
                  </a:lnTo>
                  <a:lnTo>
                    <a:pt x="239" y="448"/>
                  </a:lnTo>
                  <a:lnTo>
                    <a:pt x="247" y="458"/>
                  </a:lnTo>
                  <a:lnTo>
                    <a:pt x="248" y="459"/>
                  </a:lnTo>
                  <a:lnTo>
                    <a:pt x="249" y="460"/>
                  </a:lnTo>
                  <a:lnTo>
                    <a:pt x="251" y="462"/>
                  </a:lnTo>
                  <a:lnTo>
                    <a:pt x="255" y="467"/>
                  </a:lnTo>
                  <a:lnTo>
                    <a:pt x="263" y="475"/>
                  </a:lnTo>
                  <a:lnTo>
                    <a:pt x="264" y="476"/>
                  </a:lnTo>
                  <a:lnTo>
                    <a:pt x="265" y="478"/>
                  </a:lnTo>
                  <a:lnTo>
                    <a:pt x="267" y="480"/>
                  </a:lnTo>
                  <a:lnTo>
                    <a:pt x="268" y="480"/>
                  </a:lnTo>
                  <a:lnTo>
                    <a:pt x="268" y="481"/>
                  </a:lnTo>
                  <a:lnTo>
                    <a:pt x="270" y="482"/>
                  </a:lnTo>
                  <a:lnTo>
                    <a:pt x="272" y="484"/>
                  </a:lnTo>
                  <a:lnTo>
                    <a:pt x="272" y="485"/>
                  </a:lnTo>
                  <a:lnTo>
                    <a:pt x="273" y="485"/>
                  </a:lnTo>
                  <a:lnTo>
                    <a:pt x="273" y="486"/>
                  </a:lnTo>
                  <a:lnTo>
                    <a:pt x="274" y="486"/>
                  </a:lnTo>
                  <a:lnTo>
                    <a:pt x="274" y="485"/>
                  </a:lnTo>
                  <a:lnTo>
                    <a:pt x="275" y="485"/>
                  </a:lnTo>
                  <a:lnTo>
                    <a:pt x="276" y="484"/>
                  </a:lnTo>
                  <a:lnTo>
                    <a:pt x="277" y="484"/>
                  </a:lnTo>
                  <a:lnTo>
                    <a:pt x="277" y="483"/>
                  </a:lnTo>
                  <a:lnTo>
                    <a:pt x="279" y="482"/>
                  </a:lnTo>
                  <a:lnTo>
                    <a:pt x="280" y="480"/>
                  </a:lnTo>
                  <a:lnTo>
                    <a:pt x="281" y="479"/>
                  </a:lnTo>
                  <a:lnTo>
                    <a:pt x="282" y="479"/>
                  </a:lnTo>
                  <a:lnTo>
                    <a:pt x="283" y="478"/>
                  </a:lnTo>
                  <a:lnTo>
                    <a:pt x="285" y="476"/>
                  </a:lnTo>
                  <a:lnTo>
                    <a:pt x="289" y="472"/>
                  </a:lnTo>
                  <a:lnTo>
                    <a:pt x="298" y="464"/>
                  </a:lnTo>
                  <a:lnTo>
                    <a:pt x="298" y="463"/>
                  </a:lnTo>
                  <a:lnTo>
                    <a:pt x="299" y="463"/>
                  </a:lnTo>
                  <a:lnTo>
                    <a:pt x="300" y="462"/>
                  </a:lnTo>
                  <a:lnTo>
                    <a:pt x="302" y="460"/>
                  </a:lnTo>
                  <a:lnTo>
                    <a:pt x="306" y="457"/>
                  </a:lnTo>
                  <a:lnTo>
                    <a:pt x="314" y="450"/>
                  </a:lnTo>
                  <a:lnTo>
                    <a:pt x="331" y="437"/>
                  </a:lnTo>
                  <a:lnTo>
                    <a:pt x="332" y="436"/>
                  </a:lnTo>
                  <a:lnTo>
                    <a:pt x="333" y="436"/>
                  </a:lnTo>
                  <a:lnTo>
                    <a:pt x="335" y="434"/>
                  </a:lnTo>
                  <a:lnTo>
                    <a:pt x="340" y="431"/>
                  </a:lnTo>
                  <a:lnTo>
                    <a:pt x="348" y="425"/>
                  </a:lnTo>
                  <a:lnTo>
                    <a:pt x="349" y="424"/>
                  </a:lnTo>
                  <a:lnTo>
                    <a:pt x="351" y="423"/>
                  </a:lnTo>
                  <a:lnTo>
                    <a:pt x="353" y="422"/>
                  </a:lnTo>
                  <a:lnTo>
                    <a:pt x="357" y="419"/>
                  </a:lnTo>
                  <a:lnTo>
                    <a:pt x="366" y="413"/>
                  </a:lnTo>
                  <a:lnTo>
                    <a:pt x="367" y="413"/>
                  </a:lnTo>
                  <a:lnTo>
                    <a:pt x="368" y="412"/>
                  </a:lnTo>
                  <a:lnTo>
                    <a:pt x="370" y="411"/>
                  </a:lnTo>
                  <a:lnTo>
                    <a:pt x="375" y="409"/>
                  </a:lnTo>
                  <a:lnTo>
                    <a:pt x="384" y="404"/>
                  </a:lnTo>
                  <a:lnTo>
                    <a:pt x="384" y="403"/>
                  </a:lnTo>
                  <a:lnTo>
                    <a:pt x="385" y="403"/>
                  </a:lnTo>
                  <a:lnTo>
                    <a:pt x="388" y="401"/>
                  </a:lnTo>
                  <a:lnTo>
                    <a:pt x="392" y="400"/>
                  </a:lnTo>
                  <a:lnTo>
                    <a:pt x="401" y="395"/>
                  </a:lnTo>
                  <a:lnTo>
                    <a:pt x="402" y="395"/>
                  </a:lnTo>
                  <a:lnTo>
                    <a:pt x="403" y="394"/>
                  </a:lnTo>
                  <a:lnTo>
                    <a:pt x="405" y="394"/>
                  </a:lnTo>
                  <a:lnTo>
                    <a:pt x="409" y="392"/>
                  </a:lnTo>
                  <a:lnTo>
                    <a:pt x="417" y="388"/>
                  </a:lnTo>
                  <a:lnTo>
                    <a:pt x="418" y="388"/>
                  </a:lnTo>
                  <a:lnTo>
                    <a:pt x="419" y="388"/>
                  </a:lnTo>
                  <a:lnTo>
                    <a:pt x="421" y="387"/>
                  </a:lnTo>
                  <a:lnTo>
                    <a:pt x="425" y="385"/>
                  </a:lnTo>
                  <a:lnTo>
                    <a:pt x="433" y="382"/>
                  </a:lnTo>
                  <a:lnTo>
                    <a:pt x="434" y="382"/>
                  </a:lnTo>
                  <a:lnTo>
                    <a:pt x="435" y="382"/>
                  </a:lnTo>
                  <a:lnTo>
                    <a:pt x="438" y="381"/>
                  </a:lnTo>
                  <a:lnTo>
                    <a:pt x="442" y="379"/>
                  </a:lnTo>
                  <a:lnTo>
                    <a:pt x="451" y="377"/>
                  </a:lnTo>
                  <a:lnTo>
                    <a:pt x="452" y="377"/>
                  </a:lnTo>
                  <a:lnTo>
                    <a:pt x="453" y="376"/>
                  </a:lnTo>
                  <a:lnTo>
                    <a:pt x="455" y="376"/>
                  </a:lnTo>
                  <a:lnTo>
                    <a:pt x="459" y="374"/>
                  </a:lnTo>
                  <a:lnTo>
                    <a:pt x="468" y="372"/>
                  </a:lnTo>
                  <a:lnTo>
                    <a:pt x="469" y="372"/>
                  </a:lnTo>
                  <a:lnTo>
                    <a:pt x="470" y="372"/>
                  </a:lnTo>
                  <a:lnTo>
                    <a:pt x="472" y="371"/>
                  </a:lnTo>
                  <a:lnTo>
                    <a:pt x="477" y="371"/>
                  </a:lnTo>
                  <a:lnTo>
                    <a:pt x="477" y="370"/>
                  </a:lnTo>
                  <a:lnTo>
                    <a:pt x="478" y="370"/>
                  </a:lnTo>
                  <a:lnTo>
                    <a:pt x="481" y="370"/>
                  </a:lnTo>
                  <a:lnTo>
                    <a:pt x="484" y="369"/>
                  </a:lnTo>
                  <a:lnTo>
                    <a:pt x="485" y="369"/>
                  </a:lnTo>
                  <a:lnTo>
                    <a:pt x="486" y="369"/>
                  </a:lnTo>
                  <a:lnTo>
                    <a:pt x="487" y="369"/>
                  </a:lnTo>
                  <a:lnTo>
                    <a:pt x="489" y="368"/>
                  </a:lnTo>
                  <a:lnTo>
                    <a:pt x="493" y="368"/>
                  </a:lnTo>
                  <a:lnTo>
                    <a:pt x="494" y="368"/>
                  </a:lnTo>
                  <a:lnTo>
                    <a:pt x="495" y="367"/>
                  </a:lnTo>
                  <a:lnTo>
                    <a:pt x="497" y="367"/>
                  </a:lnTo>
                  <a:lnTo>
                    <a:pt x="501" y="367"/>
                  </a:lnTo>
                  <a:lnTo>
                    <a:pt x="502" y="367"/>
                  </a:lnTo>
                  <a:lnTo>
                    <a:pt x="503" y="366"/>
                  </a:lnTo>
                  <a:lnTo>
                    <a:pt x="505" y="366"/>
                  </a:lnTo>
                  <a:lnTo>
                    <a:pt x="506" y="366"/>
                  </a:lnTo>
                  <a:lnTo>
                    <a:pt x="507" y="366"/>
                  </a:lnTo>
                  <a:lnTo>
                    <a:pt x="508" y="366"/>
                  </a:lnTo>
                  <a:lnTo>
                    <a:pt x="510" y="365"/>
                  </a:lnTo>
                  <a:lnTo>
                    <a:pt x="511" y="365"/>
                  </a:lnTo>
                  <a:lnTo>
                    <a:pt x="512" y="365"/>
                  </a:lnTo>
                  <a:lnTo>
                    <a:pt x="514" y="365"/>
                  </a:lnTo>
                  <a:lnTo>
                    <a:pt x="519" y="365"/>
                  </a:lnTo>
                  <a:lnTo>
                    <a:pt x="520" y="365"/>
                  </a:lnTo>
                  <a:lnTo>
                    <a:pt x="521" y="364"/>
                  </a:lnTo>
                  <a:lnTo>
                    <a:pt x="523" y="364"/>
                  </a:lnTo>
                  <a:lnTo>
                    <a:pt x="524" y="364"/>
                  </a:lnTo>
                  <a:lnTo>
                    <a:pt x="525" y="364"/>
                  </a:lnTo>
                  <a:lnTo>
                    <a:pt x="528" y="364"/>
                  </a:lnTo>
                  <a:lnTo>
                    <a:pt x="529" y="364"/>
                  </a:lnTo>
                  <a:lnTo>
                    <a:pt x="530" y="364"/>
                  </a:lnTo>
                  <a:lnTo>
                    <a:pt x="531" y="364"/>
                  </a:lnTo>
                  <a:lnTo>
                    <a:pt x="532" y="364"/>
                  </a:lnTo>
                  <a:lnTo>
                    <a:pt x="533" y="364"/>
                  </a:lnTo>
                  <a:lnTo>
                    <a:pt x="534" y="364"/>
                  </a:lnTo>
                  <a:lnTo>
                    <a:pt x="537" y="364"/>
                  </a:lnTo>
                  <a:lnTo>
                    <a:pt x="538" y="364"/>
                  </a:lnTo>
                  <a:lnTo>
                    <a:pt x="539" y="364"/>
                  </a:lnTo>
                  <a:lnTo>
                    <a:pt x="540" y="364"/>
                  </a:lnTo>
                  <a:lnTo>
                    <a:pt x="541" y="364"/>
                  </a:lnTo>
                  <a:lnTo>
                    <a:pt x="542" y="364"/>
                  </a:lnTo>
                  <a:lnTo>
                    <a:pt x="543" y="364"/>
                  </a:lnTo>
                  <a:lnTo>
                    <a:pt x="544" y="364"/>
                  </a:lnTo>
                  <a:lnTo>
                    <a:pt x="545" y="364"/>
                  </a:lnTo>
                  <a:lnTo>
                    <a:pt x="546" y="364"/>
                  </a:lnTo>
                  <a:lnTo>
                    <a:pt x="547" y="364"/>
                  </a:lnTo>
                  <a:lnTo>
                    <a:pt x="548" y="364"/>
                  </a:lnTo>
                  <a:lnTo>
                    <a:pt x="549" y="364"/>
                  </a:lnTo>
                  <a:lnTo>
                    <a:pt x="550" y="364"/>
                  </a:lnTo>
                  <a:lnTo>
                    <a:pt x="551" y="364"/>
                  </a:lnTo>
                  <a:lnTo>
                    <a:pt x="552" y="364"/>
                  </a:lnTo>
                  <a:lnTo>
                    <a:pt x="553" y="364"/>
                  </a:lnTo>
                  <a:lnTo>
                    <a:pt x="554" y="364"/>
                  </a:lnTo>
                  <a:lnTo>
                    <a:pt x="555" y="364"/>
                  </a:lnTo>
                  <a:lnTo>
                    <a:pt x="556" y="364"/>
                  </a:lnTo>
                  <a:lnTo>
                    <a:pt x="557" y="364"/>
                  </a:lnTo>
                  <a:lnTo>
                    <a:pt x="558" y="364"/>
                  </a:lnTo>
                  <a:lnTo>
                    <a:pt x="559" y="364"/>
                  </a:lnTo>
                  <a:lnTo>
                    <a:pt x="561" y="364"/>
                  </a:lnTo>
                  <a:lnTo>
                    <a:pt x="562" y="364"/>
                  </a:lnTo>
                  <a:lnTo>
                    <a:pt x="563" y="364"/>
                  </a:lnTo>
                  <a:lnTo>
                    <a:pt x="564" y="364"/>
                  </a:lnTo>
                  <a:lnTo>
                    <a:pt x="565" y="364"/>
                  </a:lnTo>
                  <a:lnTo>
                    <a:pt x="566" y="364"/>
                  </a:lnTo>
                  <a:lnTo>
                    <a:pt x="567" y="364"/>
                  </a:lnTo>
                  <a:lnTo>
                    <a:pt x="568" y="364"/>
                  </a:lnTo>
                  <a:lnTo>
                    <a:pt x="569" y="364"/>
                  </a:lnTo>
                  <a:lnTo>
                    <a:pt x="571" y="364"/>
                  </a:lnTo>
                  <a:lnTo>
                    <a:pt x="572" y="364"/>
                  </a:lnTo>
                  <a:lnTo>
                    <a:pt x="573" y="364"/>
                  </a:lnTo>
                  <a:lnTo>
                    <a:pt x="576" y="364"/>
                  </a:lnTo>
                  <a:lnTo>
                    <a:pt x="577" y="364"/>
                  </a:lnTo>
                  <a:lnTo>
                    <a:pt x="579" y="364"/>
                  </a:lnTo>
                  <a:lnTo>
                    <a:pt x="580" y="364"/>
                  </a:lnTo>
                  <a:lnTo>
                    <a:pt x="582" y="365"/>
                  </a:lnTo>
                  <a:lnTo>
                    <a:pt x="583" y="365"/>
                  </a:lnTo>
                  <a:lnTo>
                    <a:pt x="588" y="365"/>
                  </a:lnTo>
                  <a:lnTo>
                    <a:pt x="589" y="365"/>
                  </a:lnTo>
                  <a:lnTo>
                    <a:pt x="590" y="365"/>
                  </a:lnTo>
                  <a:lnTo>
                    <a:pt x="592" y="365"/>
                  </a:lnTo>
                  <a:lnTo>
                    <a:pt x="596" y="366"/>
                  </a:lnTo>
                  <a:lnTo>
                    <a:pt x="604" y="367"/>
                  </a:lnTo>
                  <a:lnTo>
                    <a:pt x="605" y="367"/>
                  </a:lnTo>
                  <a:lnTo>
                    <a:pt x="606" y="367"/>
                  </a:lnTo>
                  <a:lnTo>
                    <a:pt x="608" y="367"/>
                  </a:lnTo>
                  <a:lnTo>
                    <a:pt x="613" y="368"/>
                  </a:lnTo>
                  <a:lnTo>
                    <a:pt x="622" y="369"/>
                  </a:lnTo>
                  <a:lnTo>
                    <a:pt x="623" y="369"/>
                  </a:lnTo>
                  <a:lnTo>
                    <a:pt x="624" y="369"/>
                  </a:lnTo>
                  <a:lnTo>
                    <a:pt x="626" y="370"/>
                  </a:lnTo>
                  <a:lnTo>
                    <a:pt x="630" y="370"/>
                  </a:lnTo>
                  <a:lnTo>
                    <a:pt x="639" y="372"/>
                  </a:lnTo>
                  <a:lnTo>
                    <a:pt x="640" y="372"/>
                  </a:lnTo>
                  <a:lnTo>
                    <a:pt x="641" y="372"/>
                  </a:lnTo>
                  <a:lnTo>
                    <a:pt x="643" y="373"/>
                  </a:lnTo>
                  <a:lnTo>
                    <a:pt x="648" y="373"/>
                  </a:lnTo>
                  <a:lnTo>
                    <a:pt x="655" y="375"/>
                  </a:lnTo>
                  <a:lnTo>
                    <a:pt x="672" y="379"/>
                  </a:lnTo>
                  <a:lnTo>
                    <a:pt x="673" y="379"/>
                  </a:lnTo>
                  <a:lnTo>
                    <a:pt x="674" y="379"/>
                  </a:lnTo>
                  <a:lnTo>
                    <a:pt x="676" y="380"/>
                  </a:lnTo>
                  <a:lnTo>
                    <a:pt x="680" y="380"/>
                  </a:lnTo>
                  <a:lnTo>
                    <a:pt x="688" y="383"/>
                  </a:lnTo>
                  <a:lnTo>
                    <a:pt x="704" y="387"/>
                  </a:lnTo>
                  <a:lnTo>
                    <a:pt x="739" y="397"/>
                  </a:lnTo>
                  <a:lnTo>
                    <a:pt x="772" y="407"/>
                  </a:lnTo>
                  <a:lnTo>
                    <a:pt x="807" y="418"/>
                  </a:lnTo>
                  <a:lnTo>
                    <a:pt x="842" y="430"/>
                  </a:lnTo>
                  <a:lnTo>
                    <a:pt x="875" y="441"/>
                  </a:lnTo>
                  <a:lnTo>
                    <a:pt x="910" y="452"/>
                  </a:lnTo>
                  <a:lnTo>
                    <a:pt x="943" y="461"/>
                  </a:lnTo>
                  <a:lnTo>
                    <a:pt x="944" y="461"/>
                  </a:lnTo>
                  <a:lnTo>
                    <a:pt x="945" y="462"/>
                  </a:lnTo>
                  <a:lnTo>
                    <a:pt x="947" y="462"/>
                  </a:lnTo>
                  <a:lnTo>
                    <a:pt x="951" y="463"/>
                  </a:lnTo>
                  <a:lnTo>
                    <a:pt x="959" y="466"/>
                  </a:lnTo>
                  <a:lnTo>
                    <a:pt x="975" y="469"/>
                  </a:lnTo>
                  <a:lnTo>
                    <a:pt x="975" y="470"/>
                  </a:lnTo>
                  <a:lnTo>
                    <a:pt x="976" y="470"/>
                  </a:lnTo>
                  <a:lnTo>
                    <a:pt x="977" y="470"/>
                  </a:lnTo>
                  <a:lnTo>
                    <a:pt x="979" y="470"/>
                  </a:lnTo>
                  <a:lnTo>
                    <a:pt x="984" y="472"/>
                  </a:lnTo>
                  <a:lnTo>
                    <a:pt x="992" y="473"/>
                  </a:lnTo>
                  <a:lnTo>
                    <a:pt x="993" y="473"/>
                  </a:lnTo>
                  <a:lnTo>
                    <a:pt x="993" y="474"/>
                  </a:lnTo>
                  <a:lnTo>
                    <a:pt x="994" y="474"/>
                  </a:lnTo>
                  <a:lnTo>
                    <a:pt x="997" y="474"/>
                  </a:lnTo>
                  <a:lnTo>
                    <a:pt x="1001" y="475"/>
                  </a:lnTo>
                  <a:lnTo>
                    <a:pt x="1010" y="477"/>
                  </a:lnTo>
                  <a:lnTo>
                    <a:pt x="1011" y="477"/>
                  </a:lnTo>
                  <a:lnTo>
                    <a:pt x="1012" y="477"/>
                  </a:lnTo>
                  <a:lnTo>
                    <a:pt x="1014" y="478"/>
                  </a:lnTo>
                  <a:lnTo>
                    <a:pt x="1018" y="478"/>
                  </a:lnTo>
                  <a:lnTo>
                    <a:pt x="1026" y="480"/>
                  </a:lnTo>
                  <a:lnTo>
                    <a:pt x="1027" y="480"/>
                  </a:lnTo>
                  <a:lnTo>
                    <a:pt x="1028" y="480"/>
                  </a:lnTo>
                  <a:lnTo>
                    <a:pt x="1030" y="481"/>
                  </a:lnTo>
                  <a:lnTo>
                    <a:pt x="1034" y="481"/>
                  </a:lnTo>
                  <a:lnTo>
                    <a:pt x="1042" y="482"/>
                  </a:lnTo>
                  <a:lnTo>
                    <a:pt x="1043" y="482"/>
                  </a:lnTo>
                  <a:lnTo>
                    <a:pt x="1044" y="482"/>
                  </a:lnTo>
                  <a:lnTo>
                    <a:pt x="1045" y="482"/>
                  </a:lnTo>
                  <a:lnTo>
                    <a:pt x="1047" y="483"/>
                  </a:lnTo>
                  <a:lnTo>
                    <a:pt x="1051" y="483"/>
                  </a:lnTo>
                  <a:lnTo>
                    <a:pt x="1052" y="483"/>
                  </a:lnTo>
                  <a:lnTo>
                    <a:pt x="1053" y="484"/>
                  </a:lnTo>
                  <a:lnTo>
                    <a:pt x="1056" y="484"/>
                  </a:lnTo>
                  <a:lnTo>
                    <a:pt x="1060" y="484"/>
                  </a:lnTo>
                  <a:lnTo>
                    <a:pt x="1061" y="484"/>
                  </a:lnTo>
                  <a:lnTo>
                    <a:pt x="1062" y="484"/>
                  </a:lnTo>
                  <a:lnTo>
                    <a:pt x="1065" y="485"/>
                  </a:lnTo>
                  <a:lnTo>
                    <a:pt x="1066" y="485"/>
                  </a:lnTo>
                  <a:lnTo>
                    <a:pt x="1067" y="485"/>
                  </a:lnTo>
                  <a:lnTo>
                    <a:pt x="1069" y="485"/>
                  </a:lnTo>
                  <a:lnTo>
                    <a:pt x="1070" y="485"/>
                  </a:lnTo>
                  <a:lnTo>
                    <a:pt x="1071" y="485"/>
                  </a:lnTo>
                  <a:lnTo>
                    <a:pt x="1073" y="485"/>
                  </a:lnTo>
                  <a:lnTo>
                    <a:pt x="1078" y="485"/>
                  </a:lnTo>
                  <a:lnTo>
                    <a:pt x="1079" y="485"/>
                  </a:lnTo>
                  <a:lnTo>
                    <a:pt x="1080" y="486"/>
                  </a:lnTo>
                  <a:lnTo>
                    <a:pt x="1082" y="486"/>
                  </a:lnTo>
                  <a:lnTo>
                    <a:pt x="1083" y="486"/>
                  </a:lnTo>
                  <a:lnTo>
                    <a:pt x="1084" y="486"/>
                  </a:lnTo>
                  <a:lnTo>
                    <a:pt x="1086" y="486"/>
                  </a:lnTo>
                  <a:lnTo>
                    <a:pt x="1087" y="486"/>
                  </a:lnTo>
                  <a:lnTo>
                    <a:pt x="1088" y="486"/>
                  </a:lnTo>
                  <a:lnTo>
                    <a:pt x="1089" y="486"/>
                  </a:lnTo>
                  <a:lnTo>
                    <a:pt x="1090" y="486"/>
                  </a:lnTo>
                  <a:lnTo>
                    <a:pt x="1091" y="486"/>
                  </a:lnTo>
                  <a:lnTo>
                    <a:pt x="1092" y="486"/>
                  </a:lnTo>
                  <a:lnTo>
                    <a:pt x="1093" y="486"/>
                  </a:lnTo>
                  <a:lnTo>
                    <a:pt x="1094" y="486"/>
                  </a:lnTo>
                  <a:lnTo>
                    <a:pt x="1095" y="486"/>
                  </a:lnTo>
                  <a:lnTo>
                    <a:pt x="1096" y="486"/>
                  </a:lnTo>
                  <a:lnTo>
                    <a:pt x="1097" y="486"/>
                  </a:lnTo>
                  <a:lnTo>
                    <a:pt x="1098" y="486"/>
                  </a:lnTo>
                  <a:lnTo>
                    <a:pt x="1099" y="486"/>
                  </a:lnTo>
                  <a:lnTo>
                    <a:pt x="1100" y="486"/>
                  </a:lnTo>
                  <a:lnTo>
                    <a:pt x="1101" y="486"/>
                  </a:lnTo>
                  <a:lnTo>
                    <a:pt x="1102" y="486"/>
                  </a:lnTo>
                  <a:lnTo>
                    <a:pt x="1103" y="486"/>
                  </a:lnTo>
                  <a:lnTo>
                    <a:pt x="1104" y="486"/>
                  </a:lnTo>
                  <a:lnTo>
                    <a:pt x="1105" y="486"/>
                  </a:lnTo>
                  <a:lnTo>
                    <a:pt x="1106" y="486"/>
                  </a:lnTo>
                  <a:lnTo>
                    <a:pt x="1107" y="486"/>
                  </a:lnTo>
                  <a:lnTo>
                    <a:pt x="1108" y="486"/>
                  </a:lnTo>
                  <a:lnTo>
                    <a:pt x="1109" y="486"/>
                  </a:lnTo>
                  <a:lnTo>
                    <a:pt x="1110" y="486"/>
                  </a:lnTo>
                  <a:lnTo>
                    <a:pt x="1111" y="486"/>
                  </a:lnTo>
                  <a:lnTo>
                    <a:pt x="1112" y="486"/>
                  </a:lnTo>
                  <a:lnTo>
                    <a:pt x="1113" y="486"/>
                  </a:lnTo>
                  <a:lnTo>
                    <a:pt x="1114" y="486"/>
                  </a:lnTo>
                  <a:lnTo>
                    <a:pt x="1115" y="486"/>
                  </a:lnTo>
                  <a:lnTo>
                    <a:pt x="1116" y="486"/>
                  </a:lnTo>
                  <a:lnTo>
                    <a:pt x="1117" y="486"/>
                  </a:lnTo>
                  <a:lnTo>
                    <a:pt x="1119" y="486"/>
                  </a:lnTo>
                  <a:lnTo>
                    <a:pt x="1120" y="486"/>
                  </a:lnTo>
                  <a:lnTo>
                    <a:pt x="1121" y="486"/>
                  </a:lnTo>
                  <a:lnTo>
                    <a:pt x="1123" y="486"/>
                  </a:lnTo>
                  <a:lnTo>
                    <a:pt x="1124" y="486"/>
                  </a:lnTo>
                  <a:lnTo>
                    <a:pt x="1125" y="486"/>
                  </a:lnTo>
                  <a:lnTo>
                    <a:pt x="1127" y="485"/>
                  </a:lnTo>
                  <a:lnTo>
                    <a:pt x="1128" y="485"/>
                  </a:lnTo>
                  <a:lnTo>
                    <a:pt x="1129" y="485"/>
                  </a:lnTo>
                  <a:lnTo>
                    <a:pt x="1131" y="485"/>
                  </a:lnTo>
                  <a:lnTo>
                    <a:pt x="1132" y="485"/>
                  </a:lnTo>
                  <a:lnTo>
                    <a:pt x="1133" y="485"/>
                  </a:lnTo>
                  <a:lnTo>
                    <a:pt x="1135" y="485"/>
                  </a:lnTo>
                  <a:lnTo>
                    <a:pt x="1136" y="485"/>
                  </a:lnTo>
                  <a:lnTo>
                    <a:pt x="1137" y="485"/>
                  </a:lnTo>
                  <a:lnTo>
                    <a:pt x="1139" y="485"/>
                  </a:lnTo>
                  <a:lnTo>
                    <a:pt x="1143" y="484"/>
                  </a:lnTo>
                  <a:lnTo>
                    <a:pt x="1144" y="484"/>
                  </a:lnTo>
                  <a:lnTo>
                    <a:pt x="1145" y="484"/>
                  </a:lnTo>
                  <a:lnTo>
                    <a:pt x="1147" y="484"/>
                  </a:lnTo>
                  <a:lnTo>
                    <a:pt x="1152" y="483"/>
                  </a:lnTo>
                  <a:lnTo>
                    <a:pt x="1153" y="483"/>
                  </a:lnTo>
                  <a:lnTo>
                    <a:pt x="1154" y="483"/>
                  </a:lnTo>
                  <a:lnTo>
                    <a:pt x="1156" y="483"/>
                  </a:lnTo>
                  <a:lnTo>
                    <a:pt x="1161" y="482"/>
                  </a:lnTo>
                  <a:lnTo>
                    <a:pt x="1162" y="482"/>
                  </a:lnTo>
                  <a:lnTo>
                    <a:pt x="1163" y="482"/>
                  </a:lnTo>
                  <a:lnTo>
                    <a:pt x="1165" y="481"/>
                  </a:lnTo>
                  <a:lnTo>
                    <a:pt x="1169" y="481"/>
                  </a:lnTo>
                  <a:lnTo>
                    <a:pt x="1178" y="479"/>
                  </a:lnTo>
                  <a:lnTo>
                    <a:pt x="1179" y="479"/>
                  </a:lnTo>
                  <a:lnTo>
                    <a:pt x="1180" y="479"/>
                  </a:lnTo>
                  <a:lnTo>
                    <a:pt x="1182" y="478"/>
                  </a:lnTo>
                  <a:lnTo>
                    <a:pt x="1186" y="477"/>
                  </a:lnTo>
                  <a:lnTo>
                    <a:pt x="1194" y="475"/>
                  </a:lnTo>
                  <a:lnTo>
                    <a:pt x="1195" y="475"/>
                  </a:lnTo>
                  <a:lnTo>
                    <a:pt x="1197" y="475"/>
                  </a:lnTo>
                  <a:lnTo>
                    <a:pt x="1198" y="474"/>
                  </a:lnTo>
                  <a:lnTo>
                    <a:pt x="1203" y="473"/>
                  </a:lnTo>
                  <a:lnTo>
                    <a:pt x="1211" y="470"/>
                  </a:lnTo>
                  <a:lnTo>
                    <a:pt x="1212" y="470"/>
                  </a:lnTo>
                  <a:lnTo>
                    <a:pt x="1213" y="470"/>
                  </a:lnTo>
                  <a:lnTo>
                    <a:pt x="1215" y="469"/>
                  </a:lnTo>
                  <a:lnTo>
                    <a:pt x="1220" y="468"/>
                  </a:lnTo>
                  <a:lnTo>
                    <a:pt x="1228" y="464"/>
                  </a:lnTo>
                  <a:lnTo>
                    <a:pt x="1229" y="464"/>
                  </a:lnTo>
                  <a:lnTo>
                    <a:pt x="1230" y="464"/>
                  </a:lnTo>
                  <a:lnTo>
                    <a:pt x="1231" y="464"/>
                  </a:lnTo>
                  <a:lnTo>
                    <a:pt x="1233" y="463"/>
                  </a:lnTo>
                  <a:lnTo>
                    <a:pt x="1237" y="461"/>
                  </a:lnTo>
                  <a:lnTo>
                    <a:pt x="1246" y="457"/>
                  </a:lnTo>
                  <a:lnTo>
                    <a:pt x="1247" y="457"/>
                  </a:lnTo>
                  <a:lnTo>
                    <a:pt x="1248" y="457"/>
                  </a:lnTo>
                  <a:lnTo>
                    <a:pt x="1251" y="455"/>
                  </a:lnTo>
                  <a:lnTo>
                    <a:pt x="1255" y="454"/>
                  </a:lnTo>
                  <a:lnTo>
                    <a:pt x="1264" y="449"/>
                  </a:lnTo>
                  <a:lnTo>
                    <a:pt x="1281" y="440"/>
                  </a:lnTo>
                  <a:lnTo>
                    <a:pt x="1282" y="440"/>
                  </a:lnTo>
                  <a:lnTo>
                    <a:pt x="1282" y="439"/>
                  </a:lnTo>
                  <a:lnTo>
                    <a:pt x="1283" y="439"/>
                  </a:lnTo>
                  <a:lnTo>
                    <a:pt x="1285" y="438"/>
                  </a:lnTo>
                  <a:lnTo>
                    <a:pt x="1289" y="435"/>
                  </a:lnTo>
                  <a:lnTo>
                    <a:pt x="1297" y="430"/>
                  </a:lnTo>
                  <a:lnTo>
                    <a:pt x="1314" y="419"/>
                  </a:lnTo>
                  <a:lnTo>
                    <a:pt x="1315" y="419"/>
                  </a:lnTo>
                  <a:lnTo>
                    <a:pt x="1316" y="418"/>
                  </a:lnTo>
                  <a:lnTo>
                    <a:pt x="1318" y="416"/>
                  </a:lnTo>
                  <a:lnTo>
                    <a:pt x="1323" y="413"/>
                  </a:lnTo>
                  <a:lnTo>
                    <a:pt x="1331" y="406"/>
                  </a:lnTo>
                  <a:lnTo>
                    <a:pt x="1349" y="392"/>
                  </a:lnTo>
                  <a:lnTo>
                    <a:pt x="1350" y="391"/>
                  </a:lnTo>
                  <a:lnTo>
                    <a:pt x="1351" y="390"/>
                  </a:lnTo>
                  <a:lnTo>
                    <a:pt x="1353" y="389"/>
                  </a:lnTo>
                  <a:lnTo>
                    <a:pt x="1357" y="385"/>
                  </a:lnTo>
                  <a:lnTo>
                    <a:pt x="1365" y="377"/>
                  </a:lnTo>
                  <a:lnTo>
                    <a:pt x="1382" y="361"/>
                  </a:lnTo>
                  <a:lnTo>
                    <a:pt x="1414" y="326"/>
                  </a:lnTo>
                  <a:lnTo>
                    <a:pt x="1449" y="282"/>
                  </a:lnTo>
                  <a:lnTo>
                    <a:pt x="1482" y="235"/>
                  </a:lnTo>
                  <a:lnTo>
                    <a:pt x="1482" y="234"/>
                  </a:lnTo>
                  <a:lnTo>
                    <a:pt x="1483" y="233"/>
                  </a:lnTo>
                  <a:lnTo>
                    <a:pt x="1484" y="232"/>
                  </a:lnTo>
                  <a:lnTo>
                    <a:pt x="1486" y="228"/>
                  </a:lnTo>
                  <a:lnTo>
                    <a:pt x="1491" y="221"/>
                  </a:lnTo>
                  <a:lnTo>
                    <a:pt x="1500" y="206"/>
                  </a:lnTo>
                  <a:lnTo>
                    <a:pt x="1500" y="205"/>
                  </a:lnTo>
                  <a:lnTo>
                    <a:pt x="1501" y="204"/>
                  </a:lnTo>
                  <a:lnTo>
                    <a:pt x="1502" y="202"/>
                  </a:lnTo>
                  <a:lnTo>
                    <a:pt x="1504" y="199"/>
                  </a:lnTo>
                  <a:lnTo>
                    <a:pt x="1509" y="191"/>
                  </a:lnTo>
                  <a:lnTo>
                    <a:pt x="1509" y="190"/>
                  </a:lnTo>
                  <a:lnTo>
                    <a:pt x="1510" y="189"/>
                  </a:lnTo>
                  <a:lnTo>
                    <a:pt x="1511" y="187"/>
                  </a:lnTo>
                  <a:lnTo>
                    <a:pt x="1513" y="183"/>
                  </a:lnTo>
                  <a:lnTo>
                    <a:pt x="1514" y="182"/>
                  </a:lnTo>
                  <a:lnTo>
                    <a:pt x="1515" y="181"/>
                  </a:lnTo>
                  <a:lnTo>
                    <a:pt x="1516" y="179"/>
                  </a:lnTo>
                  <a:lnTo>
                    <a:pt x="1516" y="178"/>
                  </a:lnTo>
                  <a:lnTo>
                    <a:pt x="1517" y="177"/>
                  </a:lnTo>
                  <a:lnTo>
                    <a:pt x="1518" y="176"/>
                  </a:lnTo>
                  <a:lnTo>
                    <a:pt x="1518" y="175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29689" y="1903543"/>
              <a:ext cx="0" cy="34794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+mn-ea"/>
                <a:ea typeface="+mn-ea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745477" y="5008355"/>
              <a:ext cx="42647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+mn-ea"/>
                <a:ea typeface="+mn-ea"/>
              </a:endParaRPr>
            </a:p>
          </p:txBody>
        </p:sp>
        <p:graphicFrame>
          <p:nvGraphicFramePr>
            <p:cNvPr id="9" name="对象 29"/>
            <p:cNvGraphicFramePr>
              <a:graphicFrameLocks noChangeAspect="1"/>
            </p:cNvGraphicFramePr>
            <p:nvPr/>
          </p:nvGraphicFramePr>
          <p:xfrm>
            <a:off x="2181187" y="1744810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" imgH="304800" progId="Equation.DSMT4">
                    <p:embed/>
                  </p:oleObj>
                </mc:Choice>
                <mc:Fallback>
                  <p:oleObj name="Equation" r:id="rId2" imgW="241300" imgH="304800" progId="Equation.DSMT4">
                    <p:embed/>
                    <p:pic>
                      <p:nvPicPr>
                        <p:cNvPr id="9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187" y="1744810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0"/>
            <p:cNvGraphicFramePr>
              <a:graphicFrameLocks noChangeAspect="1"/>
            </p:cNvGraphicFramePr>
            <p:nvPr/>
          </p:nvGraphicFramePr>
          <p:xfrm>
            <a:off x="2855552" y="2030560"/>
            <a:ext cx="1282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700" imgH="393700" progId="Equation.DSMT4">
                    <p:embed/>
                  </p:oleObj>
                </mc:Choice>
                <mc:Fallback>
                  <p:oleObj name="Equation" r:id="rId4" imgW="1282700" imgH="393700" progId="Equation.DSMT4">
                    <p:embed/>
                    <p:pic>
                      <p:nvPicPr>
                        <p:cNvPr id="1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552" y="2030560"/>
                          <a:ext cx="12827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1"/>
            <p:cNvGraphicFramePr>
              <a:graphicFrameLocks noChangeAspect="1"/>
            </p:cNvGraphicFramePr>
            <p:nvPr/>
          </p:nvGraphicFramePr>
          <p:xfrm>
            <a:off x="1631157" y="505951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2100" imgH="317500" progId="Equation.DSMT4">
                    <p:embed/>
                  </p:oleObj>
                </mc:Choice>
                <mc:Fallback>
                  <p:oleObj name="Equation" r:id="rId6" imgW="292100" imgH="317500" progId="Equation.DSMT4">
                    <p:embed/>
                    <p:pic>
                      <p:nvPicPr>
                        <p:cNvPr id="11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157" y="5059510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33"/>
            <p:cNvGraphicFramePr>
              <a:graphicFrameLocks noChangeAspect="1"/>
            </p:cNvGraphicFramePr>
            <p:nvPr/>
          </p:nvGraphicFramePr>
          <p:xfrm>
            <a:off x="6022975" y="467995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900" imgH="228600" progId="Equation.DSMT4">
                    <p:embed/>
                  </p:oleObj>
                </mc:Choice>
                <mc:Fallback>
                  <p:oleObj name="Equation" r:id="rId8" imgW="215900" imgH="228600" progId="Equation.DSMT4">
                    <p:embed/>
                    <p:pic>
                      <p:nvPicPr>
                        <p:cNvPr id="12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975" y="467995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 bwMode="auto">
          <a:xfrm>
            <a:off x="2140456" y="4375150"/>
            <a:ext cx="230505" cy="967001"/>
            <a:chOff x="2991695" y="4375427"/>
            <a:chExt cx="230505" cy="966073"/>
          </a:xfrm>
        </p:grpSpPr>
        <p:cxnSp>
          <p:nvCxnSpPr>
            <p:cNvPr id="14" name="直接连接符 14336"/>
            <p:cNvCxnSpPr>
              <a:cxnSpLocks noChangeShapeType="1"/>
            </p:cNvCxnSpPr>
            <p:nvPr/>
          </p:nvCxnSpPr>
          <p:spPr bwMode="auto">
            <a:xfrm>
              <a:off x="3109421" y="4375427"/>
              <a:ext cx="0" cy="63344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5" name="对象 44"/>
            <p:cNvGraphicFramePr>
              <a:graphicFrameLocks noChangeAspect="1"/>
            </p:cNvGraphicFramePr>
            <p:nvPr/>
          </p:nvGraphicFramePr>
          <p:xfrm>
            <a:off x="2991695" y="5064894"/>
            <a:ext cx="230505" cy="276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1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695" y="5064894"/>
                          <a:ext cx="230505" cy="276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 bwMode="auto">
          <a:xfrm>
            <a:off x="2525583" y="3235324"/>
            <a:ext cx="1320800" cy="2100460"/>
            <a:chOff x="3376613" y="3235325"/>
            <a:chExt cx="1320800" cy="2099825"/>
          </a:xfrm>
        </p:grpSpPr>
        <p:cxnSp>
          <p:nvCxnSpPr>
            <p:cNvPr id="17" name="直接连接符 42"/>
            <p:cNvCxnSpPr>
              <a:cxnSpLocks noChangeShapeType="1"/>
            </p:cNvCxnSpPr>
            <p:nvPr/>
          </p:nvCxnSpPr>
          <p:spPr bwMode="auto">
            <a:xfrm>
              <a:off x="3621041" y="3798788"/>
              <a:ext cx="0" cy="12100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8" name="对象 14337"/>
            <p:cNvGraphicFramePr>
              <a:graphicFrameLocks noChangeAspect="1"/>
            </p:cNvGraphicFramePr>
            <p:nvPr/>
          </p:nvGraphicFramePr>
          <p:xfrm>
            <a:off x="3505010" y="5058544"/>
            <a:ext cx="276606" cy="276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18" name="对象 14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010" y="5058544"/>
                          <a:ext cx="276606" cy="276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连接符 14345"/>
            <p:cNvCxnSpPr>
              <a:cxnSpLocks noChangeShapeType="1"/>
            </p:cNvCxnSpPr>
            <p:nvPr/>
          </p:nvCxnSpPr>
          <p:spPr bwMode="auto">
            <a:xfrm>
              <a:off x="3431357" y="3784499"/>
              <a:ext cx="4464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0" name="对象 55"/>
            <p:cNvGraphicFramePr>
              <a:graphicFrameLocks noChangeAspect="1"/>
            </p:cNvGraphicFramePr>
            <p:nvPr/>
          </p:nvGraphicFramePr>
          <p:xfrm>
            <a:off x="3376613" y="3235325"/>
            <a:ext cx="1320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20165" imgH="406400" progId="Equation.DSMT4">
                    <p:embed/>
                  </p:oleObj>
                </mc:Choice>
                <mc:Fallback>
                  <p:oleObj name="Equation" r:id="rId14" imgW="1320165" imgH="406400" progId="Equation.DSMT4">
                    <p:embed/>
                    <p:pic>
                      <p:nvPicPr>
                        <p:cNvPr id="20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613" y="3235325"/>
                          <a:ext cx="1320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 bwMode="auto">
          <a:xfrm>
            <a:off x="3516183" y="4138612"/>
            <a:ext cx="1952625" cy="1238267"/>
            <a:chOff x="4367461" y="4138613"/>
            <a:chExt cx="1952377" cy="1237622"/>
          </a:xfrm>
        </p:grpSpPr>
        <p:graphicFrame>
          <p:nvGraphicFramePr>
            <p:cNvPr id="22" name="对象 14342"/>
            <p:cNvGraphicFramePr>
              <a:graphicFrameLocks noChangeAspect="1"/>
            </p:cNvGraphicFramePr>
            <p:nvPr/>
          </p:nvGraphicFramePr>
          <p:xfrm>
            <a:off x="4506213" y="4992059"/>
            <a:ext cx="245873" cy="3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200" imgH="317500" progId="Equation.DSMT4">
                    <p:embed/>
                  </p:oleObj>
                </mc:Choice>
                <mc:Fallback>
                  <p:oleObj name="Equation" r:id="rId16" imgW="203200" imgH="317500" progId="Equation.DSMT4">
                    <p:embed/>
                    <p:pic>
                      <p:nvPicPr>
                        <p:cNvPr id="22" name="对象 14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213" y="4992059"/>
                          <a:ext cx="245873" cy="38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连接符 51"/>
            <p:cNvCxnSpPr>
              <a:cxnSpLocks noChangeShapeType="1"/>
            </p:cNvCxnSpPr>
            <p:nvPr/>
          </p:nvCxnSpPr>
          <p:spPr bwMode="auto">
            <a:xfrm>
              <a:off x="4367461" y="4385741"/>
              <a:ext cx="4464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直接连接符 54"/>
            <p:cNvCxnSpPr>
              <a:cxnSpLocks noChangeShapeType="1"/>
            </p:cNvCxnSpPr>
            <p:nvPr/>
          </p:nvCxnSpPr>
          <p:spPr bwMode="auto">
            <a:xfrm>
              <a:off x="4595465" y="4380016"/>
              <a:ext cx="0" cy="63344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5" name="对象 56"/>
            <p:cNvGraphicFramePr>
              <a:graphicFrameLocks noChangeAspect="1"/>
            </p:cNvGraphicFramePr>
            <p:nvPr/>
          </p:nvGraphicFramePr>
          <p:xfrm>
            <a:off x="5011738" y="4138613"/>
            <a:ext cx="1308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07465" imgH="406400" progId="Equation.DSMT4">
                    <p:embed/>
                  </p:oleObj>
                </mc:Choice>
                <mc:Fallback>
                  <p:oleObj name="Equation" r:id="rId18" imgW="1307465" imgH="406400" progId="Equation.DSMT4">
                    <p:embed/>
                    <p:pic>
                      <p:nvPicPr>
                        <p:cNvPr id="25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738" y="4138613"/>
                          <a:ext cx="1308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75676558-1d18-42dd-a495-f78e362735a8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1223</Words>
  <Application>Microsoft Office PowerPoint</Application>
  <PresentationFormat>全屏显示(4:3)</PresentationFormat>
  <Paragraphs>253</Paragraphs>
  <Slides>2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黑体</vt:lpstr>
      <vt:lpstr>宋体</vt:lpstr>
      <vt:lpstr>微软雅黑</vt:lpstr>
      <vt:lpstr>Arial</vt:lpstr>
      <vt:lpstr>Calibri</vt:lpstr>
      <vt:lpstr>Cambria Math</vt:lpstr>
      <vt:lpstr>Wingdings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确定</vt:lpstr>
      <vt:lpstr>PowerPoint 演示文稿</vt:lpstr>
      <vt:lpstr>PowerPoint 演示文稿</vt:lpstr>
      <vt:lpstr>PowerPoint 演示文稿</vt:lpstr>
      <vt:lpstr>PowerPoint 演示文稿</vt:lpstr>
      <vt:lpstr>例3. 求函数</vt:lpstr>
      <vt:lpstr>PowerPoint 演示文稿</vt:lpstr>
      <vt:lpstr>PowerPoint 演示文稿</vt:lpstr>
      <vt:lpstr>例4. 求函数</vt:lpstr>
      <vt:lpstr>PowerPoint 演示文稿</vt:lpstr>
      <vt:lpstr>PowerPoint 演示文稿</vt:lpstr>
      <vt:lpstr>例5. 证明</vt:lpstr>
      <vt:lpstr>* 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2. 设</vt:lpstr>
      <vt:lpstr>Ex3.  设</vt:lpstr>
      <vt:lpstr>Ex4.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函数的单调性 与曲线的凹凸性</dc:title>
  <dc:creator>liuxiongwei</dc:creator>
  <cp:lastModifiedBy>yu junwu</cp:lastModifiedBy>
  <cp:revision>46</cp:revision>
  <cp:lastPrinted>2014-12-07T12:38:00Z</cp:lastPrinted>
  <dcterms:created xsi:type="dcterms:W3CDTF">2014-02-05T03:07:00Z</dcterms:created>
  <dcterms:modified xsi:type="dcterms:W3CDTF">2022-10-25T11:5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FEEFF1705D44062BCF7C5661EDB9EDE</vt:lpwstr>
  </property>
  <property fmtid="{D5CDD505-2E9C-101B-9397-08002B2CF9AE}" pid="3" name="KSOProductBuildVer">
    <vt:lpwstr>2052-11.1.0.11744</vt:lpwstr>
  </property>
</Properties>
</file>